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269" r:id="rId2"/>
    <p:sldId id="270" r:id="rId3"/>
    <p:sldId id="271" r:id="rId4"/>
    <p:sldId id="272" r:id="rId5"/>
    <p:sldId id="273" r:id="rId6"/>
    <p:sldId id="274" r:id="rId7"/>
    <p:sldId id="293" r:id="rId8"/>
    <p:sldId id="294" r:id="rId9"/>
    <p:sldId id="275" r:id="rId10"/>
    <p:sldId id="289" r:id="rId11"/>
    <p:sldId id="276" r:id="rId12"/>
    <p:sldId id="278" r:id="rId13"/>
    <p:sldId id="281" r:id="rId14"/>
    <p:sldId id="290" r:id="rId15"/>
    <p:sldId id="291" r:id="rId16"/>
    <p:sldId id="292" r:id="rId17"/>
    <p:sldId id="284" r:id="rId18"/>
    <p:sldId id="286" r:id="rId19"/>
    <p:sldId id="295" r:id="rId20"/>
    <p:sldId id="287" r:id="rId21"/>
    <p:sldId id="285" r:id="rId22"/>
  </p:sldIdLst>
  <p:sldSz cx="9144000" cy="6858000" type="screen4x3"/>
  <p:notesSz cx="6858000" cy="9144000"/>
  <p:embeddedFontLst>
    <p:embeddedFont>
      <p:font typeface="Eurostile" panose="020B0504020202050204" pitchFamily="34" charset="0"/>
      <p:regular r:id="rId24"/>
      <p:bold r:id="rId25"/>
    </p:embeddedFont>
    <p:embeddedFont>
      <p:font typeface="AvantGarde Bk BT" panose="020B0402020202020204" pitchFamily="34" charset="0"/>
      <p:regular r:id="rId26"/>
      <p:bold r:id="rId27"/>
      <p:italic r:id="rId28"/>
      <p:boldItalic r:id="rId29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00A84C"/>
    <a:srgbClr val="FDC701"/>
    <a:srgbClr val="C9034E"/>
    <a:srgbClr val="D70354"/>
    <a:srgbClr val="E7035A"/>
    <a:srgbClr val="C20254"/>
    <a:srgbClr val="D8025E"/>
    <a:srgbClr val="00A4DE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480" autoAdjust="0"/>
    <p:restoredTop sz="95320" autoAdjust="0"/>
  </p:normalViewPr>
  <p:slideViewPr>
    <p:cSldViewPr>
      <p:cViewPr>
        <p:scale>
          <a:sx n="107" d="100"/>
          <a:sy n="107" d="100"/>
        </p:scale>
        <p:origin x="-1734" y="-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E2D952AD-9171-41C7-AA1E-1E6C27CDD8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928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2D66-C081-402F-AB27-06FB02896DDF}" type="slidenum">
              <a:rPr lang="en-US"/>
              <a:pPr/>
              <a:t>1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40E2-7EB3-4E73-99F5-A54F18E81502}" type="slidenum">
              <a:rPr lang="en-US"/>
              <a:pPr/>
              <a:t>10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F7FD8-32B5-4632-91AE-ECADB68A25B4}" type="slidenum">
              <a:rPr lang="en-US"/>
              <a:pPr/>
              <a:t>11</a:t>
            </a:fld>
            <a:endParaRPr lang="en-US"/>
          </a:p>
        </p:txBody>
      </p:sp>
      <p:sp>
        <p:nvSpPr>
          <p:cNvPr id="567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F00649-924A-459C-918E-8C6A836F2D10}" type="slidenum">
              <a:rPr lang="en-US"/>
              <a:pPr/>
              <a:t>12</a:t>
            </a:fld>
            <a:endParaRPr lang="en-US"/>
          </a:p>
        </p:txBody>
      </p:sp>
      <p:sp>
        <p:nvSpPr>
          <p:cNvPr id="568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3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4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4874E3-7B79-4578-B95E-AF5A3A1B730E}" type="slidenum">
              <a:rPr lang="en-US"/>
              <a:pPr/>
              <a:t>15</a:t>
            </a:fld>
            <a:endParaRPr lang="en-US"/>
          </a:p>
        </p:txBody>
      </p:sp>
      <p:sp>
        <p:nvSpPr>
          <p:cNvPr id="578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CC5CD9-C4D3-4C72-9550-1EAF57491D60}" type="slidenum">
              <a:rPr lang="en-US"/>
              <a:pPr/>
              <a:t>16</a:t>
            </a:fld>
            <a:endParaRPr lang="en-US"/>
          </a:p>
        </p:txBody>
      </p:sp>
      <p:sp>
        <p:nvSpPr>
          <p:cNvPr id="582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2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2F06B-3115-4472-B0B8-0AB87E0117CC}" type="slidenum">
              <a:rPr lang="en-US"/>
              <a:pPr/>
              <a:t>17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86771-2CFE-41A6-8880-5C375D029282}" type="slidenum">
              <a:rPr lang="en-US"/>
              <a:pPr/>
              <a:t>18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86771-2CFE-41A6-8880-5C375D029282}" type="slidenum">
              <a:rPr lang="en-US"/>
              <a:pPr/>
              <a:t>19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BB3408-0FC2-4275-A3C8-2AE03582B962}" type="slidenum">
              <a:rPr lang="en-US"/>
              <a:pPr/>
              <a:t>2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D20752-C9F0-409E-AD3A-3AFB535C2236}" type="slidenum">
              <a:rPr lang="en-US"/>
              <a:pPr/>
              <a:t>20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39479-C697-49A2-8799-0DB47E543C84}" type="slidenum">
              <a:rPr lang="en-US"/>
              <a:pPr/>
              <a:t>21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DE2AF9-7EBA-4A40-9B26-6697B0A5208D}" type="slidenum">
              <a:rPr lang="en-US"/>
              <a:pPr/>
              <a:t>3</a:t>
            </a:fld>
            <a:endParaRPr lang="en-US"/>
          </a:p>
        </p:txBody>
      </p:sp>
      <p:sp>
        <p:nvSpPr>
          <p:cNvPr id="550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32A0F-720B-4B65-80D0-A20541D4BB10}" type="slidenum">
              <a:rPr lang="en-US"/>
              <a:pPr/>
              <a:t>4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A33CBC-9C0B-4359-88A3-B30A2E55EC3A}" type="slidenum">
              <a:rPr lang="en-US"/>
              <a:pPr/>
              <a:t>5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D3FDF-D71C-47FD-B620-A862C1C9F42A}" type="slidenum">
              <a:rPr lang="en-US"/>
              <a:pPr/>
              <a:t>6</a:t>
            </a:fld>
            <a:endParaRPr 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D3FDF-D71C-47FD-B620-A862C1C9F42A}" type="slidenum">
              <a:rPr lang="en-US"/>
              <a:pPr/>
              <a:t>7</a:t>
            </a:fld>
            <a:endParaRPr 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DD3FDF-D71C-47FD-B620-A862C1C9F42A}" type="slidenum">
              <a:rPr lang="en-US"/>
              <a:pPr/>
              <a:t>8</a:t>
            </a:fld>
            <a:endParaRPr lang="en-US"/>
          </a:p>
        </p:txBody>
      </p:sp>
      <p:sp>
        <p:nvSpPr>
          <p:cNvPr id="565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A540E2-7EB3-4E73-99F5-A54F18E81502}" type="slidenum">
              <a:rPr lang="en-US"/>
              <a:pPr/>
              <a:t>9</a:t>
            </a:fld>
            <a:endParaRPr lang="en-US"/>
          </a:p>
        </p:txBody>
      </p:sp>
      <p:sp>
        <p:nvSpPr>
          <p:cNvPr id="566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7CACDC-8CBF-410B-A6B1-3FBC465E3D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52446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323F8-5DDB-44A4-98B8-5E586949289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24572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9E6F3-A705-4809-AB73-D53947DC3F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639309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E278406-C8EB-4E0C-A1F7-4189D4685D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46973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5FD9185-190F-4E31-8F28-719482D96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499032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F3C29D-629B-4C07-B911-F3BB069E6B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38034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55A93D-544A-4D9D-BFF8-ACEE37F7C7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510210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6A87B-CA14-4D47-A0CC-7A9DBB5512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1443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ECF25-6A06-4D43-B416-AC33BD6FDC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099490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EBFF81-887F-4158-9FF0-729DB66CF0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05295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B5713-B9F2-4058-9B4D-67F4E0D433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4901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49CAD-D238-49A5-9086-4282428FA9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0626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6218C0-DC1D-4F2D-8033-CA7FF5DFCB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38143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C510C3FB-ACB1-48F5-A934-6FAE4E1246E5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med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0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153400" cy="1066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b="1">
                <a:solidFill>
                  <a:srgbClr val="FFFF00"/>
                </a:solidFill>
                <a:latin typeface="Arial" charset="0"/>
              </a:rPr>
              <a:t>Bayesian Notions and False Positive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0"/>
            <a:ext cx="7772400" cy="1143000"/>
          </a:xfrm>
        </p:spPr>
        <p:txBody>
          <a:bodyPr/>
          <a:lstStyle/>
          <a:p>
            <a:r>
              <a:rPr lang="en-US" sz="4000" b="1" dirty="0"/>
              <a:t>Bayes’ </a:t>
            </a:r>
            <a:r>
              <a:rPr lang="en-US" sz="4000" b="1" dirty="0" smtClean="0"/>
              <a:t>Theorem for </a:t>
            </a:r>
            <a:r>
              <a:rPr lang="en-US" sz="4000" b="1" dirty="0" err="1" smtClean="0"/>
              <a:t>Kerry_voter</a:t>
            </a:r>
            <a:r>
              <a:rPr lang="en-US" sz="4000" b="1" dirty="0" smtClean="0"/>
              <a:t> vs. Texan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graphicFrame>
        <p:nvGraphicFramePr>
          <p:cNvPr id="557064" name="Object 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39614884"/>
              </p:ext>
            </p:extLst>
          </p:nvPr>
        </p:nvGraphicFramePr>
        <p:xfrm>
          <a:off x="336836" y="2971800"/>
          <a:ext cx="847032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9" name="Equation" r:id="rId4" imgW="3708360" imgH="419040" progId="Equation.DSMT4">
                  <p:embed/>
                </p:oleObj>
              </mc:Choice>
              <mc:Fallback>
                <p:oleObj name="Equation" r:id="rId4" imgW="3708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36" y="2971800"/>
                        <a:ext cx="8470327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64035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False Positives in Medical Tests</a:t>
            </a: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that a test for a disease generates the following results: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400"/>
              <a:t>if a tested patient has the disease, the test returns a positive result 99.9% of the time, or with probability 0.999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2. if a tested patient does not have the disease, the test returns a negative result 99.5% of the time, or with probability 0.995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also that only 0.2% of the population has that disease, so that a randomly selected patient has a 0.002 prior probability of having the disease.</a:t>
            </a: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False Positives in Medical Tests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5344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that a test for a disease generates the following results: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r>
              <a:rPr lang="en-US" sz="2400"/>
              <a:t>if a tested patient has the disease, the test returns a positive result 99.9% of the time, or with probability 0.999</a:t>
            </a:r>
          </a:p>
          <a:p>
            <a:pPr marL="457200" indent="-457200">
              <a:lnSpc>
                <a:spcPct val="80000"/>
              </a:lnSpc>
              <a:buFontTx/>
              <a:buAutoNum type="arabicPeriod"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2. if a tested patient does not have the disease, the test returns a negative result 99.5% of the time, or with probability 0.995.</a:t>
            </a:r>
          </a:p>
          <a:p>
            <a:pPr marL="457200" indent="-457200">
              <a:lnSpc>
                <a:spcPct val="80000"/>
              </a:lnSpc>
              <a:buFontTx/>
              <a:buNone/>
            </a:pPr>
            <a:endParaRPr lang="en-US" sz="2400"/>
          </a:p>
          <a:p>
            <a:pPr marL="457200" indent="-457200">
              <a:lnSpc>
                <a:spcPct val="80000"/>
              </a:lnSpc>
              <a:buFontTx/>
              <a:buNone/>
            </a:pPr>
            <a:r>
              <a:rPr lang="en-US" sz="2400"/>
              <a:t>Suppose also that only 0.2% of the population has that disease, so that a randomly selected patient has a 0.002 prior probability of having the disease.</a:t>
            </a:r>
          </a:p>
        </p:txBody>
      </p:sp>
      <p:sp>
        <p:nvSpPr>
          <p:cNvPr id="564228" name="Text Box 4"/>
          <p:cNvSpPr txBox="1">
            <a:spLocks noChangeArrowheads="1"/>
          </p:cNvSpPr>
          <p:nvPr/>
        </p:nvSpPr>
        <p:spPr bwMode="auto">
          <a:xfrm>
            <a:off x="1236663" y="5332413"/>
            <a:ext cx="64944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fals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not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160361623"/>
              </p:ext>
            </p:extLst>
          </p:nvPr>
        </p:nvGraphicFramePr>
        <p:xfrm>
          <a:off x="2971800" y="3355975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4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5975"/>
                        <a:ext cx="3048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820183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5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21350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4405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82684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 given that Patient Has Disease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</a:t>
            </a: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 given that Patient Tests Positively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311510974"/>
              </p:ext>
            </p:extLst>
          </p:nvPr>
        </p:nvGraphicFramePr>
        <p:xfrm>
          <a:off x="2971800" y="3355975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4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5975"/>
                        <a:ext cx="3048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465204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5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910339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24481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7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48801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8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 given that Patient Has Disease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Has Disease</a:t>
            </a: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  <p:extLst>
      <p:ext uri="{BB962C8B-B14F-4D97-AF65-F5344CB8AC3E}">
        <p14:creationId xmlns:p14="http://schemas.microsoft.com/office/powerpoint/2010/main" val="21391447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Text Box 2"/>
          <p:cNvSpPr txBox="1">
            <a:spLocks noChangeArrowheads="1"/>
          </p:cNvSpPr>
          <p:nvPr/>
        </p:nvSpPr>
        <p:spPr bwMode="auto">
          <a:xfrm>
            <a:off x="1371600" y="381000"/>
            <a:ext cx="637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Let’s begin with 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tru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2895600" y="1981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7754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071943126"/>
              </p:ext>
            </p:extLst>
          </p:nvPr>
        </p:nvGraphicFramePr>
        <p:xfrm>
          <a:off x="2971800" y="3355975"/>
          <a:ext cx="30480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8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5975"/>
                        <a:ext cx="30480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77967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09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94163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0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67724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1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480931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12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5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999</a:t>
            </a:r>
            <a:endParaRPr lang="en-US" sz="1800" dirty="0">
              <a:latin typeface="Arial" charset="0"/>
            </a:endParaRP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002</a:t>
            </a:r>
            <a:endParaRPr lang="en-US" sz="1800" dirty="0">
              <a:latin typeface="Arial" charset="0"/>
            </a:endParaRPr>
          </a:p>
        </p:txBody>
      </p:sp>
      <p:sp>
        <p:nvSpPr>
          <p:cNvPr id="577547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Is the probability Patient Tests Positively</a:t>
            </a:r>
          </a:p>
        </p:txBody>
      </p:sp>
      <p:sp>
        <p:nvSpPr>
          <p:cNvPr id="577548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  <p:extLst>
      <p:ext uri="{BB962C8B-B14F-4D97-AF65-F5344CB8AC3E}">
        <p14:creationId xmlns:p14="http://schemas.microsoft.com/office/powerpoint/2010/main" val="27597728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Text Box 2"/>
          <p:cNvSpPr txBox="1">
            <a:spLocks noChangeArrowheads="1"/>
          </p:cNvSpPr>
          <p:nvPr/>
        </p:nvSpPr>
        <p:spPr bwMode="auto">
          <a:xfrm>
            <a:off x="1522413" y="381000"/>
            <a:ext cx="60817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charset="0"/>
              </a:rPr>
              <a:t>What is the </a:t>
            </a:r>
          </a:p>
          <a:p>
            <a:r>
              <a:rPr lang="en-US">
                <a:solidFill>
                  <a:srgbClr val="FFFF00"/>
                </a:solidFill>
                <a:latin typeface="Arial" charset="0"/>
              </a:rPr>
              <a:t>probability that the Patient Tests Positively?</a:t>
            </a:r>
          </a:p>
        </p:txBody>
      </p:sp>
      <p:graphicFrame>
        <p:nvGraphicFramePr>
          <p:cNvPr id="581653" name="Object 21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40120225"/>
              </p:ext>
            </p:extLst>
          </p:nvPr>
        </p:nvGraphicFramePr>
        <p:xfrm>
          <a:off x="1254948" y="1624012"/>
          <a:ext cx="570941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7" name="Equation" r:id="rId4" imgW="3213000" imgH="1358640" progId="Equation.DSMT4">
                  <p:embed/>
                </p:oleObj>
              </mc:Choice>
              <mc:Fallback>
                <p:oleObj name="Equation" r:id="rId4" imgW="321300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948" y="1624012"/>
                        <a:ext cx="5709415" cy="241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98367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8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39576"/>
              </p:ext>
            </p:extLst>
          </p:nvPr>
        </p:nvGraphicFramePr>
        <p:xfrm>
          <a:off x="265113" y="5105400"/>
          <a:ext cx="11144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29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105400"/>
                        <a:ext cx="111442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069532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0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64133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31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9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999</a:t>
            </a:r>
            <a:endParaRPr lang="en-US" sz="1800" dirty="0">
              <a:latin typeface="Arial" charset="0"/>
            </a:endParaRPr>
          </a:p>
        </p:txBody>
      </p:sp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002</a:t>
            </a:r>
            <a:endParaRPr lang="en-US" sz="1800" dirty="0">
              <a:latin typeface="Arial" charset="0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Arial" charset="0"/>
              </a:rPr>
              <a:t>.006988</a:t>
            </a:r>
            <a:endParaRPr lang="en-US" sz="1800" dirty="0">
              <a:latin typeface="Arial" charset="0"/>
            </a:endParaRP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1371600" y="45720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>
                <a:solidFill>
                  <a:srgbClr val="FFFF00"/>
                </a:solidFill>
                <a:latin typeface="Arial" charset="0"/>
              </a:rPr>
              <a:t>Is the probability Patient Has Disease given that Patient Tests Positively </a:t>
            </a:r>
          </a:p>
        </p:txBody>
      </p:sp>
    </p:spTree>
    <p:extLst>
      <p:ext uri="{BB962C8B-B14F-4D97-AF65-F5344CB8AC3E}">
        <p14:creationId xmlns:p14="http://schemas.microsoft.com/office/powerpoint/2010/main" val="233721961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93586"/>
              </p:ext>
            </p:extLst>
          </p:nvPr>
        </p:nvGraphicFramePr>
        <p:xfrm>
          <a:off x="292100" y="45720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5"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5720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246940"/>
              </p:ext>
            </p:extLst>
          </p:nvPr>
        </p:nvGraphicFramePr>
        <p:xfrm>
          <a:off x="292100" y="5105400"/>
          <a:ext cx="10620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6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105400"/>
                        <a:ext cx="10620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70379"/>
              </p:ext>
            </p:extLst>
          </p:nvPr>
        </p:nvGraphicFramePr>
        <p:xfrm>
          <a:off x="368300" y="5638800"/>
          <a:ext cx="744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7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638800"/>
                        <a:ext cx="744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99362"/>
              </p:ext>
            </p:extLst>
          </p:nvPr>
        </p:nvGraphicFramePr>
        <p:xfrm>
          <a:off x="393700" y="6172200"/>
          <a:ext cx="6889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8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6172200"/>
                        <a:ext cx="6889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1" name="Text Box 7"/>
          <p:cNvSpPr txBox="1">
            <a:spLocks noChangeArrowheads="1"/>
          </p:cNvSpPr>
          <p:nvPr/>
        </p:nvSpPr>
        <p:spPr bwMode="auto">
          <a:xfrm>
            <a:off x="1371600" y="5105400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999</a:t>
            </a:r>
          </a:p>
        </p:txBody>
      </p:sp>
      <p:sp>
        <p:nvSpPr>
          <p:cNvPr id="584712" name="Text Box 8"/>
          <p:cNvSpPr txBox="1">
            <a:spLocks noChangeArrowheads="1"/>
          </p:cNvSpPr>
          <p:nvPr/>
        </p:nvSpPr>
        <p:spPr bwMode="auto">
          <a:xfrm>
            <a:off x="1371600" y="56388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2</a:t>
            </a:r>
          </a:p>
        </p:txBody>
      </p:sp>
      <p:sp>
        <p:nvSpPr>
          <p:cNvPr id="584713" name="Text Box 9"/>
          <p:cNvSpPr txBox="1">
            <a:spLocks noChangeArrowheads="1"/>
          </p:cNvSpPr>
          <p:nvPr/>
        </p:nvSpPr>
        <p:spPr bwMode="auto">
          <a:xfrm>
            <a:off x="1371600" y="6172200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>
                <a:latin typeface="Arial" charset="0"/>
              </a:rPr>
              <a:t>.006988</a:t>
            </a:r>
          </a:p>
        </p:txBody>
      </p:sp>
      <p:sp>
        <p:nvSpPr>
          <p:cNvPr id="584714" name="Text Box 10"/>
          <p:cNvSpPr txBox="1">
            <a:spLocks noChangeArrowheads="1"/>
          </p:cNvSpPr>
          <p:nvPr/>
        </p:nvSpPr>
        <p:spPr bwMode="auto">
          <a:xfrm>
            <a:off x="1371600" y="45720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FFFF00"/>
                </a:solidFill>
                <a:latin typeface="Arial" charset="0"/>
              </a:rPr>
              <a:t>.2859 and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P(not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</a:rPr>
              <a:t>D|+)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is 1-.2859 = .7141</a:t>
            </a:r>
          </a:p>
        </p:txBody>
      </p:sp>
      <p:sp>
        <p:nvSpPr>
          <p:cNvPr id="584717" name="Text Box 13"/>
          <p:cNvSpPr txBox="1">
            <a:spLocks noChangeArrowheads="1"/>
          </p:cNvSpPr>
          <p:nvPr/>
        </p:nvSpPr>
        <p:spPr bwMode="auto">
          <a:xfrm>
            <a:off x="2895600" y="1600200"/>
            <a:ext cx="343555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 smtClean="0"/>
              <a:t>+: </a:t>
            </a:r>
            <a:r>
              <a:rPr lang="en-US" dirty="0"/>
              <a:t>Patient Tests Positively</a:t>
            </a:r>
          </a:p>
          <a:p>
            <a:pPr algn="l"/>
            <a:endParaRPr lang="en-US" dirty="0"/>
          </a:p>
          <a:p>
            <a:pPr algn="l"/>
            <a:r>
              <a:rPr lang="en-US" dirty="0" smtClean="0"/>
              <a:t>D: </a:t>
            </a:r>
            <a:r>
              <a:rPr lang="en-US" dirty="0"/>
              <a:t>Patient Has Disease</a:t>
            </a:r>
          </a:p>
          <a:p>
            <a:pPr algn="l"/>
            <a:endParaRPr lang="en-US" dirty="0"/>
          </a:p>
        </p:txBody>
      </p:sp>
      <p:graphicFrame>
        <p:nvGraphicFramePr>
          <p:cNvPr id="5847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68288"/>
              </p:ext>
            </p:extLst>
          </p:nvPr>
        </p:nvGraphicFramePr>
        <p:xfrm>
          <a:off x="2959100" y="2971800"/>
          <a:ext cx="30749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9" name="Equation" r:id="rId12" imgW="1460160" imgH="419040" progId="Equation.DSMT4">
                  <p:embed/>
                </p:oleObj>
              </mc:Choice>
              <mc:Fallback>
                <p:oleObj name="Equation" r:id="rId12" imgW="146016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971800"/>
                        <a:ext cx="30749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719" name="Text Box 15"/>
          <p:cNvSpPr txBox="1">
            <a:spLocks noChangeArrowheads="1"/>
          </p:cNvSpPr>
          <p:nvPr/>
        </p:nvSpPr>
        <p:spPr bwMode="auto">
          <a:xfrm>
            <a:off x="1219200" y="228600"/>
            <a:ext cx="6494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What is the probability of a “false positive”: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The patient does not have the disease</a:t>
            </a:r>
          </a:p>
          <a:p>
            <a:r>
              <a:rPr lang="en-US" b="1">
                <a:solidFill>
                  <a:srgbClr val="FFFF00"/>
                </a:solidFill>
                <a:latin typeface="Arial" charset="0"/>
              </a:rPr>
              <a:t>given that the test was positive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14400" y="215900"/>
            <a:ext cx="6502400" cy="6427788"/>
            <a:chOff x="576" y="136"/>
            <a:chExt cx="4096" cy="4049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576" y="144"/>
              <a:ext cx="4096" cy="4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261" y="151"/>
              <a:ext cx="3406" cy="403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261" y="151"/>
              <a:ext cx="3058" cy="180"/>
            </a:xfrm>
            <a:prstGeom prst="rect">
              <a:avLst/>
            </a:prstGeom>
            <a:solidFill>
              <a:srgbClr val="D93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261" y="151"/>
              <a:ext cx="3058" cy="180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322" y="145"/>
              <a:ext cx="349" cy="189"/>
            </a:xfrm>
            <a:prstGeom prst="rect">
              <a:avLst/>
            </a:prstGeom>
            <a:solidFill>
              <a:srgbClr val="F6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322" y="145"/>
              <a:ext cx="349" cy="189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501" y="334"/>
              <a:ext cx="3163" cy="3850"/>
            </a:xfrm>
            <a:prstGeom prst="rect">
              <a:avLst/>
            </a:prstGeom>
            <a:solidFill>
              <a:srgbClr val="1CA5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501" y="334"/>
              <a:ext cx="3163" cy="3850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261" y="331"/>
              <a:ext cx="238" cy="3852"/>
            </a:xfrm>
            <a:prstGeom prst="rect">
              <a:avLst/>
            </a:prstGeom>
            <a:solidFill>
              <a:srgbClr val="00A2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261" y="331"/>
              <a:ext cx="238" cy="3852"/>
            </a:xfrm>
            <a:prstGeom prst="rect">
              <a:avLst/>
            </a:prstGeom>
            <a:noFill/>
            <a:ln w="3175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624" y="139"/>
              <a:ext cx="58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DISEAS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576" y="2343"/>
              <a:ext cx="30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NOT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576" y="2546"/>
              <a:ext cx="58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DISEAS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2686" y="2445"/>
              <a:ext cx="11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TEST NEGATIV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203" y="136"/>
              <a:ext cx="101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TEST POSITIV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9828" name="Picture 4" descr="falsePositiv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6502400" cy="641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981200" y="2743200"/>
            <a:ext cx="609600" cy="3900488"/>
          </a:xfrm>
          <a:prstGeom prst="rect">
            <a:avLst/>
          </a:prstGeom>
          <a:solidFill>
            <a:srgbClr val="00A4DE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1981200" y="228600"/>
            <a:ext cx="609600" cy="2514600"/>
          </a:xfrm>
          <a:prstGeom prst="rect">
            <a:avLst/>
          </a:prstGeom>
          <a:solidFill>
            <a:srgbClr val="C9034E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590800" y="228600"/>
            <a:ext cx="4826000" cy="76200"/>
          </a:xfrm>
          <a:prstGeom prst="rect">
            <a:avLst/>
          </a:prstGeom>
          <a:solidFill>
            <a:srgbClr val="FDC70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590800" y="304800"/>
            <a:ext cx="4826000" cy="6338888"/>
          </a:xfrm>
          <a:prstGeom prst="rect">
            <a:avLst/>
          </a:prstGeom>
          <a:solidFill>
            <a:srgbClr val="00A84C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2376" y="3205311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EST NEGATIVE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99090" y="4462611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99090" y="1255067"/>
            <a:ext cx="373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990600" y="220663"/>
            <a:ext cx="920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effectLst/>
                <a:latin typeface="AvantGarde Bk BT" pitchFamily="34" charset="0"/>
                <a:cs typeface="Arial" pitchFamily="34" charset="0"/>
              </a:rPr>
              <a:t>DISEAS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838200" y="4138761"/>
            <a:ext cx="9207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effectLst/>
                <a:latin typeface="AvantGarde Bk BT" pitchFamily="34" charset="0"/>
                <a:cs typeface="Arial" pitchFamily="34" charset="0"/>
              </a:rPr>
              <a:t>DISEAS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838200" y="3797654"/>
            <a:ext cx="4810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0" i="0" u="none" strike="noStrike" cap="none" normalizeH="0" baseline="0" dirty="0" smtClean="0">
                <a:ln>
                  <a:noFill/>
                </a:ln>
                <a:effectLst/>
                <a:latin typeface="AvantGarde Bk BT" pitchFamily="34" charset="0"/>
                <a:cs typeface="Arial" pitchFamily="34" charset="0"/>
              </a:rPr>
              <a:t>NOT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29979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57200"/>
            <a:ext cx="8153400" cy="61722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n the 2004, presidential election, of those Texans who voted for either Kerry or Bush,</a:t>
            </a:r>
          </a:p>
          <a:p>
            <a:pPr>
              <a:buFontTx/>
              <a:buNone/>
            </a:pPr>
            <a:r>
              <a:rPr lang="en-US" sz="2800"/>
              <a:t> 			62% voted for Bush and </a:t>
            </a:r>
          </a:p>
          <a:p>
            <a:pPr>
              <a:buFontTx/>
              <a:buNone/>
            </a:pPr>
            <a:r>
              <a:rPr lang="en-US" sz="2800"/>
              <a:t>			38% for Kerry.</a:t>
            </a:r>
          </a:p>
          <a:p>
            <a:pPr>
              <a:buFontTx/>
              <a:buNone/>
            </a:pPr>
            <a:r>
              <a:rPr lang="en-US" sz="2800"/>
              <a:t>Of the Massachusetts residents who voted for either Kerry or Bush, </a:t>
            </a:r>
          </a:p>
          <a:p>
            <a:pPr>
              <a:buFontTx/>
              <a:buNone/>
            </a:pPr>
            <a:r>
              <a:rPr lang="en-US" sz="2800"/>
              <a:t>			37% voted for Bush and </a:t>
            </a:r>
          </a:p>
          <a:p>
            <a:pPr>
              <a:buFontTx/>
              <a:buNone/>
            </a:pPr>
            <a:r>
              <a:rPr lang="en-US" sz="2800"/>
              <a:t>			63% for Kerry.</a:t>
            </a:r>
          </a:p>
          <a:p>
            <a:pPr>
              <a:buFontTx/>
              <a:buNone/>
            </a:pPr>
            <a:r>
              <a:rPr lang="en-US" sz="2800"/>
              <a:t>Bill was a Kerry voter. He comes from either Texas or Massachusetts but I know nothing more about him. </a:t>
            </a:r>
          </a:p>
          <a:p>
            <a:pPr algn="ctr">
              <a:buFontTx/>
              <a:buNone/>
            </a:pPr>
            <a:r>
              <a:rPr lang="en-US" sz="2800">
                <a:solidFill>
                  <a:srgbClr val="FFFF00"/>
                </a:solidFill>
              </a:rPr>
              <a:t>Is it more likely that he comes from Texas or from Massachusett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/>
              <a:t>What if the test was more accurate for those who did not have the disease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143000" y="217488"/>
            <a:ext cx="6273800" cy="6199188"/>
            <a:chOff x="720" y="137"/>
            <a:chExt cx="3952" cy="390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720" y="144"/>
              <a:ext cx="3952" cy="3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381" y="151"/>
              <a:ext cx="3287" cy="3889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381" y="151"/>
              <a:ext cx="2951" cy="174"/>
            </a:xfrm>
            <a:prstGeom prst="rect">
              <a:avLst/>
            </a:prstGeom>
            <a:solidFill>
              <a:srgbClr val="D93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381" y="151"/>
              <a:ext cx="2951" cy="174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4335" y="145"/>
              <a:ext cx="336" cy="182"/>
            </a:xfrm>
            <a:prstGeom prst="rect">
              <a:avLst/>
            </a:prstGeom>
            <a:solidFill>
              <a:srgbClr val="F6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4335" y="145"/>
              <a:ext cx="336" cy="18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1496" y="327"/>
              <a:ext cx="3168" cy="3714"/>
            </a:xfrm>
            <a:prstGeom prst="rect">
              <a:avLst/>
            </a:prstGeom>
            <a:solidFill>
              <a:srgbClr val="1CA5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496" y="327"/>
              <a:ext cx="3168" cy="3714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381" y="325"/>
              <a:ext cx="115" cy="3715"/>
            </a:xfrm>
            <a:prstGeom prst="rect">
              <a:avLst/>
            </a:prstGeom>
            <a:solidFill>
              <a:srgbClr val="00A2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381" y="325"/>
              <a:ext cx="115" cy="3715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66" y="139"/>
              <a:ext cx="55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DISEAS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720" y="2266"/>
              <a:ext cx="2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NOT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720" y="2461"/>
              <a:ext cx="55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DISEAS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2756" y="2364"/>
              <a:ext cx="108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TEST NEGATIV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290" y="137"/>
              <a:ext cx="983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TEST POSITIVE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I need to tell you that:</a:t>
            </a:r>
          </a:p>
          <a:p>
            <a:pPr>
              <a:buFontTx/>
              <a:buNone/>
            </a:pPr>
            <a:endParaRPr lang="en-US"/>
          </a:p>
          <a:p>
            <a:pPr>
              <a:buFontTx/>
              <a:buNone/>
            </a:pPr>
            <a:r>
              <a:rPr lang="en-US"/>
              <a:t>in Texas there were 7.4 million voters for either Kerry or Bush and </a:t>
            </a:r>
          </a:p>
          <a:p>
            <a:pPr>
              <a:buFontTx/>
              <a:buNone/>
            </a:pPr>
            <a:r>
              <a:rPr lang="en-US"/>
              <a:t>in Massachusetts there were only 2.9 million such voters.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r>
              <a:rPr lang="en-US"/>
              <a:t>I need to tell you that in Texas there were 7.4 million voters for either Kerry or Bush and in Massachusetts there were 2.9 million such voters.</a:t>
            </a:r>
          </a:p>
          <a:p>
            <a:r>
              <a:rPr lang="en-US">
                <a:solidFill>
                  <a:srgbClr val="FFFF00"/>
                </a:solidFill>
              </a:rPr>
              <a:t>Thus, of the Kerry voters from the two states, 61% came from Texas and only 39% came from Massachusetts.</a:t>
            </a:r>
            <a:r>
              <a:rPr lang="en-US"/>
              <a:t> </a:t>
            </a:r>
          </a:p>
          <a:p>
            <a:endParaRPr lang="en-US"/>
          </a:p>
          <a:p>
            <a:pPr algn="ctr">
              <a:buFontTx/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us, of the Kerry voters from the two states, 61% came from Texas and only 39% came from Massachusetts. </a:t>
            </a:r>
          </a:p>
          <a:p>
            <a:endParaRPr lang="en-US"/>
          </a:p>
          <a:p>
            <a:r>
              <a:rPr lang="en-US">
                <a:solidFill>
                  <a:srgbClr val="FFFF00"/>
                </a:solidFill>
              </a:rPr>
              <a:t>So Bill is more likely a Texan</a:t>
            </a:r>
            <a:r>
              <a:rPr lang="en-US"/>
              <a:t>.</a:t>
            </a:r>
          </a:p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524000" y="228600"/>
            <a:ext cx="5597525" cy="6370638"/>
            <a:chOff x="960" y="144"/>
            <a:chExt cx="3526" cy="4013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960" y="144"/>
              <a:ext cx="3526" cy="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471" y="593"/>
              <a:ext cx="3011" cy="356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471" y="602"/>
              <a:ext cx="1897" cy="985"/>
            </a:xfrm>
            <a:prstGeom prst="rect">
              <a:avLst/>
            </a:prstGeom>
            <a:solidFill>
              <a:srgbClr val="D93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471" y="602"/>
              <a:ext cx="1897" cy="985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368" y="587"/>
              <a:ext cx="1117" cy="993"/>
            </a:xfrm>
            <a:prstGeom prst="rect">
              <a:avLst/>
            </a:prstGeom>
            <a:solidFill>
              <a:srgbClr val="F6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368" y="587"/>
              <a:ext cx="1117" cy="993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673" y="1587"/>
              <a:ext cx="1806" cy="2569"/>
            </a:xfrm>
            <a:prstGeom prst="rect">
              <a:avLst/>
            </a:prstGeom>
            <a:solidFill>
              <a:srgbClr val="1CA5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673" y="1587"/>
              <a:ext cx="1806" cy="2569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471" y="1593"/>
              <a:ext cx="1202" cy="2562"/>
            </a:xfrm>
            <a:prstGeom prst="rect">
              <a:avLst/>
            </a:prstGeom>
            <a:solidFill>
              <a:srgbClr val="00A2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471" y="1593"/>
              <a:ext cx="1202" cy="256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960" y="955"/>
              <a:ext cx="40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MASS</a:t>
              </a: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.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962" y="2642"/>
              <a:ext cx="3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TEXAS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3281" y="2642"/>
              <a:ext cx="76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BUS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611" y="955"/>
              <a:ext cx="76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BUS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104" y="955"/>
              <a:ext cx="83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KERR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711" y="2642"/>
              <a:ext cx="83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KERR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Freeform 20"/>
            <p:cNvSpPr>
              <a:spLocks/>
            </p:cNvSpPr>
            <p:nvPr/>
          </p:nvSpPr>
          <p:spPr bwMode="auto">
            <a:xfrm>
              <a:off x="1272" y="149"/>
              <a:ext cx="111" cy="174"/>
            </a:xfrm>
            <a:custGeom>
              <a:avLst/>
              <a:gdLst>
                <a:gd name="T0" fmla="*/ 398 w 446"/>
                <a:gd name="T1" fmla="*/ 696 h 696"/>
                <a:gd name="T2" fmla="*/ 0 w 446"/>
                <a:gd name="T3" fmla="*/ 678 h 696"/>
                <a:gd name="T4" fmla="*/ 81 w 446"/>
                <a:gd name="T5" fmla="*/ 601 h 696"/>
                <a:gd name="T6" fmla="*/ 150 w 446"/>
                <a:gd name="T7" fmla="*/ 531 h 696"/>
                <a:gd name="T8" fmla="*/ 205 w 446"/>
                <a:gd name="T9" fmla="*/ 469 h 696"/>
                <a:gd name="T10" fmla="*/ 248 w 446"/>
                <a:gd name="T11" fmla="*/ 413 h 696"/>
                <a:gd name="T12" fmla="*/ 279 w 446"/>
                <a:gd name="T13" fmla="*/ 363 h 696"/>
                <a:gd name="T14" fmla="*/ 301 w 446"/>
                <a:gd name="T15" fmla="*/ 315 h 696"/>
                <a:gd name="T16" fmla="*/ 315 w 446"/>
                <a:gd name="T17" fmla="*/ 269 h 696"/>
                <a:gd name="T18" fmla="*/ 318 w 446"/>
                <a:gd name="T19" fmla="*/ 247 h 696"/>
                <a:gd name="T20" fmla="*/ 319 w 446"/>
                <a:gd name="T21" fmla="*/ 226 h 696"/>
                <a:gd name="T22" fmla="*/ 317 w 446"/>
                <a:gd name="T23" fmla="*/ 195 h 696"/>
                <a:gd name="T24" fmla="*/ 309 w 446"/>
                <a:gd name="T25" fmla="*/ 167 h 696"/>
                <a:gd name="T26" fmla="*/ 297 w 446"/>
                <a:gd name="T27" fmla="*/ 142 h 696"/>
                <a:gd name="T28" fmla="*/ 280 w 446"/>
                <a:gd name="T29" fmla="*/ 118 h 696"/>
                <a:gd name="T30" fmla="*/ 259 w 446"/>
                <a:gd name="T31" fmla="*/ 100 h 696"/>
                <a:gd name="T32" fmla="*/ 237 w 446"/>
                <a:gd name="T33" fmla="*/ 87 h 696"/>
                <a:gd name="T34" fmla="*/ 212 w 446"/>
                <a:gd name="T35" fmla="*/ 79 h 696"/>
                <a:gd name="T36" fmla="*/ 186 w 446"/>
                <a:gd name="T37" fmla="*/ 77 h 696"/>
                <a:gd name="T38" fmla="*/ 162 w 446"/>
                <a:gd name="T39" fmla="*/ 79 h 696"/>
                <a:gd name="T40" fmla="*/ 139 w 446"/>
                <a:gd name="T41" fmla="*/ 84 h 696"/>
                <a:gd name="T42" fmla="*/ 116 w 446"/>
                <a:gd name="T43" fmla="*/ 93 h 696"/>
                <a:gd name="T44" fmla="*/ 96 w 446"/>
                <a:gd name="T45" fmla="*/ 106 h 696"/>
                <a:gd name="T46" fmla="*/ 78 w 446"/>
                <a:gd name="T47" fmla="*/ 123 h 696"/>
                <a:gd name="T48" fmla="*/ 62 w 446"/>
                <a:gd name="T49" fmla="*/ 143 h 696"/>
                <a:gd name="T50" fmla="*/ 48 w 446"/>
                <a:gd name="T51" fmla="*/ 167 h 696"/>
                <a:gd name="T52" fmla="*/ 38 w 446"/>
                <a:gd name="T53" fmla="*/ 193 h 696"/>
                <a:gd name="T54" fmla="*/ 23 w 446"/>
                <a:gd name="T55" fmla="*/ 171 h 696"/>
                <a:gd name="T56" fmla="*/ 34 w 446"/>
                <a:gd name="T57" fmla="*/ 129 h 696"/>
                <a:gd name="T58" fmla="*/ 50 w 446"/>
                <a:gd name="T59" fmla="*/ 93 h 696"/>
                <a:gd name="T60" fmla="*/ 71 w 446"/>
                <a:gd name="T61" fmla="*/ 63 h 696"/>
                <a:gd name="T62" fmla="*/ 96 w 446"/>
                <a:gd name="T63" fmla="*/ 38 h 696"/>
                <a:gd name="T64" fmla="*/ 125 w 446"/>
                <a:gd name="T65" fmla="*/ 19 h 696"/>
                <a:gd name="T66" fmla="*/ 158 w 446"/>
                <a:gd name="T67" fmla="*/ 7 h 696"/>
                <a:gd name="T68" fmla="*/ 194 w 446"/>
                <a:gd name="T69" fmla="*/ 1 h 696"/>
                <a:gd name="T70" fmla="*/ 232 w 446"/>
                <a:gd name="T71" fmla="*/ 1 h 696"/>
                <a:gd name="T72" fmla="*/ 270 w 446"/>
                <a:gd name="T73" fmla="*/ 8 h 696"/>
                <a:gd name="T74" fmla="*/ 304 w 446"/>
                <a:gd name="T75" fmla="*/ 21 h 696"/>
                <a:gd name="T76" fmla="*/ 335 w 446"/>
                <a:gd name="T77" fmla="*/ 41 h 696"/>
                <a:gd name="T78" fmla="*/ 362 w 446"/>
                <a:gd name="T79" fmla="*/ 67 h 696"/>
                <a:gd name="T80" fmla="*/ 383 w 446"/>
                <a:gd name="T81" fmla="*/ 96 h 696"/>
                <a:gd name="T82" fmla="*/ 396 w 446"/>
                <a:gd name="T83" fmla="*/ 127 h 696"/>
                <a:gd name="T84" fmla="*/ 403 w 446"/>
                <a:gd name="T85" fmla="*/ 162 h 696"/>
                <a:gd name="T86" fmla="*/ 404 w 446"/>
                <a:gd name="T87" fmla="*/ 193 h 696"/>
                <a:gd name="T88" fmla="*/ 401 w 446"/>
                <a:gd name="T89" fmla="*/ 218 h 696"/>
                <a:gd name="T90" fmla="*/ 395 w 446"/>
                <a:gd name="T91" fmla="*/ 244 h 696"/>
                <a:gd name="T92" fmla="*/ 386 w 446"/>
                <a:gd name="T93" fmla="*/ 270 h 696"/>
                <a:gd name="T94" fmla="*/ 370 w 446"/>
                <a:gd name="T95" fmla="*/ 303 h 696"/>
                <a:gd name="T96" fmla="*/ 346 w 446"/>
                <a:gd name="T97" fmla="*/ 345 h 696"/>
                <a:gd name="T98" fmla="*/ 316 w 446"/>
                <a:gd name="T99" fmla="*/ 388 h 696"/>
                <a:gd name="T100" fmla="*/ 281 w 446"/>
                <a:gd name="T101" fmla="*/ 432 h 696"/>
                <a:gd name="T102" fmla="*/ 232 w 446"/>
                <a:gd name="T103" fmla="*/ 488 h 696"/>
                <a:gd name="T104" fmla="*/ 181 w 446"/>
                <a:gd name="T105" fmla="*/ 543 h 696"/>
                <a:gd name="T106" fmla="*/ 143 w 446"/>
                <a:gd name="T107" fmla="*/ 584 h 696"/>
                <a:gd name="T108" fmla="*/ 115 w 446"/>
                <a:gd name="T109" fmla="*/ 612 h 696"/>
                <a:gd name="T110" fmla="*/ 282 w 446"/>
                <a:gd name="T111" fmla="*/ 621 h 696"/>
                <a:gd name="T112" fmla="*/ 328 w 446"/>
                <a:gd name="T113" fmla="*/ 620 h 696"/>
                <a:gd name="T114" fmla="*/ 358 w 446"/>
                <a:gd name="T115" fmla="*/ 616 h 696"/>
                <a:gd name="T116" fmla="*/ 378 w 446"/>
                <a:gd name="T117" fmla="*/ 610 h 696"/>
                <a:gd name="T118" fmla="*/ 397 w 446"/>
                <a:gd name="T119" fmla="*/ 600 h 696"/>
                <a:gd name="T120" fmla="*/ 413 w 446"/>
                <a:gd name="T121" fmla="*/ 585 h 696"/>
                <a:gd name="T122" fmla="*/ 427 w 446"/>
                <a:gd name="T123" fmla="*/ 565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6" h="696">
                  <a:moveTo>
                    <a:pt x="446" y="565"/>
                  </a:moveTo>
                  <a:lnTo>
                    <a:pt x="398" y="696"/>
                  </a:lnTo>
                  <a:lnTo>
                    <a:pt x="0" y="696"/>
                  </a:lnTo>
                  <a:lnTo>
                    <a:pt x="0" y="678"/>
                  </a:lnTo>
                  <a:lnTo>
                    <a:pt x="42" y="638"/>
                  </a:lnTo>
                  <a:lnTo>
                    <a:pt x="81" y="601"/>
                  </a:lnTo>
                  <a:lnTo>
                    <a:pt x="117" y="565"/>
                  </a:lnTo>
                  <a:lnTo>
                    <a:pt x="150" y="531"/>
                  </a:lnTo>
                  <a:lnTo>
                    <a:pt x="179" y="499"/>
                  </a:lnTo>
                  <a:lnTo>
                    <a:pt x="205" y="469"/>
                  </a:lnTo>
                  <a:lnTo>
                    <a:pt x="228" y="439"/>
                  </a:lnTo>
                  <a:lnTo>
                    <a:pt x="248" y="413"/>
                  </a:lnTo>
                  <a:lnTo>
                    <a:pt x="264" y="388"/>
                  </a:lnTo>
                  <a:lnTo>
                    <a:pt x="279" y="363"/>
                  </a:lnTo>
                  <a:lnTo>
                    <a:pt x="291" y="339"/>
                  </a:lnTo>
                  <a:lnTo>
                    <a:pt x="301" y="315"/>
                  </a:lnTo>
                  <a:lnTo>
                    <a:pt x="309" y="292"/>
                  </a:lnTo>
                  <a:lnTo>
                    <a:pt x="315" y="269"/>
                  </a:lnTo>
                  <a:lnTo>
                    <a:pt x="317" y="258"/>
                  </a:lnTo>
                  <a:lnTo>
                    <a:pt x="318" y="247"/>
                  </a:lnTo>
                  <a:lnTo>
                    <a:pt x="319" y="236"/>
                  </a:lnTo>
                  <a:lnTo>
                    <a:pt x="319" y="226"/>
                  </a:lnTo>
                  <a:lnTo>
                    <a:pt x="318" y="210"/>
                  </a:lnTo>
                  <a:lnTo>
                    <a:pt x="317" y="195"/>
                  </a:lnTo>
                  <a:lnTo>
                    <a:pt x="314" y="181"/>
                  </a:lnTo>
                  <a:lnTo>
                    <a:pt x="309" y="167"/>
                  </a:lnTo>
                  <a:lnTo>
                    <a:pt x="304" y="154"/>
                  </a:lnTo>
                  <a:lnTo>
                    <a:pt x="297" y="142"/>
                  </a:lnTo>
                  <a:lnTo>
                    <a:pt x="289" y="129"/>
                  </a:lnTo>
                  <a:lnTo>
                    <a:pt x="280" y="118"/>
                  </a:lnTo>
                  <a:lnTo>
                    <a:pt x="270" y="109"/>
                  </a:lnTo>
                  <a:lnTo>
                    <a:pt x="259" y="100"/>
                  </a:lnTo>
                  <a:lnTo>
                    <a:pt x="248" y="93"/>
                  </a:lnTo>
                  <a:lnTo>
                    <a:pt x="237" y="87"/>
                  </a:lnTo>
                  <a:lnTo>
                    <a:pt x="225" y="83"/>
                  </a:lnTo>
                  <a:lnTo>
                    <a:pt x="212" y="79"/>
                  </a:lnTo>
                  <a:lnTo>
                    <a:pt x="200" y="78"/>
                  </a:lnTo>
                  <a:lnTo>
                    <a:pt x="186" y="77"/>
                  </a:lnTo>
                  <a:lnTo>
                    <a:pt x="174" y="77"/>
                  </a:lnTo>
                  <a:lnTo>
                    <a:pt x="162" y="79"/>
                  </a:lnTo>
                  <a:lnTo>
                    <a:pt x="150" y="81"/>
                  </a:lnTo>
                  <a:lnTo>
                    <a:pt x="139" y="84"/>
                  </a:lnTo>
                  <a:lnTo>
                    <a:pt x="127" y="88"/>
                  </a:lnTo>
                  <a:lnTo>
                    <a:pt x="116" y="93"/>
                  </a:lnTo>
                  <a:lnTo>
                    <a:pt x="106" y="99"/>
                  </a:lnTo>
                  <a:lnTo>
                    <a:pt x="96" y="106"/>
                  </a:lnTo>
                  <a:lnTo>
                    <a:pt x="86" y="114"/>
                  </a:lnTo>
                  <a:lnTo>
                    <a:pt x="78" y="123"/>
                  </a:lnTo>
                  <a:lnTo>
                    <a:pt x="69" y="132"/>
                  </a:lnTo>
                  <a:lnTo>
                    <a:pt x="62" y="143"/>
                  </a:lnTo>
                  <a:lnTo>
                    <a:pt x="55" y="155"/>
                  </a:lnTo>
                  <a:lnTo>
                    <a:pt x="48" y="167"/>
                  </a:lnTo>
                  <a:lnTo>
                    <a:pt x="43" y="179"/>
                  </a:lnTo>
                  <a:lnTo>
                    <a:pt x="38" y="193"/>
                  </a:lnTo>
                  <a:lnTo>
                    <a:pt x="19" y="193"/>
                  </a:lnTo>
                  <a:lnTo>
                    <a:pt x="23" y="171"/>
                  </a:lnTo>
                  <a:lnTo>
                    <a:pt x="28" y="149"/>
                  </a:lnTo>
                  <a:lnTo>
                    <a:pt x="34" y="129"/>
                  </a:lnTo>
                  <a:lnTo>
                    <a:pt x="41" y="110"/>
                  </a:lnTo>
                  <a:lnTo>
                    <a:pt x="50" y="93"/>
                  </a:lnTo>
                  <a:lnTo>
                    <a:pt x="60" y="77"/>
                  </a:lnTo>
                  <a:lnTo>
                    <a:pt x="71" y="63"/>
                  </a:lnTo>
                  <a:lnTo>
                    <a:pt x="83" y="50"/>
                  </a:lnTo>
                  <a:lnTo>
                    <a:pt x="96" y="38"/>
                  </a:lnTo>
                  <a:lnTo>
                    <a:pt x="110" y="28"/>
                  </a:lnTo>
                  <a:lnTo>
                    <a:pt x="125" y="19"/>
                  </a:lnTo>
                  <a:lnTo>
                    <a:pt x="142" y="12"/>
                  </a:lnTo>
                  <a:lnTo>
                    <a:pt x="158" y="7"/>
                  </a:lnTo>
                  <a:lnTo>
                    <a:pt x="175" y="3"/>
                  </a:lnTo>
                  <a:lnTo>
                    <a:pt x="194" y="1"/>
                  </a:lnTo>
                  <a:lnTo>
                    <a:pt x="212" y="0"/>
                  </a:lnTo>
                  <a:lnTo>
                    <a:pt x="232" y="1"/>
                  </a:lnTo>
                  <a:lnTo>
                    <a:pt x="252" y="3"/>
                  </a:lnTo>
                  <a:lnTo>
                    <a:pt x="270" y="8"/>
                  </a:lnTo>
                  <a:lnTo>
                    <a:pt x="287" y="13"/>
                  </a:lnTo>
                  <a:lnTo>
                    <a:pt x="304" y="21"/>
                  </a:lnTo>
                  <a:lnTo>
                    <a:pt x="320" y="30"/>
                  </a:lnTo>
                  <a:lnTo>
                    <a:pt x="335" y="41"/>
                  </a:lnTo>
                  <a:lnTo>
                    <a:pt x="349" y="53"/>
                  </a:lnTo>
                  <a:lnTo>
                    <a:pt x="362" y="67"/>
                  </a:lnTo>
                  <a:lnTo>
                    <a:pt x="373" y="81"/>
                  </a:lnTo>
                  <a:lnTo>
                    <a:pt x="383" y="96"/>
                  </a:lnTo>
                  <a:lnTo>
                    <a:pt x="390" y="111"/>
                  </a:lnTo>
                  <a:lnTo>
                    <a:pt x="396" y="127"/>
                  </a:lnTo>
                  <a:lnTo>
                    <a:pt x="401" y="145"/>
                  </a:lnTo>
                  <a:lnTo>
                    <a:pt x="403" y="162"/>
                  </a:lnTo>
                  <a:lnTo>
                    <a:pt x="404" y="180"/>
                  </a:lnTo>
                  <a:lnTo>
                    <a:pt x="404" y="193"/>
                  </a:lnTo>
                  <a:lnTo>
                    <a:pt x="402" y="205"/>
                  </a:lnTo>
                  <a:lnTo>
                    <a:pt x="401" y="218"/>
                  </a:lnTo>
                  <a:lnTo>
                    <a:pt x="398" y="231"/>
                  </a:lnTo>
                  <a:lnTo>
                    <a:pt x="395" y="244"/>
                  </a:lnTo>
                  <a:lnTo>
                    <a:pt x="391" y="257"/>
                  </a:lnTo>
                  <a:lnTo>
                    <a:pt x="386" y="270"/>
                  </a:lnTo>
                  <a:lnTo>
                    <a:pt x="380" y="283"/>
                  </a:lnTo>
                  <a:lnTo>
                    <a:pt x="370" y="303"/>
                  </a:lnTo>
                  <a:lnTo>
                    <a:pt x="359" y="324"/>
                  </a:lnTo>
                  <a:lnTo>
                    <a:pt x="346" y="345"/>
                  </a:lnTo>
                  <a:lnTo>
                    <a:pt x="332" y="367"/>
                  </a:lnTo>
                  <a:lnTo>
                    <a:pt x="316" y="388"/>
                  </a:lnTo>
                  <a:lnTo>
                    <a:pt x="299" y="410"/>
                  </a:lnTo>
                  <a:lnTo>
                    <a:pt x="281" y="432"/>
                  </a:lnTo>
                  <a:lnTo>
                    <a:pt x="261" y="456"/>
                  </a:lnTo>
                  <a:lnTo>
                    <a:pt x="232" y="488"/>
                  </a:lnTo>
                  <a:lnTo>
                    <a:pt x="205" y="517"/>
                  </a:lnTo>
                  <a:lnTo>
                    <a:pt x="181" y="543"/>
                  </a:lnTo>
                  <a:lnTo>
                    <a:pt x="161" y="565"/>
                  </a:lnTo>
                  <a:lnTo>
                    <a:pt x="143" y="584"/>
                  </a:lnTo>
                  <a:lnTo>
                    <a:pt x="127" y="600"/>
                  </a:lnTo>
                  <a:lnTo>
                    <a:pt x="115" y="612"/>
                  </a:lnTo>
                  <a:lnTo>
                    <a:pt x="106" y="621"/>
                  </a:lnTo>
                  <a:lnTo>
                    <a:pt x="282" y="621"/>
                  </a:lnTo>
                  <a:lnTo>
                    <a:pt x="307" y="620"/>
                  </a:lnTo>
                  <a:lnTo>
                    <a:pt x="328" y="620"/>
                  </a:lnTo>
                  <a:lnTo>
                    <a:pt x="345" y="618"/>
                  </a:lnTo>
                  <a:lnTo>
                    <a:pt x="358" y="616"/>
                  </a:lnTo>
                  <a:lnTo>
                    <a:pt x="368" y="614"/>
                  </a:lnTo>
                  <a:lnTo>
                    <a:pt x="378" y="610"/>
                  </a:lnTo>
                  <a:lnTo>
                    <a:pt x="388" y="606"/>
                  </a:lnTo>
                  <a:lnTo>
                    <a:pt x="397" y="600"/>
                  </a:lnTo>
                  <a:lnTo>
                    <a:pt x="405" y="593"/>
                  </a:lnTo>
                  <a:lnTo>
                    <a:pt x="413" y="585"/>
                  </a:lnTo>
                  <a:lnTo>
                    <a:pt x="420" y="576"/>
                  </a:lnTo>
                  <a:lnTo>
                    <a:pt x="427" y="565"/>
                  </a:lnTo>
                  <a:lnTo>
                    <a:pt x="446" y="56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1"/>
            <p:cNvSpPr>
              <a:spLocks noEditPoints="1"/>
            </p:cNvSpPr>
            <p:nvPr/>
          </p:nvSpPr>
          <p:spPr bwMode="auto">
            <a:xfrm>
              <a:off x="1403" y="149"/>
              <a:ext cx="109" cy="177"/>
            </a:xfrm>
            <a:custGeom>
              <a:avLst/>
              <a:gdLst>
                <a:gd name="T0" fmla="*/ 5 w 436"/>
                <a:gd name="T1" fmla="*/ 276 h 708"/>
                <a:gd name="T2" fmla="*/ 27 w 436"/>
                <a:gd name="T3" fmla="*/ 180 h 708"/>
                <a:gd name="T4" fmla="*/ 64 w 436"/>
                <a:gd name="T5" fmla="*/ 101 h 708"/>
                <a:gd name="T6" fmla="*/ 113 w 436"/>
                <a:gd name="T7" fmla="*/ 44 h 708"/>
                <a:gd name="T8" fmla="*/ 161 w 436"/>
                <a:gd name="T9" fmla="*/ 13 h 708"/>
                <a:gd name="T10" fmla="*/ 208 w 436"/>
                <a:gd name="T11" fmla="*/ 1 h 708"/>
                <a:gd name="T12" fmla="*/ 249 w 436"/>
                <a:gd name="T13" fmla="*/ 3 h 708"/>
                <a:gd name="T14" fmla="*/ 285 w 436"/>
                <a:gd name="T15" fmla="*/ 15 h 708"/>
                <a:gd name="T16" fmla="*/ 319 w 436"/>
                <a:gd name="T17" fmla="*/ 38 h 708"/>
                <a:gd name="T18" fmla="*/ 352 w 436"/>
                <a:gd name="T19" fmla="*/ 70 h 708"/>
                <a:gd name="T20" fmla="*/ 386 w 436"/>
                <a:gd name="T21" fmla="*/ 119 h 708"/>
                <a:gd name="T22" fmla="*/ 412 w 436"/>
                <a:gd name="T23" fmla="*/ 181 h 708"/>
                <a:gd name="T24" fmla="*/ 429 w 436"/>
                <a:gd name="T25" fmla="*/ 250 h 708"/>
                <a:gd name="T26" fmla="*/ 436 w 436"/>
                <a:gd name="T27" fmla="*/ 328 h 708"/>
                <a:gd name="T28" fmla="*/ 432 w 436"/>
                <a:gd name="T29" fmla="*/ 432 h 708"/>
                <a:gd name="T30" fmla="*/ 410 w 436"/>
                <a:gd name="T31" fmla="*/ 530 h 708"/>
                <a:gd name="T32" fmla="*/ 375 w 436"/>
                <a:gd name="T33" fmla="*/ 607 h 708"/>
                <a:gd name="T34" fmla="*/ 329 w 436"/>
                <a:gd name="T35" fmla="*/ 661 h 708"/>
                <a:gd name="T36" fmla="*/ 278 w 436"/>
                <a:gd name="T37" fmla="*/ 694 h 708"/>
                <a:gd name="T38" fmla="*/ 228 w 436"/>
                <a:gd name="T39" fmla="*/ 708 h 708"/>
                <a:gd name="T40" fmla="*/ 179 w 436"/>
                <a:gd name="T41" fmla="*/ 704 h 708"/>
                <a:gd name="T42" fmla="*/ 136 w 436"/>
                <a:gd name="T43" fmla="*/ 686 h 708"/>
                <a:gd name="T44" fmla="*/ 97 w 436"/>
                <a:gd name="T45" fmla="*/ 654 h 708"/>
                <a:gd name="T46" fmla="*/ 62 w 436"/>
                <a:gd name="T47" fmla="*/ 607 h 708"/>
                <a:gd name="T48" fmla="*/ 36 w 436"/>
                <a:gd name="T49" fmla="*/ 556 h 708"/>
                <a:gd name="T50" fmla="*/ 8 w 436"/>
                <a:gd name="T51" fmla="*/ 457 h 708"/>
                <a:gd name="T52" fmla="*/ 97 w 436"/>
                <a:gd name="T53" fmla="*/ 372 h 708"/>
                <a:gd name="T54" fmla="*/ 106 w 436"/>
                <a:gd name="T55" fmla="*/ 500 h 708"/>
                <a:gd name="T56" fmla="*/ 132 w 436"/>
                <a:gd name="T57" fmla="*/ 602 h 708"/>
                <a:gd name="T58" fmla="*/ 157 w 436"/>
                <a:gd name="T59" fmla="*/ 648 h 708"/>
                <a:gd name="T60" fmla="*/ 178 w 436"/>
                <a:gd name="T61" fmla="*/ 666 h 708"/>
                <a:gd name="T62" fmla="*/ 202 w 436"/>
                <a:gd name="T63" fmla="*/ 676 h 708"/>
                <a:gd name="T64" fmla="*/ 230 w 436"/>
                <a:gd name="T65" fmla="*/ 675 h 708"/>
                <a:gd name="T66" fmla="*/ 258 w 436"/>
                <a:gd name="T67" fmla="*/ 663 h 708"/>
                <a:gd name="T68" fmla="*/ 286 w 436"/>
                <a:gd name="T69" fmla="*/ 638 h 708"/>
                <a:gd name="T70" fmla="*/ 308 w 436"/>
                <a:gd name="T71" fmla="*/ 597 h 708"/>
                <a:gd name="T72" fmla="*/ 326 w 436"/>
                <a:gd name="T73" fmla="*/ 523 h 708"/>
                <a:gd name="T74" fmla="*/ 338 w 436"/>
                <a:gd name="T75" fmla="*/ 401 h 708"/>
                <a:gd name="T76" fmla="*/ 338 w 436"/>
                <a:gd name="T77" fmla="*/ 271 h 708"/>
                <a:gd name="T78" fmla="*/ 326 w 436"/>
                <a:gd name="T79" fmla="*/ 174 h 708"/>
                <a:gd name="T80" fmla="*/ 306 w 436"/>
                <a:gd name="T81" fmla="*/ 105 h 708"/>
                <a:gd name="T82" fmla="*/ 283 w 436"/>
                <a:gd name="T83" fmla="*/ 64 h 708"/>
                <a:gd name="T84" fmla="*/ 258 w 436"/>
                <a:gd name="T85" fmla="*/ 42 h 708"/>
                <a:gd name="T86" fmla="*/ 234 w 436"/>
                <a:gd name="T87" fmla="*/ 34 h 708"/>
                <a:gd name="T88" fmla="*/ 203 w 436"/>
                <a:gd name="T89" fmla="*/ 35 h 708"/>
                <a:gd name="T90" fmla="*/ 172 w 436"/>
                <a:gd name="T91" fmla="*/ 50 h 708"/>
                <a:gd name="T92" fmla="*/ 142 w 436"/>
                <a:gd name="T93" fmla="*/ 87 h 708"/>
                <a:gd name="T94" fmla="*/ 118 w 436"/>
                <a:gd name="T95" fmla="*/ 154 h 708"/>
                <a:gd name="T96" fmla="*/ 105 w 436"/>
                <a:gd name="T97" fmla="*/ 240 h 708"/>
                <a:gd name="T98" fmla="*/ 98 w 436"/>
                <a:gd name="T99" fmla="*/ 32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6" h="708">
                  <a:moveTo>
                    <a:pt x="0" y="359"/>
                  </a:moveTo>
                  <a:lnTo>
                    <a:pt x="1" y="331"/>
                  </a:lnTo>
                  <a:lnTo>
                    <a:pt x="2" y="303"/>
                  </a:lnTo>
                  <a:lnTo>
                    <a:pt x="5" y="276"/>
                  </a:lnTo>
                  <a:lnTo>
                    <a:pt x="9" y="251"/>
                  </a:lnTo>
                  <a:lnTo>
                    <a:pt x="14" y="226"/>
                  </a:lnTo>
                  <a:lnTo>
                    <a:pt x="20" y="203"/>
                  </a:lnTo>
                  <a:lnTo>
                    <a:pt x="27" y="180"/>
                  </a:lnTo>
                  <a:lnTo>
                    <a:pt x="35" y="159"/>
                  </a:lnTo>
                  <a:lnTo>
                    <a:pt x="44" y="139"/>
                  </a:lnTo>
                  <a:lnTo>
                    <a:pt x="54" y="119"/>
                  </a:lnTo>
                  <a:lnTo>
                    <a:pt x="64" y="101"/>
                  </a:lnTo>
                  <a:lnTo>
                    <a:pt x="75" y="85"/>
                  </a:lnTo>
                  <a:lnTo>
                    <a:pt x="87" y="70"/>
                  </a:lnTo>
                  <a:lnTo>
                    <a:pt x="100" y="56"/>
                  </a:lnTo>
                  <a:lnTo>
                    <a:pt x="113" y="44"/>
                  </a:lnTo>
                  <a:lnTo>
                    <a:pt x="127" y="33"/>
                  </a:lnTo>
                  <a:lnTo>
                    <a:pt x="138" y="25"/>
                  </a:lnTo>
                  <a:lnTo>
                    <a:pt x="150" y="18"/>
                  </a:lnTo>
                  <a:lnTo>
                    <a:pt x="161" y="13"/>
                  </a:lnTo>
                  <a:lnTo>
                    <a:pt x="173" y="8"/>
                  </a:lnTo>
                  <a:lnTo>
                    <a:pt x="184" y="5"/>
                  </a:lnTo>
                  <a:lnTo>
                    <a:pt x="196" y="2"/>
                  </a:lnTo>
                  <a:lnTo>
                    <a:pt x="208" y="1"/>
                  </a:lnTo>
                  <a:lnTo>
                    <a:pt x="219" y="0"/>
                  </a:lnTo>
                  <a:lnTo>
                    <a:pt x="230" y="0"/>
                  </a:lnTo>
                  <a:lnTo>
                    <a:pt x="240" y="1"/>
                  </a:lnTo>
                  <a:lnTo>
                    <a:pt x="249" y="3"/>
                  </a:lnTo>
                  <a:lnTo>
                    <a:pt x="258" y="5"/>
                  </a:lnTo>
                  <a:lnTo>
                    <a:pt x="267" y="8"/>
                  </a:lnTo>
                  <a:lnTo>
                    <a:pt x="276" y="11"/>
                  </a:lnTo>
                  <a:lnTo>
                    <a:pt x="285" y="15"/>
                  </a:lnTo>
                  <a:lnTo>
                    <a:pt x="294" y="20"/>
                  </a:lnTo>
                  <a:lnTo>
                    <a:pt x="302" y="25"/>
                  </a:lnTo>
                  <a:lnTo>
                    <a:pt x="311" y="31"/>
                  </a:lnTo>
                  <a:lnTo>
                    <a:pt x="319" y="38"/>
                  </a:lnTo>
                  <a:lnTo>
                    <a:pt x="328" y="45"/>
                  </a:lnTo>
                  <a:lnTo>
                    <a:pt x="336" y="53"/>
                  </a:lnTo>
                  <a:lnTo>
                    <a:pt x="344" y="61"/>
                  </a:lnTo>
                  <a:lnTo>
                    <a:pt x="352" y="70"/>
                  </a:lnTo>
                  <a:lnTo>
                    <a:pt x="359" y="80"/>
                  </a:lnTo>
                  <a:lnTo>
                    <a:pt x="369" y="92"/>
                  </a:lnTo>
                  <a:lnTo>
                    <a:pt x="377" y="106"/>
                  </a:lnTo>
                  <a:lnTo>
                    <a:pt x="386" y="119"/>
                  </a:lnTo>
                  <a:lnTo>
                    <a:pt x="393" y="134"/>
                  </a:lnTo>
                  <a:lnTo>
                    <a:pt x="400" y="149"/>
                  </a:lnTo>
                  <a:lnTo>
                    <a:pt x="406" y="165"/>
                  </a:lnTo>
                  <a:lnTo>
                    <a:pt x="412" y="181"/>
                  </a:lnTo>
                  <a:lnTo>
                    <a:pt x="417" y="197"/>
                  </a:lnTo>
                  <a:lnTo>
                    <a:pt x="422" y="214"/>
                  </a:lnTo>
                  <a:lnTo>
                    <a:pt x="425" y="232"/>
                  </a:lnTo>
                  <a:lnTo>
                    <a:pt x="429" y="250"/>
                  </a:lnTo>
                  <a:lnTo>
                    <a:pt x="431" y="269"/>
                  </a:lnTo>
                  <a:lnTo>
                    <a:pt x="434" y="288"/>
                  </a:lnTo>
                  <a:lnTo>
                    <a:pt x="435" y="308"/>
                  </a:lnTo>
                  <a:lnTo>
                    <a:pt x="436" y="328"/>
                  </a:lnTo>
                  <a:lnTo>
                    <a:pt x="436" y="349"/>
                  </a:lnTo>
                  <a:lnTo>
                    <a:pt x="436" y="378"/>
                  </a:lnTo>
                  <a:lnTo>
                    <a:pt x="434" y="406"/>
                  </a:lnTo>
                  <a:lnTo>
                    <a:pt x="432" y="432"/>
                  </a:lnTo>
                  <a:lnTo>
                    <a:pt x="428" y="459"/>
                  </a:lnTo>
                  <a:lnTo>
                    <a:pt x="423" y="484"/>
                  </a:lnTo>
                  <a:lnTo>
                    <a:pt x="417" y="507"/>
                  </a:lnTo>
                  <a:lnTo>
                    <a:pt x="410" y="530"/>
                  </a:lnTo>
                  <a:lnTo>
                    <a:pt x="403" y="551"/>
                  </a:lnTo>
                  <a:lnTo>
                    <a:pt x="394" y="571"/>
                  </a:lnTo>
                  <a:lnTo>
                    <a:pt x="385" y="589"/>
                  </a:lnTo>
                  <a:lnTo>
                    <a:pt x="375" y="607"/>
                  </a:lnTo>
                  <a:lnTo>
                    <a:pt x="364" y="622"/>
                  </a:lnTo>
                  <a:lnTo>
                    <a:pt x="353" y="637"/>
                  </a:lnTo>
                  <a:lnTo>
                    <a:pt x="342" y="649"/>
                  </a:lnTo>
                  <a:lnTo>
                    <a:pt x="329" y="661"/>
                  </a:lnTo>
                  <a:lnTo>
                    <a:pt x="317" y="671"/>
                  </a:lnTo>
                  <a:lnTo>
                    <a:pt x="303" y="680"/>
                  </a:lnTo>
                  <a:lnTo>
                    <a:pt x="291" y="687"/>
                  </a:lnTo>
                  <a:lnTo>
                    <a:pt x="278" y="694"/>
                  </a:lnTo>
                  <a:lnTo>
                    <a:pt x="265" y="699"/>
                  </a:lnTo>
                  <a:lnTo>
                    <a:pt x="252" y="703"/>
                  </a:lnTo>
                  <a:lnTo>
                    <a:pt x="240" y="706"/>
                  </a:lnTo>
                  <a:lnTo>
                    <a:pt x="228" y="708"/>
                  </a:lnTo>
                  <a:lnTo>
                    <a:pt x="214" y="708"/>
                  </a:lnTo>
                  <a:lnTo>
                    <a:pt x="202" y="708"/>
                  </a:lnTo>
                  <a:lnTo>
                    <a:pt x="191" y="706"/>
                  </a:lnTo>
                  <a:lnTo>
                    <a:pt x="179" y="704"/>
                  </a:lnTo>
                  <a:lnTo>
                    <a:pt x="168" y="701"/>
                  </a:lnTo>
                  <a:lnTo>
                    <a:pt x="157" y="697"/>
                  </a:lnTo>
                  <a:lnTo>
                    <a:pt x="147" y="692"/>
                  </a:lnTo>
                  <a:lnTo>
                    <a:pt x="136" y="686"/>
                  </a:lnTo>
                  <a:lnTo>
                    <a:pt x="126" y="680"/>
                  </a:lnTo>
                  <a:lnTo>
                    <a:pt x="116" y="672"/>
                  </a:lnTo>
                  <a:lnTo>
                    <a:pt x="107" y="663"/>
                  </a:lnTo>
                  <a:lnTo>
                    <a:pt x="97" y="654"/>
                  </a:lnTo>
                  <a:lnTo>
                    <a:pt x="88" y="644"/>
                  </a:lnTo>
                  <a:lnTo>
                    <a:pt x="79" y="632"/>
                  </a:lnTo>
                  <a:lnTo>
                    <a:pt x="71" y="620"/>
                  </a:lnTo>
                  <a:lnTo>
                    <a:pt x="62" y="607"/>
                  </a:lnTo>
                  <a:lnTo>
                    <a:pt x="54" y="593"/>
                  </a:lnTo>
                  <a:lnTo>
                    <a:pt x="48" y="581"/>
                  </a:lnTo>
                  <a:lnTo>
                    <a:pt x="41" y="569"/>
                  </a:lnTo>
                  <a:lnTo>
                    <a:pt x="36" y="556"/>
                  </a:lnTo>
                  <a:lnTo>
                    <a:pt x="30" y="542"/>
                  </a:lnTo>
                  <a:lnTo>
                    <a:pt x="21" y="515"/>
                  </a:lnTo>
                  <a:lnTo>
                    <a:pt x="14" y="487"/>
                  </a:lnTo>
                  <a:lnTo>
                    <a:pt x="8" y="457"/>
                  </a:lnTo>
                  <a:lnTo>
                    <a:pt x="3" y="425"/>
                  </a:lnTo>
                  <a:lnTo>
                    <a:pt x="1" y="393"/>
                  </a:lnTo>
                  <a:lnTo>
                    <a:pt x="0" y="359"/>
                  </a:lnTo>
                  <a:close/>
                  <a:moveTo>
                    <a:pt x="97" y="372"/>
                  </a:moveTo>
                  <a:lnTo>
                    <a:pt x="98" y="406"/>
                  </a:lnTo>
                  <a:lnTo>
                    <a:pt x="99" y="439"/>
                  </a:lnTo>
                  <a:lnTo>
                    <a:pt x="102" y="471"/>
                  </a:lnTo>
                  <a:lnTo>
                    <a:pt x="106" y="500"/>
                  </a:lnTo>
                  <a:lnTo>
                    <a:pt x="111" y="528"/>
                  </a:lnTo>
                  <a:lnTo>
                    <a:pt x="117" y="554"/>
                  </a:lnTo>
                  <a:lnTo>
                    <a:pt x="123" y="579"/>
                  </a:lnTo>
                  <a:lnTo>
                    <a:pt x="132" y="602"/>
                  </a:lnTo>
                  <a:lnTo>
                    <a:pt x="139" y="619"/>
                  </a:lnTo>
                  <a:lnTo>
                    <a:pt x="147" y="635"/>
                  </a:lnTo>
                  <a:lnTo>
                    <a:pt x="152" y="641"/>
                  </a:lnTo>
                  <a:lnTo>
                    <a:pt x="157" y="648"/>
                  </a:lnTo>
                  <a:lnTo>
                    <a:pt x="162" y="653"/>
                  </a:lnTo>
                  <a:lnTo>
                    <a:pt x="167" y="658"/>
                  </a:lnTo>
                  <a:lnTo>
                    <a:pt x="172" y="662"/>
                  </a:lnTo>
                  <a:lnTo>
                    <a:pt x="178" y="666"/>
                  </a:lnTo>
                  <a:lnTo>
                    <a:pt x="184" y="669"/>
                  </a:lnTo>
                  <a:lnTo>
                    <a:pt x="190" y="672"/>
                  </a:lnTo>
                  <a:lnTo>
                    <a:pt x="196" y="674"/>
                  </a:lnTo>
                  <a:lnTo>
                    <a:pt x="202" y="676"/>
                  </a:lnTo>
                  <a:lnTo>
                    <a:pt x="209" y="676"/>
                  </a:lnTo>
                  <a:lnTo>
                    <a:pt x="216" y="677"/>
                  </a:lnTo>
                  <a:lnTo>
                    <a:pt x="224" y="676"/>
                  </a:lnTo>
                  <a:lnTo>
                    <a:pt x="230" y="675"/>
                  </a:lnTo>
                  <a:lnTo>
                    <a:pt x="237" y="673"/>
                  </a:lnTo>
                  <a:lnTo>
                    <a:pt x="244" y="671"/>
                  </a:lnTo>
                  <a:lnTo>
                    <a:pt x="251" y="667"/>
                  </a:lnTo>
                  <a:lnTo>
                    <a:pt x="258" y="663"/>
                  </a:lnTo>
                  <a:lnTo>
                    <a:pt x="265" y="658"/>
                  </a:lnTo>
                  <a:lnTo>
                    <a:pt x="272" y="652"/>
                  </a:lnTo>
                  <a:lnTo>
                    <a:pt x="279" y="646"/>
                  </a:lnTo>
                  <a:lnTo>
                    <a:pt x="286" y="638"/>
                  </a:lnTo>
                  <a:lnTo>
                    <a:pt x="292" y="630"/>
                  </a:lnTo>
                  <a:lnTo>
                    <a:pt x="298" y="620"/>
                  </a:lnTo>
                  <a:lnTo>
                    <a:pt x="303" y="609"/>
                  </a:lnTo>
                  <a:lnTo>
                    <a:pt x="308" y="597"/>
                  </a:lnTo>
                  <a:lnTo>
                    <a:pt x="312" y="585"/>
                  </a:lnTo>
                  <a:lnTo>
                    <a:pt x="316" y="571"/>
                  </a:lnTo>
                  <a:lnTo>
                    <a:pt x="322" y="548"/>
                  </a:lnTo>
                  <a:lnTo>
                    <a:pt x="326" y="523"/>
                  </a:lnTo>
                  <a:lnTo>
                    <a:pt x="330" y="496"/>
                  </a:lnTo>
                  <a:lnTo>
                    <a:pt x="333" y="467"/>
                  </a:lnTo>
                  <a:lnTo>
                    <a:pt x="336" y="434"/>
                  </a:lnTo>
                  <a:lnTo>
                    <a:pt x="338" y="401"/>
                  </a:lnTo>
                  <a:lnTo>
                    <a:pt x="339" y="365"/>
                  </a:lnTo>
                  <a:lnTo>
                    <a:pt x="339" y="327"/>
                  </a:lnTo>
                  <a:lnTo>
                    <a:pt x="339" y="298"/>
                  </a:lnTo>
                  <a:lnTo>
                    <a:pt x="338" y="271"/>
                  </a:lnTo>
                  <a:lnTo>
                    <a:pt x="336" y="245"/>
                  </a:lnTo>
                  <a:lnTo>
                    <a:pt x="333" y="220"/>
                  </a:lnTo>
                  <a:lnTo>
                    <a:pt x="330" y="196"/>
                  </a:lnTo>
                  <a:lnTo>
                    <a:pt x="326" y="174"/>
                  </a:lnTo>
                  <a:lnTo>
                    <a:pt x="321" y="153"/>
                  </a:lnTo>
                  <a:lnTo>
                    <a:pt x="315" y="131"/>
                  </a:lnTo>
                  <a:lnTo>
                    <a:pt x="311" y="118"/>
                  </a:lnTo>
                  <a:lnTo>
                    <a:pt x="306" y="105"/>
                  </a:lnTo>
                  <a:lnTo>
                    <a:pt x="300" y="93"/>
                  </a:lnTo>
                  <a:lnTo>
                    <a:pt x="295" y="82"/>
                  </a:lnTo>
                  <a:lnTo>
                    <a:pt x="289" y="72"/>
                  </a:lnTo>
                  <a:lnTo>
                    <a:pt x="283" y="64"/>
                  </a:lnTo>
                  <a:lnTo>
                    <a:pt x="276" y="56"/>
                  </a:lnTo>
                  <a:lnTo>
                    <a:pt x="269" y="50"/>
                  </a:lnTo>
                  <a:lnTo>
                    <a:pt x="264" y="46"/>
                  </a:lnTo>
                  <a:lnTo>
                    <a:pt x="258" y="42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0" y="36"/>
                  </a:lnTo>
                  <a:lnTo>
                    <a:pt x="234" y="34"/>
                  </a:lnTo>
                  <a:lnTo>
                    <a:pt x="227" y="33"/>
                  </a:lnTo>
                  <a:lnTo>
                    <a:pt x="219" y="33"/>
                  </a:lnTo>
                  <a:lnTo>
                    <a:pt x="211" y="34"/>
                  </a:lnTo>
                  <a:lnTo>
                    <a:pt x="203" y="35"/>
                  </a:lnTo>
                  <a:lnTo>
                    <a:pt x="195" y="38"/>
                  </a:lnTo>
                  <a:lnTo>
                    <a:pt x="187" y="41"/>
                  </a:lnTo>
                  <a:lnTo>
                    <a:pt x="180" y="45"/>
                  </a:lnTo>
                  <a:lnTo>
                    <a:pt x="172" y="50"/>
                  </a:lnTo>
                  <a:lnTo>
                    <a:pt x="166" y="57"/>
                  </a:lnTo>
                  <a:lnTo>
                    <a:pt x="159" y="64"/>
                  </a:lnTo>
                  <a:lnTo>
                    <a:pt x="150" y="75"/>
                  </a:lnTo>
                  <a:lnTo>
                    <a:pt x="142" y="87"/>
                  </a:lnTo>
                  <a:lnTo>
                    <a:pt x="135" y="102"/>
                  </a:lnTo>
                  <a:lnTo>
                    <a:pt x="129" y="117"/>
                  </a:lnTo>
                  <a:lnTo>
                    <a:pt x="123" y="134"/>
                  </a:lnTo>
                  <a:lnTo>
                    <a:pt x="118" y="154"/>
                  </a:lnTo>
                  <a:lnTo>
                    <a:pt x="114" y="174"/>
                  </a:lnTo>
                  <a:lnTo>
                    <a:pt x="110" y="196"/>
                  </a:lnTo>
                  <a:lnTo>
                    <a:pt x="107" y="218"/>
                  </a:lnTo>
                  <a:lnTo>
                    <a:pt x="105" y="240"/>
                  </a:lnTo>
                  <a:lnTo>
                    <a:pt x="102" y="262"/>
                  </a:lnTo>
                  <a:lnTo>
                    <a:pt x="101" y="284"/>
                  </a:lnTo>
                  <a:lnTo>
                    <a:pt x="99" y="306"/>
                  </a:lnTo>
                  <a:lnTo>
                    <a:pt x="98" y="328"/>
                  </a:lnTo>
                  <a:lnTo>
                    <a:pt x="98" y="350"/>
                  </a:lnTo>
                  <a:lnTo>
                    <a:pt x="97" y="37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2"/>
            <p:cNvSpPr>
              <a:spLocks noEditPoints="1"/>
            </p:cNvSpPr>
            <p:nvPr/>
          </p:nvSpPr>
          <p:spPr bwMode="auto">
            <a:xfrm>
              <a:off x="1531" y="149"/>
              <a:ext cx="109" cy="177"/>
            </a:xfrm>
            <a:custGeom>
              <a:avLst/>
              <a:gdLst>
                <a:gd name="T0" fmla="*/ 5 w 438"/>
                <a:gd name="T1" fmla="*/ 276 h 708"/>
                <a:gd name="T2" fmla="*/ 28 w 438"/>
                <a:gd name="T3" fmla="*/ 180 h 708"/>
                <a:gd name="T4" fmla="*/ 65 w 438"/>
                <a:gd name="T5" fmla="*/ 101 h 708"/>
                <a:gd name="T6" fmla="*/ 114 w 438"/>
                <a:gd name="T7" fmla="*/ 44 h 708"/>
                <a:gd name="T8" fmla="*/ 162 w 438"/>
                <a:gd name="T9" fmla="*/ 13 h 708"/>
                <a:gd name="T10" fmla="*/ 209 w 438"/>
                <a:gd name="T11" fmla="*/ 1 h 708"/>
                <a:gd name="T12" fmla="*/ 249 w 438"/>
                <a:gd name="T13" fmla="*/ 3 h 708"/>
                <a:gd name="T14" fmla="*/ 285 w 438"/>
                <a:gd name="T15" fmla="*/ 15 h 708"/>
                <a:gd name="T16" fmla="*/ 320 w 438"/>
                <a:gd name="T17" fmla="*/ 38 h 708"/>
                <a:gd name="T18" fmla="*/ 353 w 438"/>
                <a:gd name="T19" fmla="*/ 70 h 708"/>
                <a:gd name="T20" fmla="*/ 387 w 438"/>
                <a:gd name="T21" fmla="*/ 119 h 708"/>
                <a:gd name="T22" fmla="*/ 413 w 438"/>
                <a:gd name="T23" fmla="*/ 181 h 708"/>
                <a:gd name="T24" fmla="*/ 430 w 438"/>
                <a:gd name="T25" fmla="*/ 250 h 708"/>
                <a:gd name="T26" fmla="*/ 437 w 438"/>
                <a:gd name="T27" fmla="*/ 328 h 708"/>
                <a:gd name="T28" fmla="*/ 433 w 438"/>
                <a:gd name="T29" fmla="*/ 432 h 708"/>
                <a:gd name="T30" fmla="*/ 412 w 438"/>
                <a:gd name="T31" fmla="*/ 530 h 708"/>
                <a:gd name="T32" fmla="*/ 376 w 438"/>
                <a:gd name="T33" fmla="*/ 607 h 708"/>
                <a:gd name="T34" fmla="*/ 331 w 438"/>
                <a:gd name="T35" fmla="*/ 661 h 708"/>
                <a:gd name="T36" fmla="*/ 278 w 438"/>
                <a:gd name="T37" fmla="*/ 694 h 708"/>
                <a:gd name="T38" fmla="*/ 228 w 438"/>
                <a:gd name="T39" fmla="*/ 708 h 708"/>
                <a:gd name="T40" fmla="*/ 181 w 438"/>
                <a:gd name="T41" fmla="*/ 704 h 708"/>
                <a:gd name="T42" fmla="*/ 138 w 438"/>
                <a:gd name="T43" fmla="*/ 686 h 708"/>
                <a:gd name="T44" fmla="*/ 99 w 438"/>
                <a:gd name="T45" fmla="*/ 654 h 708"/>
                <a:gd name="T46" fmla="*/ 63 w 438"/>
                <a:gd name="T47" fmla="*/ 607 h 708"/>
                <a:gd name="T48" fmla="*/ 37 w 438"/>
                <a:gd name="T49" fmla="*/ 556 h 708"/>
                <a:gd name="T50" fmla="*/ 8 w 438"/>
                <a:gd name="T51" fmla="*/ 457 h 708"/>
                <a:gd name="T52" fmla="*/ 99 w 438"/>
                <a:gd name="T53" fmla="*/ 372 h 708"/>
                <a:gd name="T54" fmla="*/ 107 w 438"/>
                <a:gd name="T55" fmla="*/ 500 h 708"/>
                <a:gd name="T56" fmla="*/ 133 w 438"/>
                <a:gd name="T57" fmla="*/ 602 h 708"/>
                <a:gd name="T58" fmla="*/ 158 w 438"/>
                <a:gd name="T59" fmla="*/ 648 h 708"/>
                <a:gd name="T60" fmla="*/ 179 w 438"/>
                <a:gd name="T61" fmla="*/ 666 h 708"/>
                <a:gd name="T62" fmla="*/ 204 w 438"/>
                <a:gd name="T63" fmla="*/ 676 h 708"/>
                <a:gd name="T64" fmla="*/ 231 w 438"/>
                <a:gd name="T65" fmla="*/ 675 h 708"/>
                <a:gd name="T66" fmla="*/ 258 w 438"/>
                <a:gd name="T67" fmla="*/ 663 h 708"/>
                <a:gd name="T68" fmla="*/ 286 w 438"/>
                <a:gd name="T69" fmla="*/ 638 h 708"/>
                <a:gd name="T70" fmla="*/ 308 w 438"/>
                <a:gd name="T71" fmla="*/ 597 h 708"/>
                <a:gd name="T72" fmla="*/ 327 w 438"/>
                <a:gd name="T73" fmla="*/ 523 h 708"/>
                <a:gd name="T74" fmla="*/ 339 w 438"/>
                <a:gd name="T75" fmla="*/ 401 h 708"/>
                <a:gd name="T76" fmla="*/ 339 w 438"/>
                <a:gd name="T77" fmla="*/ 271 h 708"/>
                <a:gd name="T78" fmla="*/ 327 w 438"/>
                <a:gd name="T79" fmla="*/ 174 h 708"/>
                <a:gd name="T80" fmla="*/ 306 w 438"/>
                <a:gd name="T81" fmla="*/ 105 h 708"/>
                <a:gd name="T82" fmla="*/ 283 w 438"/>
                <a:gd name="T83" fmla="*/ 64 h 708"/>
                <a:gd name="T84" fmla="*/ 259 w 438"/>
                <a:gd name="T85" fmla="*/ 42 h 708"/>
                <a:gd name="T86" fmla="*/ 234 w 438"/>
                <a:gd name="T87" fmla="*/ 34 h 708"/>
                <a:gd name="T88" fmla="*/ 204 w 438"/>
                <a:gd name="T89" fmla="*/ 35 h 708"/>
                <a:gd name="T90" fmla="*/ 174 w 438"/>
                <a:gd name="T91" fmla="*/ 50 h 708"/>
                <a:gd name="T92" fmla="*/ 144 w 438"/>
                <a:gd name="T93" fmla="*/ 87 h 708"/>
                <a:gd name="T94" fmla="*/ 119 w 438"/>
                <a:gd name="T95" fmla="*/ 154 h 708"/>
                <a:gd name="T96" fmla="*/ 106 w 438"/>
                <a:gd name="T97" fmla="*/ 240 h 708"/>
                <a:gd name="T98" fmla="*/ 99 w 438"/>
                <a:gd name="T99" fmla="*/ 32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8" h="708">
                  <a:moveTo>
                    <a:pt x="0" y="359"/>
                  </a:moveTo>
                  <a:lnTo>
                    <a:pt x="1" y="331"/>
                  </a:lnTo>
                  <a:lnTo>
                    <a:pt x="2" y="303"/>
                  </a:lnTo>
                  <a:lnTo>
                    <a:pt x="5" y="276"/>
                  </a:lnTo>
                  <a:lnTo>
                    <a:pt x="9" y="251"/>
                  </a:lnTo>
                  <a:lnTo>
                    <a:pt x="14" y="226"/>
                  </a:lnTo>
                  <a:lnTo>
                    <a:pt x="21" y="203"/>
                  </a:lnTo>
                  <a:lnTo>
                    <a:pt x="28" y="180"/>
                  </a:lnTo>
                  <a:lnTo>
                    <a:pt x="36" y="159"/>
                  </a:lnTo>
                  <a:lnTo>
                    <a:pt x="45" y="139"/>
                  </a:lnTo>
                  <a:lnTo>
                    <a:pt x="55" y="119"/>
                  </a:lnTo>
                  <a:lnTo>
                    <a:pt x="65" y="101"/>
                  </a:lnTo>
                  <a:lnTo>
                    <a:pt x="76" y="85"/>
                  </a:lnTo>
                  <a:lnTo>
                    <a:pt x="88" y="70"/>
                  </a:lnTo>
                  <a:lnTo>
                    <a:pt x="101" y="56"/>
                  </a:lnTo>
                  <a:lnTo>
                    <a:pt x="114" y="44"/>
                  </a:lnTo>
                  <a:lnTo>
                    <a:pt x="128" y="33"/>
                  </a:lnTo>
                  <a:lnTo>
                    <a:pt x="140" y="25"/>
                  </a:lnTo>
                  <a:lnTo>
                    <a:pt x="151" y="18"/>
                  </a:lnTo>
                  <a:lnTo>
                    <a:pt x="162" y="13"/>
                  </a:lnTo>
                  <a:lnTo>
                    <a:pt x="174" y="8"/>
                  </a:lnTo>
                  <a:lnTo>
                    <a:pt x="185" y="5"/>
                  </a:lnTo>
                  <a:lnTo>
                    <a:pt x="197" y="2"/>
                  </a:lnTo>
                  <a:lnTo>
                    <a:pt x="209" y="1"/>
                  </a:lnTo>
                  <a:lnTo>
                    <a:pt x="221" y="0"/>
                  </a:lnTo>
                  <a:lnTo>
                    <a:pt x="230" y="0"/>
                  </a:lnTo>
                  <a:lnTo>
                    <a:pt x="240" y="1"/>
                  </a:lnTo>
                  <a:lnTo>
                    <a:pt x="249" y="3"/>
                  </a:lnTo>
                  <a:lnTo>
                    <a:pt x="258" y="5"/>
                  </a:lnTo>
                  <a:lnTo>
                    <a:pt x="267" y="8"/>
                  </a:lnTo>
                  <a:lnTo>
                    <a:pt x="276" y="11"/>
                  </a:lnTo>
                  <a:lnTo>
                    <a:pt x="285" y="15"/>
                  </a:lnTo>
                  <a:lnTo>
                    <a:pt x="294" y="20"/>
                  </a:lnTo>
                  <a:lnTo>
                    <a:pt x="303" y="25"/>
                  </a:lnTo>
                  <a:lnTo>
                    <a:pt x="311" y="31"/>
                  </a:lnTo>
                  <a:lnTo>
                    <a:pt x="320" y="38"/>
                  </a:lnTo>
                  <a:lnTo>
                    <a:pt x="329" y="45"/>
                  </a:lnTo>
                  <a:lnTo>
                    <a:pt x="337" y="53"/>
                  </a:lnTo>
                  <a:lnTo>
                    <a:pt x="345" y="61"/>
                  </a:lnTo>
                  <a:lnTo>
                    <a:pt x="353" y="70"/>
                  </a:lnTo>
                  <a:lnTo>
                    <a:pt x="361" y="80"/>
                  </a:lnTo>
                  <a:lnTo>
                    <a:pt x="370" y="92"/>
                  </a:lnTo>
                  <a:lnTo>
                    <a:pt x="379" y="106"/>
                  </a:lnTo>
                  <a:lnTo>
                    <a:pt x="387" y="119"/>
                  </a:lnTo>
                  <a:lnTo>
                    <a:pt x="394" y="134"/>
                  </a:lnTo>
                  <a:lnTo>
                    <a:pt x="401" y="149"/>
                  </a:lnTo>
                  <a:lnTo>
                    <a:pt x="407" y="165"/>
                  </a:lnTo>
                  <a:lnTo>
                    <a:pt x="413" y="181"/>
                  </a:lnTo>
                  <a:lnTo>
                    <a:pt x="418" y="197"/>
                  </a:lnTo>
                  <a:lnTo>
                    <a:pt x="423" y="214"/>
                  </a:lnTo>
                  <a:lnTo>
                    <a:pt x="427" y="232"/>
                  </a:lnTo>
                  <a:lnTo>
                    <a:pt x="430" y="250"/>
                  </a:lnTo>
                  <a:lnTo>
                    <a:pt x="433" y="269"/>
                  </a:lnTo>
                  <a:lnTo>
                    <a:pt x="435" y="288"/>
                  </a:lnTo>
                  <a:lnTo>
                    <a:pt x="436" y="308"/>
                  </a:lnTo>
                  <a:lnTo>
                    <a:pt x="437" y="328"/>
                  </a:lnTo>
                  <a:lnTo>
                    <a:pt x="438" y="349"/>
                  </a:lnTo>
                  <a:lnTo>
                    <a:pt x="437" y="378"/>
                  </a:lnTo>
                  <a:lnTo>
                    <a:pt x="435" y="406"/>
                  </a:lnTo>
                  <a:lnTo>
                    <a:pt x="433" y="432"/>
                  </a:lnTo>
                  <a:lnTo>
                    <a:pt x="429" y="459"/>
                  </a:lnTo>
                  <a:lnTo>
                    <a:pt x="424" y="484"/>
                  </a:lnTo>
                  <a:lnTo>
                    <a:pt x="419" y="507"/>
                  </a:lnTo>
                  <a:lnTo>
                    <a:pt x="412" y="530"/>
                  </a:lnTo>
                  <a:lnTo>
                    <a:pt x="404" y="551"/>
                  </a:lnTo>
                  <a:lnTo>
                    <a:pt x="395" y="571"/>
                  </a:lnTo>
                  <a:lnTo>
                    <a:pt x="386" y="589"/>
                  </a:lnTo>
                  <a:lnTo>
                    <a:pt x="376" y="607"/>
                  </a:lnTo>
                  <a:lnTo>
                    <a:pt x="365" y="622"/>
                  </a:lnTo>
                  <a:lnTo>
                    <a:pt x="354" y="637"/>
                  </a:lnTo>
                  <a:lnTo>
                    <a:pt x="343" y="649"/>
                  </a:lnTo>
                  <a:lnTo>
                    <a:pt x="331" y="661"/>
                  </a:lnTo>
                  <a:lnTo>
                    <a:pt x="317" y="671"/>
                  </a:lnTo>
                  <a:lnTo>
                    <a:pt x="304" y="680"/>
                  </a:lnTo>
                  <a:lnTo>
                    <a:pt x="291" y="687"/>
                  </a:lnTo>
                  <a:lnTo>
                    <a:pt x="278" y="694"/>
                  </a:lnTo>
                  <a:lnTo>
                    <a:pt x="265" y="699"/>
                  </a:lnTo>
                  <a:lnTo>
                    <a:pt x="253" y="703"/>
                  </a:lnTo>
                  <a:lnTo>
                    <a:pt x="240" y="706"/>
                  </a:lnTo>
                  <a:lnTo>
                    <a:pt x="228" y="708"/>
                  </a:lnTo>
                  <a:lnTo>
                    <a:pt x="216" y="708"/>
                  </a:lnTo>
                  <a:lnTo>
                    <a:pt x="204" y="708"/>
                  </a:lnTo>
                  <a:lnTo>
                    <a:pt x="192" y="706"/>
                  </a:lnTo>
                  <a:lnTo>
                    <a:pt x="181" y="704"/>
                  </a:lnTo>
                  <a:lnTo>
                    <a:pt x="170" y="701"/>
                  </a:lnTo>
                  <a:lnTo>
                    <a:pt x="159" y="697"/>
                  </a:lnTo>
                  <a:lnTo>
                    <a:pt x="148" y="692"/>
                  </a:lnTo>
                  <a:lnTo>
                    <a:pt x="138" y="686"/>
                  </a:lnTo>
                  <a:lnTo>
                    <a:pt x="127" y="680"/>
                  </a:lnTo>
                  <a:lnTo>
                    <a:pt x="118" y="672"/>
                  </a:lnTo>
                  <a:lnTo>
                    <a:pt x="108" y="663"/>
                  </a:lnTo>
                  <a:lnTo>
                    <a:pt x="99" y="654"/>
                  </a:lnTo>
                  <a:lnTo>
                    <a:pt x="89" y="644"/>
                  </a:lnTo>
                  <a:lnTo>
                    <a:pt x="80" y="632"/>
                  </a:lnTo>
                  <a:lnTo>
                    <a:pt x="72" y="620"/>
                  </a:lnTo>
                  <a:lnTo>
                    <a:pt x="63" y="607"/>
                  </a:lnTo>
                  <a:lnTo>
                    <a:pt x="55" y="593"/>
                  </a:lnTo>
                  <a:lnTo>
                    <a:pt x="49" y="581"/>
                  </a:lnTo>
                  <a:lnTo>
                    <a:pt x="43" y="569"/>
                  </a:lnTo>
                  <a:lnTo>
                    <a:pt x="37" y="556"/>
                  </a:lnTo>
                  <a:lnTo>
                    <a:pt x="32" y="542"/>
                  </a:lnTo>
                  <a:lnTo>
                    <a:pt x="22" y="515"/>
                  </a:lnTo>
                  <a:lnTo>
                    <a:pt x="14" y="487"/>
                  </a:lnTo>
                  <a:lnTo>
                    <a:pt x="8" y="457"/>
                  </a:lnTo>
                  <a:lnTo>
                    <a:pt x="4" y="425"/>
                  </a:lnTo>
                  <a:lnTo>
                    <a:pt x="1" y="393"/>
                  </a:lnTo>
                  <a:lnTo>
                    <a:pt x="0" y="359"/>
                  </a:lnTo>
                  <a:close/>
                  <a:moveTo>
                    <a:pt x="99" y="372"/>
                  </a:moveTo>
                  <a:lnTo>
                    <a:pt x="99" y="406"/>
                  </a:lnTo>
                  <a:lnTo>
                    <a:pt x="101" y="439"/>
                  </a:lnTo>
                  <a:lnTo>
                    <a:pt x="103" y="471"/>
                  </a:lnTo>
                  <a:lnTo>
                    <a:pt x="107" y="500"/>
                  </a:lnTo>
                  <a:lnTo>
                    <a:pt x="112" y="528"/>
                  </a:lnTo>
                  <a:lnTo>
                    <a:pt x="118" y="554"/>
                  </a:lnTo>
                  <a:lnTo>
                    <a:pt x="125" y="579"/>
                  </a:lnTo>
                  <a:lnTo>
                    <a:pt x="133" y="602"/>
                  </a:lnTo>
                  <a:lnTo>
                    <a:pt x="140" y="619"/>
                  </a:lnTo>
                  <a:lnTo>
                    <a:pt x="149" y="635"/>
                  </a:lnTo>
                  <a:lnTo>
                    <a:pt x="153" y="641"/>
                  </a:lnTo>
                  <a:lnTo>
                    <a:pt x="158" y="648"/>
                  </a:lnTo>
                  <a:lnTo>
                    <a:pt x="163" y="653"/>
                  </a:lnTo>
                  <a:lnTo>
                    <a:pt x="168" y="658"/>
                  </a:lnTo>
                  <a:lnTo>
                    <a:pt x="173" y="662"/>
                  </a:lnTo>
                  <a:lnTo>
                    <a:pt x="179" y="666"/>
                  </a:lnTo>
                  <a:lnTo>
                    <a:pt x="185" y="669"/>
                  </a:lnTo>
                  <a:lnTo>
                    <a:pt x="191" y="672"/>
                  </a:lnTo>
                  <a:lnTo>
                    <a:pt x="197" y="674"/>
                  </a:lnTo>
                  <a:lnTo>
                    <a:pt x="204" y="676"/>
                  </a:lnTo>
                  <a:lnTo>
                    <a:pt x="210" y="676"/>
                  </a:lnTo>
                  <a:lnTo>
                    <a:pt x="217" y="677"/>
                  </a:lnTo>
                  <a:lnTo>
                    <a:pt x="224" y="676"/>
                  </a:lnTo>
                  <a:lnTo>
                    <a:pt x="231" y="675"/>
                  </a:lnTo>
                  <a:lnTo>
                    <a:pt x="238" y="673"/>
                  </a:lnTo>
                  <a:lnTo>
                    <a:pt x="244" y="671"/>
                  </a:lnTo>
                  <a:lnTo>
                    <a:pt x="251" y="667"/>
                  </a:lnTo>
                  <a:lnTo>
                    <a:pt x="258" y="663"/>
                  </a:lnTo>
                  <a:lnTo>
                    <a:pt x="266" y="658"/>
                  </a:lnTo>
                  <a:lnTo>
                    <a:pt x="273" y="652"/>
                  </a:lnTo>
                  <a:lnTo>
                    <a:pt x="280" y="646"/>
                  </a:lnTo>
                  <a:lnTo>
                    <a:pt x="286" y="638"/>
                  </a:lnTo>
                  <a:lnTo>
                    <a:pt x="292" y="630"/>
                  </a:lnTo>
                  <a:lnTo>
                    <a:pt x="298" y="620"/>
                  </a:lnTo>
                  <a:lnTo>
                    <a:pt x="303" y="609"/>
                  </a:lnTo>
                  <a:lnTo>
                    <a:pt x="308" y="597"/>
                  </a:lnTo>
                  <a:lnTo>
                    <a:pt x="312" y="585"/>
                  </a:lnTo>
                  <a:lnTo>
                    <a:pt x="316" y="571"/>
                  </a:lnTo>
                  <a:lnTo>
                    <a:pt x="322" y="548"/>
                  </a:lnTo>
                  <a:lnTo>
                    <a:pt x="327" y="523"/>
                  </a:lnTo>
                  <a:lnTo>
                    <a:pt x="331" y="496"/>
                  </a:lnTo>
                  <a:lnTo>
                    <a:pt x="335" y="467"/>
                  </a:lnTo>
                  <a:lnTo>
                    <a:pt x="337" y="434"/>
                  </a:lnTo>
                  <a:lnTo>
                    <a:pt x="339" y="401"/>
                  </a:lnTo>
                  <a:lnTo>
                    <a:pt x="340" y="365"/>
                  </a:lnTo>
                  <a:lnTo>
                    <a:pt x="340" y="327"/>
                  </a:lnTo>
                  <a:lnTo>
                    <a:pt x="340" y="298"/>
                  </a:lnTo>
                  <a:lnTo>
                    <a:pt x="339" y="271"/>
                  </a:lnTo>
                  <a:lnTo>
                    <a:pt x="337" y="245"/>
                  </a:lnTo>
                  <a:lnTo>
                    <a:pt x="334" y="220"/>
                  </a:lnTo>
                  <a:lnTo>
                    <a:pt x="331" y="196"/>
                  </a:lnTo>
                  <a:lnTo>
                    <a:pt x="327" y="174"/>
                  </a:lnTo>
                  <a:lnTo>
                    <a:pt x="321" y="153"/>
                  </a:lnTo>
                  <a:lnTo>
                    <a:pt x="315" y="131"/>
                  </a:lnTo>
                  <a:lnTo>
                    <a:pt x="311" y="118"/>
                  </a:lnTo>
                  <a:lnTo>
                    <a:pt x="306" y="105"/>
                  </a:lnTo>
                  <a:lnTo>
                    <a:pt x="301" y="93"/>
                  </a:lnTo>
                  <a:lnTo>
                    <a:pt x="295" y="82"/>
                  </a:lnTo>
                  <a:lnTo>
                    <a:pt x="289" y="72"/>
                  </a:lnTo>
                  <a:lnTo>
                    <a:pt x="283" y="64"/>
                  </a:lnTo>
                  <a:lnTo>
                    <a:pt x="276" y="56"/>
                  </a:lnTo>
                  <a:lnTo>
                    <a:pt x="269" y="50"/>
                  </a:lnTo>
                  <a:lnTo>
                    <a:pt x="264" y="46"/>
                  </a:lnTo>
                  <a:lnTo>
                    <a:pt x="259" y="42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1" y="36"/>
                  </a:lnTo>
                  <a:lnTo>
                    <a:pt x="234" y="34"/>
                  </a:lnTo>
                  <a:lnTo>
                    <a:pt x="227" y="33"/>
                  </a:lnTo>
                  <a:lnTo>
                    <a:pt x="220" y="33"/>
                  </a:lnTo>
                  <a:lnTo>
                    <a:pt x="212" y="34"/>
                  </a:lnTo>
                  <a:lnTo>
                    <a:pt x="204" y="35"/>
                  </a:lnTo>
                  <a:lnTo>
                    <a:pt x="196" y="38"/>
                  </a:lnTo>
                  <a:lnTo>
                    <a:pt x="188" y="41"/>
                  </a:lnTo>
                  <a:lnTo>
                    <a:pt x="181" y="45"/>
                  </a:lnTo>
                  <a:lnTo>
                    <a:pt x="174" y="50"/>
                  </a:lnTo>
                  <a:lnTo>
                    <a:pt x="167" y="57"/>
                  </a:lnTo>
                  <a:lnTo>
                    <a:pt x="160" y="64"/>
                  </a:lnTo>
                  <a:lnTo>
                    <a:pt x="151" y="75"/>
                  </a:lnTo>
                  <a:lnTo>
                    <a:pt x="144" y="87"/>
                  </a:lnTo>
                  <a:lnTo>
                    <a:pt x="137" y="102"/>
                  </a:lnTo>
                  <a:lnTo>
                    <a:pt x="130" y="117"/>
                  </a:lnTo>
                  <a:lnTo>
                    <a:pt x="124" y="134"/>
                  </a:lnTo>
                  <a:lnTo>
                    <a:pt x="119" y="154"/>
                  </a:lnTo>
                  <a:lnTo>
                    <a:pt x="115" y="174"/>
                  </a:lnTo>
                  <a:lnTo>
                    <a:pt x="111" y="196"/>
                  </a:lnTo>
                  <a:lnTo>
                    <a:pt x="108" y="218"/>
                  </a:lnTo>
                  <a:lnTo>
                    <a:pt x="106" y="240"/>
                  </a:lnTo>
                  <a:lnTo>
                    <a:pt x="104" y="262"/>
                  </a:lnTo>
                  <a:lnTo>
                    <a:pt x="102" y="284"/>
                  </a:lnTo>
                  <a:lnTo>
                    <a:pt x="100" y="306"/>
                  </a:lnTo>
                  <a:lnTo>
                    <a:pt x="99" y="328"/>
                  </a:lnTo>
                  <a:lnTo>
                    <a:pt x="99" y="350"/>
                  </a:lnTo>
                  <a:lnTo>
                    <a:pt x="99" y="37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3"/>
            <p:cNvSpPr>
              <a:spLocks noEditPoints="1"/>
            </p:cNvSpPr>
            <p:nvPr/>
          </p:nvSpPr>
          <p:spPr bwMode="auto">
            <a:xfrm>
              <a:off x="1653" y="149"/>
              <a:ext cx="115" cy="174"/>
            </a:xfrm>
            <a:custGeom>
              <a:avLst/>
              <a:gdLst>
                <a:gd name="T0" fmla="*/ 459 w 459"/>
                <a:gd name="T1" fmla="*/ 445 h 696"/>
                <a:gd name="T2" fmla="*/ 459 w 459"/>
                <a:gd name="T3" fmla="*/ 517 h 696"/>
                <a:gd name="T4" fmla="*/ 367 w 459"/>
                <a:gd name="T5" fmla="*/ 517 h 696"/>
                <a:gd name="T6" fmla="*/ 367 w 459"/>
                <a:gd name="T7" fmla="*/ 696 h 696"/>
                <a:gd name="T8" fmla="*/ 285 w 459"/>
                <a:gd name="T9" fmla="*/ 696 h 696"/>
                <a:gd name="T10" fmla="*/ 285 w 459"/>
                <a:gd name="T11" fmla="*/ 517 h 696"/>
                <a:gd name="T12" fmla="*/ 0 w 459"/>
                <a:gd name="T13" fmla="*/ 517 h 696"/>
                <a:gd name="T14" fmla="*/ 0 w 459"/>
                <a:gd name="T15" fmla="*/ 452 h 696"/>
                <a:gd name="T16" fmla="*/ 313 w 459"/>
                <a:gd name="T17" fmla="*/ 0 h 696"/>
                <a:gd name="T18" fmla="*/ 367 w 459"/>
                <a:gd name="T19" fmla="*/ 0 h 696"/>
                <a:gd name="T20" fmla="*/ 367 w 459"/>
                <a:gd name="T21" fmla="*/ 445 h 696"/>
                <a:gd name="T22" fmla="*/ 459 w 459"/>
                <a:gd name="T23" fmla="*/ 445 h 696"/>
                <a:gd name="T24" fmla="*/ 285 w 459"/>
                <a:gd name="T25" fmla="*/ 445 h 696"/>
                <a:gd name="T26" fmla="*/ 285 w 459"/>
                <a:gd name="T27" fmla="*/ 106 h 696"/>
                <a:gd name="T28" fmla="*/ 48 w 459"/>
                <a:gd name="T29" fmla="*/ 445 h 696"/>
                <a:gd name="T30" fmla="*/ 285 w 459"/>
                <a:gd name="T31" fmla="*/ 445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9" h="696">
                  <a:moveTo>
                    <a:pt x="459" y="445"/>
                  </a:moveTo>
                  <a:lnTo>
                    <a:pt x="459" y="517"/>
                  </a:lnTo>
                  <a:lnTo>
                    <a:pt x="367" y="517"/>
                  </a:lnTo>
                  <a:lnTo>
                    <a:pt x="367" y="696"/>
                  </a:lnTo>
                  <a:lnTo>
                    <a:pt x="285" y="696"/>
                  </a:lnTo>
                  <a:lnTo>
                    <a:pt x="285" y="517"/>
                  </a:lnTo>
                  <a:lnTo>
                    <a:pt x="0" y="517"/>
                  </a:lnTo>
                  <a:lnTo>
                    <a:pt x="0" y="452"/>
                  </a:lnTo>
                  <a:lnTo>
                    <a:pt x="313" y="0"/>
                  </a:lnTo>
                  <a:lnTo>
                    <a:pt x="367" y="0"/>
                  </a:lnTo>
                  <a:lnTo>
                    <a:pt x="367" y="445"/>
                  </a:lnTo>
                  <a:lnTo>
                    <a:pt x="459" y="445"/>
                  </a:lnTo>
                  <a:close/>
                  <a:moveTo>
                    <a:pt x="285" y="445"/>
                  </a:moveTo>
                  <a:lnTo>
                    <a:pt x="285" y="106"/>
                  </a:lnTo>
                  <a:lnTo>
                    <a:pt x="48" y="445"/>
                  </a:lnTo>
                  <a:lnTo>
                    <a:pt x="285" y="44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4"/>
            <p:cNvSpPr>
              <a:spLocks noEditPoints="1"/>
            </p:cNvSpPr>
            <p:nvPr/>
          </p:nvSpPr>
          <p:spPr bwMode="auto">
            <a:xfrm>
              <a:off x="1844" y="152"/>
              <a:ext cx="129" cy="171"/>
            </a:xfrm>
            <a:custGeom>
              <a:avLst/>
              <a:gdLst>
                <a:gd name="T0" fmla="*/ 192 w 514"/>
                <a:gd name="T1" fmla="*/ 577 h 682"/>
                <a:gd name="T2" fmla="*/ 195 w 514"/>
                <a:gd name="T3" fmla="*/ 614 h 682"/>
                <a:gd name="T4" fmla="*/ 202 w 514"/>
                <a:gd name="T5" fmla="*/ 637 h 682"/>
                <a:gd name="T6" fmla="*/ 216 w 514"/>
                <a:gd name="T7" fmla="*/ 651 h 682"/>
                <a:gd name="T8" fmla="*/ 237 w 514"/>
                <a:gd name="T9" fmla="*/ 661 h 682"/>
                <a:gd name="T10" fmla="*/ 262 w 514"/>
                <a:gd name="T11" fmla="*/ 664 h 682"/>
                <a:gd name="T12" fmla="*/ 0 w 514"/>
                <a:gd name="T13" fmla="*/ 682 h 682"/>
                <a:gd name="T14" fmla="*/ 36 w 514"/>
                <a:gd name="T15" fmla="*/ 663 h 682"/>
                <a:gd name="T16" fmla="*/ 62 w 514"/>
                <a:gd name="T17" fmla="*/ 657 h 682"/>
                <a:gd name="T18" fmla="*/ 81 w 514"/>
                <a:gd name="T19" fmla="*/ 642 h 682"/>
                <a:gd name="T20" fmla="*/ 91 w 514"/>
                <a:gd name="T21" fmla="*/ 625 h 682"/>
                <a:gd name="T22" fmla="*/ 96 w 514"/>
                <a:gd name="T23" fmla="*/ 588 h 682"/>
                <a:gd name="T24" fmla="*/ 96 w 514"/>
                <a:gd name="T25" fmla="*/ 105 h 682"/>
                <a:gd name="T26" fmla="*/ 93 w 514"/>
                <a:gd name="T27" fmla="*/ 68 h 682"/>
                <a:gd name="T28" fmla="*/ 86 w 514"/>
                <a:gd name="T29" fmla="*/ 45 h 682"/>
                <a:gd name="T30" fmla="*/ 72 w 514"/>
                <a:gd name="T31" fmla="*/ 31 h 682"/>
                <a:gd name="T32" fmla="*/ 51 w 514"/>
                <a:gd name="T33" fmla="*/ 22 h 682"/>
                <a:gd name="T34" fmla="*/ 25 w 514"/>
                <a:gd name="T35" fmla="*/ 19 h 682"/>
                <a:gd name="T36" fmla="*/ 247 w 514"/>
                <a:gd name="T37" fmla="*/ 0 h 682"/>
                <a:gd name="T38" fmla="*/ 310 w 514"/>
                <a:gd name="T39" fmla="*/ 3 h 682"/>
                <a:gd name="T40" fmla="*/ 362 w 514"/>
                <a:gd name="T41" fmla="*/ 11 h 682"/>
                <a:gd name="T42" fmla="*/ 403 w 514"/>
                <a:gd name="T43" fmla="*/ 24 h 682"/>
                <a:gd name="T44" fmla="*/ 438 w 514"/>
                <a:gd name="T45" fmla="*/ 44 h 682"/>
                <a:gd name="T46" fmla="*/ 469 w 514"/>
                <a:gd name="T47" fmla="*/ 72 h 682"/>
                <a:gd name="T48" fmla="*/ 494 w 514"/>
                <a:gd name="T49" fmla="*/ 106 h 682"/>
                <a:gd name="T50" fmla="*/ 509 w 514"/>
                <a:gd name="T51" fmla="*/ 146 h 682"/>
                <a:gd name="T52" fmla="*/ 514 w 514"/>
                <a:gd name="T53" fmla="*/ 189 h 682"/>
                <a:gd name="T54" fmla="*/ 506 w 514"/>
                <a:gd name="T55" fmla="*/ 247 h 682"/>
                <a:gd name="T56" fmla="*/ 483 w 514"/>
                <a:gd name="T57" fmla="*/ 297 h 682"/>
                <a:gd name="T58" fmla="*/ 452 w 514"/>
                <a:gd name="T59" fmla="*/ 331 h 682"/>
                <a:gd name="T60" fmla="*/ 429 w 514"/>
                <a:gd name="T61" fmla="*/ 347 h 682"/>
                <a:gd name="T62" fmla="*/ 403 w 514"/>
                <a:gd name="T63" fmla="*/ 360 h 682"/>
                <a:gd name="T64" fmla="*/ 352 w 514"/>
                <a:gd name="T65" fmla="*/ 374 h 682"/>
                <a:gd name="T66" fmla="*/ 292 w 514"/>
                <a:gd name="T67" fmla="*/ 377 h 682"/>
                <a:gd name="T68" fmla="*/ 252 w 514"/>
                <a:gd name="T69" fmla="*/ 373 h 682"/>
                <a:gd name="T70" fmla="*/ 207 w 514"/>
                <a:gd name="T71" fmla="*/ 366 h 682"/>
                <a:gd name="T72" fmla="*/ 204 w 514"/>
                <a:gd name="T73" fmla="*/ 337 h 682"/>
                <a:gd name="T74" fmla="*/ 238 w 514"/>
                <a:gd name="T75" fmla="*/ 342 h 682"/>
                <a:gd name="T76" fmla="*/ 265 w 514"/>
                <a:gd name="T77" fmla="*/ 344 h 682"/>
                <a:gd name="T78" fmla="*/ 299 w 514"/>
                <a:gd name="T79" fmla="*/ 342 h 682"/>
                <a:gd name="T80" fmla="*/ 333 w 514"/>
                <a:gd name="T81" fmla="*/ 328 h 682"/>
                <a:gd name="T82" fmla="*/ 363 w 514"/>
                <a:gd name="T83" fmla="*/ 304 h 682"/>
                <a:gd name="T84" fmla="*/ 386 w 514"/>
                <a:gd name="T85" fmla="*/ 270 h 682"/>
                <a:gd name="T86" fmla="*/ 398 w 514"/>
                <a:gd name="T87" fmla="*/ 230 h 682"/>
                <a:gd name="T88" fmla="*/ 400 w 514"/>
                <a:gd name="T89" fmla="*/ 188 h 682"/>
                <a:gd name="T90" fmla="*/ 396 w 514"/>
                <a:gd name="T91" fmla="*/ 157 h 682"/>
                <a:gd name="T92" fmla="*/ 387 w 514"/>
                <a:gd name="T93" fmla="*/ 127 h 682"/>
                <a:gd name="T94" fmla="*/ 373 w 514"/>
                <a:gd name="T95" fmla="*/ 99 h 682"/>
                <a:gd name="T96" fmla="*/ 355 w 514"/>
                <a:gd name="T97" fmla="*/ 76 h 682"/>
                <a:gd name="T98" fmla="*/ 332 w 514"/>
                <a:gd name="T99" fmla="*/ 60 h 682"/>
                <a:gd name="T100" fmla="*/ 306 w 514"/>
                <a:gd name="T101" fmla="*/ 48 h 682"/>
                <a:gd name="T102" fmla="*/ 277 w 514"/>
                <a:gd name="T103" fmla="*/ 42 h 682"/>
                <a:gd name="T104" fmla="*/ 243 w 514"/>
                <a:gd name="T105" fmla="*/ 41 h 682"/>
                <a:gd name="T106" fmla="*/ 191 w 514"/>
                <a:gd name="T107" fmla="*/ 50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14" h="682">
                  <a:moveTo>
                    <a:pt x="191" y="363"/>
                  </a:moveTo>
                  <a:lnTo>
                    <a:pt x="191" y="562"/>
                  </a:lnTo>
                  <a:lnTo>
                    <a:pt x="192" y="577"/>
                  </a:lnTo>
                  <a:lnTo>
                    <a:pt x="192" y="591"/>
                  </a:lnTo>
                  <a:lnTo>
                    <a:pt x="193" y="603"/>
                  </a:lnTo>
                  <a:lnTo>
                    <a:pt x="195" y="614"/>
                  </a:lnTo>
                  <a:lnTo>
                    <a:pt x="197" y="623"/>
                  </a:lnTo>
                  <a:lnTo>
                    <a:pt x="199" y="631"/>
                  </a:lnTo>
                  <a:lnTo>
                    <a:pt x="202" y="637"/>
                  </a:lnTo>
                  <a:lnTo>
                    <a:pt x="206" y="642"/>
                  </a:lnTo>
                  <a:lnTo>
                    <a:pt x="211" y="647"/>
                  </a:lnTo>
                  <a:lnTo>
                    <a:pt x="216" y="651"/>
                  </a:lnTo>
                  <a:lnTo>
                    <a:pt x="222" y="655"/>
                  </a:lnTo>
                  <a:lnTo>
                    <a:pt x="229" y="658"/>
                  </a:lnTo>
                  <a:lnTo>
                    <a:pt x="237" y="661"/>
                  </a:lnTo>
                  <a:lnTo>
                    <a:pt x="245" y="662"/>
                  </a:lnTo>
                  <a:lnTo>
                    <a:pt x="253" y="663"/>
                  </a:lnTo>
                  <a:lnTo>
                    <a:pt x="262" y="664"/>
                  </a:lnTo>
                  <a:lnTo>
                    <a:pt x="288" y="664"/>
                  </a:lnTo>
                  <a:lnTo>
                    <a:pt x="288" y="682"/>
                  </a:lnTo>
                  <a:lnTo>
                    <a:pt x="0" y="682"/>
                  </a:lnTo>
                  <a:lnTo>
                    <a:pt x="0" y="664"/>
                  </a:lnTo>
                  <a:lnTo>
                    <a:pt x="25" y="664"/>
                  </a:lnTo>
                  <a:lnTo>
                    <a:pt x="36" y="663"/>
                  </a:lnTo>
                  <a:lnTo>
                    <a:pt x="45" y="662"/>
                  </a:lnTo>
                  <a:lnTo>
                    <a:pt x="54" y="660"/>
                  </a:lnTo>
                  <a:lnTo>
                    <a:pt x="62" y="657"/>
                  </a:lnTo>
                  <a:lnTo>
                    <a:pt x="69" y="653"/>
                  </a:lnTo>
                  <a:lnTo>
                    <a:pt x="76" y="648"/>
                  </a:lnTo>
                  <a:lnTo>
                    <a:pt x="81" y="642"/>
                  </a:lnTo>
                  <a:lnTo>
                    <a:pt x="86" y="636"/>
                  </a:lnTo>
                  <a:lnTo>
                    <a:pt x="89" y="631"/>
                  </a:lnTo>
                  <a:lnTo>
                    <a:pt x="91" y="625"/>
                  </a:lnTo>
                  <a:lnTo>
                    <a:pt x="92" y="618"/>
                  </a:lnTo>
                  <a:lnTo>
                    <a:pt x="94" y="609"/>
                  </a:lnTo>
                  <a:lnTo>
                    <a:pt x="96" y="588"/>
                  </a:lnTo>
                  <a:lnTo>
                    <a:pt x="96" y="562"/>
                  </a:lnTo>
                  <a:lnTo>
                    <a:pt x="96" y="120"/>
                  </a:lnTo>
                  <a:lnTo>
                    <a:pt x="96" y="105"/>
                  </a:lnTo>
                  <a:lnTo>
                    <a:pt x="95" y="91"/>
                  </a:lnTo>
                  <a:lnTo>
                    <a:pt x="94" y="79"/>
                  </a:lnTo>
                  <a:lnTo>
                    <a:pt x="93" y="68"/>
                  </a:lnTo>
                  <a:lnTo>
                    <a:pt x="91" y="59"/>
                  </a:lnTo>
                  <a:lnTo>
                    <a:pt x="89" y="52"/>
                  </a:lnTo>
                  <a:lnTo>
                    <a:pt x="86" y="45"/>
                  </a:lnTo>
                  <a:lnTo>
                    <a:pt x="83" y="41"/>
                  </a:lnTo>
                  <a:lnTo>
                    <a:pt x="78" y="36"/>
                  </a:lnTo>
                  <a:lnTo>
                    <a:pt x="72" y="31"/>
                  </a:lnTo>
                  <a:lnTo>
                    <a:pt x="66" y="27"/>
                  </a:lnTo>
                  <a:lnTo>
                    <a:pt x="59" y="24"/>
                  </a:lnTo>
                  <a:lnTo>
                    <a:pt x="51" y="22"/>
                  </a:lnTo>
                  <a:lnTo>
                    <a:pt x="43" y="20"/>
                  </a:lnTo>
                  <a:lnTo>
                    <a:pt x="35" y="19"/>
                  </a:lnTo>
                  <a:lnTo>
                    <a:pt x="25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247" y="0"/>
                  </a:lnTo>
                  <a:lnTo>
                    <a:pt x="269" y="0"/>
                  </a:lnTo>
                  <a:lnTo>
                    <a:pt x="289" y="1"/>
                  </a:lnTo>
                  <a:lnTo>
                    <a:pt x="310" y="3"/>
                  </a:lnTo>
                  <a:lnTo>
                    <a:pt x="328" y="5"/>
                  </a:lnTo>
                  <a:lnTo>
                    <a:pt x="346" y="7"/>
                  </a:lnTo>
                  <a:lnTo>
                    <a:pt x="362" y="11"/>
                  </a:lnTo>
                  <a:lnTo>
                    <a:pt x="376" y="14"/>
                  </a:lnTo>
                  <a:lnTo>
                    <a:pt x="390" y="19"/>
                  </a:lnTo>
                  <a:lnTo>
                    <a:pt x="403" y="24"/>
                  </a:lnTo>
                  <a:lnTo>
                    <a:pt x="415" y="30"/>
                  </a:lnTo>
                  <a:lnTo>
                    <a:pt x="427" y="37"/>
                  </a:lnTo>
                  <a:lnTo>
                    <a:pt x="438" y="44"/>
                  </a:lnTo>
                  <a:lnTo>
                    <a:pt x="449" y="53"/>
                  </a:lnTo>
                  <a:lnTo>
                    <a:pt x="459" y="62"/>
                  </a:lnTo>
                  <a:lnTo>
                    <a:pt x="469" y="72"/>
                  </a:lnTo>
                  <a:lnTo>
                    <a:pt x="478" y="82"/>
                  </a:lnTo>
                  <a:lnTo>
                    <a:pt x="486" y="94"/>
                  </a:lnTo>
                  <a:lnTo>
                    <a:pt x="494" y="106"/>
                  </a:lnTo>
                  <a:lnTo>
                    <a:pt x="500" y="118"/>
                  </a:lnTo>
                  <a:lnTo>
                    <a:pt x="505" y="132"/>
                  </a:lnTo>
                  <a:lnTo>
                    <a:pt x="509" y="146"/>
                  </a:lnTo>
                  <a:lnTo>
                    <a:pt x="511" y="160"/>
                  </a:lnTo>
                  <a:lnTo>
                    <a:pt x="513" y="174"/>
                  </a:lnTo>
                  <a:lnTo>
                    <a:pt x="514" y="189"/>
                  </a:lnTo>
                  <a:lnTo>
                    <a:pt x="513" y="210"/>
                  </a:lnTo>
                  <a:lnTo>
                    <a:pt x="510" y="229"/>
                  </a:lnTo>
                  <a:lnTo>
                    <a:pt x="506" y="247"/>
                  </a:lnTo>
                  <a:lnTo>
                    <a:pt x="500" y="265"/>
                  </a:lnTo>
                  <a:lnTo>
                    <a:pt x="492" y="281"/>
                  </a:lnTo>
                  <a:lnTo>
                    <a:pt x="483" y="297"/>
                  </a:lnTo>
                  <a:lnTo>
                    <a:pt x="472" y="311"/>
                  </a:lnTo>
                  <a:lnTo>
                    <a:pt x="459" y="325"/>
                  </a:lnTo>
                  <a:lnTo>
                    <a:pt x="452" y="331"/>
                  </a:lnTo>
                  <a:lnTo>
                    <a:pt x="445" y="337"/>
                  </a:lnTo>
                  <a:lnTo>
                    <a:pt x="437" y="342"/>
                  </a:lnTo>
                  <a:lnTo>
                    <a:pt x="429" y="347"/>
                  </a:lnTo>
                  <a:lnTo>
                    <a:pt x="421" y="352"/>
                  </a:lnTo>
                  <a:lnTo>
                    <a:pt x="412" y="356"/>
                  </a:lnTo>
                  <a:lnTo>
                    <a:pt x="403" y="360"/>
                  </a:lnTo>
                  <a:lnTo>
                    <a:pt x="394" y="364"/>
                  </a:lnTo>
                  <a:lnTo>
                    <a:pt x="374" y="370"/>
                  </a:lnTo>
                  <a:lnTo>
                    <a:pt x="352" y="374"/>
                  </a:lnTo>
                  <a:lnTo>
                    <a:pt x="330" y="376"/>
                  </a:lnTo>
                  <a:lnTo>
                    <a:pt x="306" y="377"/>
                  </a:lnTo>
                  <a:lnTo>
                    <a:pt x="292" y="377"/>
                  </a:lnTo>
                  <a:lnTo>
                    <a:pt x="279" y="376"/>
                  </a:lnTo>
                  <a:lnTo>
                    <a:pt x="266" y="375"/>
                  </a:lnTo>
                  <a:lnTo>
                    <a:pt x="252" y="373"/>
                  </a:lnTo>
                  <a:lnTo>
                    <a:pt x="238" y="371"/>
                  </a:lnTo>
                  <a:lnTo>
                    <a:pt x="223" y="369"/>
                  </a:lnTo>
                  <a:lnTo>
                    <a:pt x="207" y="366"/>
                  </a:lnTo>
                  <a:lnTo>
                    <a:pt x="191" y="363"/>
                  </a:lnTo>
                  <a:close/>
                  <a:moveTo>
                    <a:pt x="191" y="334"/>
                  </a:moveTo>
                  <a:lnTo>
                    <a:pt x="204" y="337"/>
                  </a:lnTo>
                  <a:lnTo>
                    <a:pt x="216" y="339"/>
                  </a:lnTo>
                  <a:lnTo>
                    <a:pt x="228" y="340"/>
                  </a:lnTo>
                  <a:lnTo>
                    <a:pt x="238" y="342"/>
                  </a:lnTo>
                  <a:lnTo>
                    <a:pt x="248" y="343"/>
                  </a:lnTo>
                  <a:lnTo>
                    <a:pt x="257" y="344"/>
                  </a:lnTo>
                  <a:lnTo>
                    <a:pt x="265" y="344"/>
                  </a:lnTo>
                  <a:lnTo>
                    <a:pt x="273" y="344"/>
                  </a:lnTo>
                  <a:lnTo>
                    <a:pt x="286" y="344"/>
                  </a:lnTo>
                  <a:lnTo>
                    <a:pt x="299" y="342"/>
                  </a:lnTo>
                  <a:lnTo>
                    <a:pt x="311" y="339"/>
                  </a:lnTo>
                  <a:lnTo>
                    <a:pt x="322" y="334"/>
                  </a:lnTo>
                  <a:lnTo>
                    <a:pt x="333" y="328"/>
                  </a:lnTo>
                  <a:lnTo>
                    <a:pt x="343" y="321"/>
                  </a:lnTo>
                  <a:lnTo>
                    <a:pt x="353" y="313"/>
                  </a:lnTo>
                  <a:lnTo>
                    <a:pt x="363" y="304"/>
                  </a:lnTo>
                  <a:lnTo>
                    <a:pt x="372" y="293"/>
                  </a:lnTo>
                  <a:lnTo>
                    <a:pt x="379" y="282"/>
                  </a:lnTo>
                  <a:lnTo>
                    <a:pt x="386" y="270"/>
                  </a:lnTo>
                  <a:lnTo>
                    <a:pt x="391" y="258"/>
                  </a:lnTo>
                  <a:lnTo>
                    <a:pt x="395" y="244"/>
                  </a:lnTo>
                  <a:lnTo>
                    <a:pt x="398" y="230"/>
                  </a:lnTo>
                  <a:lnTo>
                    <a:pt x="400" y="215"/>
                  </a:lnTo>
                  <a:lnTo>
                    <a:pt x="401" y="199"/>
                  </a:lnTo>
                  <a:lnTo>
                    <a:pt x="400" y="188"/>
                  </a:lnTo>
                  <a:lnTo>
                    <a:pt x="399" y="178"/>
                  </a:lnTo>
                  <a:lnTo>
                    <a:pt x="398" y="167"/>
                  </a:lnTo>
                  <a:lnTo>
                    <a:pt x="396" y="157"/>
                  </a:lnTo>
                  <a:lnTo>
                    <a:pt x="394" y="147"/>
                  </a:lnTo>
                  <a:lnTo>
                    <a:pt x="391" y="137"/>
                  </a:lnTo>
                  <a:lnTo>
                    <a:pt x="387" y="127"/>
                  </a:lnTo>
                  <a:lnTo>
                    <a:pt x="383" y="116"/>
                  </a:lnTo>
                  <a:lnTo>
                    <a:pt x="378" y="107"/>
                  </a:lnTo>
                  <a:lnTo>
                    <a:pt x="373" y="99"/>
                  </a:lnTo>
                  <a:lnTo>
                    <a:pt x="367" y="91"/>
                  </a:lnTo>
                  <a:lnTo>
                    <a:pt x="361" y="83"/>
                  </a:lnTo>
                  <a:lnTo>
                    <a:pt x="355" y="76"/>
                  </a:lnTo>
                  <a:lnTo>
                    <a:pt x="348" y="70"/>
                  </a:lnTo>
                  <a:lnTo>
                    <a:pt x="340" y="65"/>
                  </a:lnTo>
                  <a:lnTo>
                    <a:pt x="332" y="60"/>
                  </a:lnTo>
                  <a:lnTo>
                    <a:pt x="324" y="55"/>
                  </a:lnTo>
                  <a:lnTo>
                    <a:pt x="315" y="51"/>
                  </a:lnTo>
                  <a:lnTo>
                    <a:pt x="306" y="48"/>
                  </a:lnTo>
                  <a:lnTo>
                    <a:pt x="297" y="45"/>
                  </a:lnTo>
                  <a:lnTo>
                    <a:pt x="287" y="43"/>
                  </a:lnTo>
                  <a:lnTo>
                    <a:pt x="277" y="42"/>
                  </a:lnTo>
                  <a:lnTo>
                    <a:pt x="267" y="41"/>
                  </a:lnTo>
                  <a:lnTo>
                    <a:pt x="257" y="41"/>
                  </a:lnTo>
                  <a:lnTo>
                    <a:pt x="243" y="41"/>
                  </a:lnTo>
                  <a:lnTo>
                    <a:pt x="228" y="43"/>
                  </a:lnTo>
                  <a:lnTo>
                    <a:pt x="211" y="46"/>
                  </a:lnTo>
                  <a:lnTo>
                    <a:pt x="191" y="50"/>
                  </a:lnTo>
                  <a:lnTo>
                    <a:pt x="191" y="334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1984" y="204"/>
              <a:ext cx="84" cy="119"/>
            </a:xfrm>
            <a:custGeom>
              <a:avLst/>
              <a:gdLst>
                <a:gd name="T0" fmla="*/ 159 w 339"/>
                <a:gd name="T1" fmla="*/ 104 h 474"/>
                <a:gd name="T2" fmla="*/ 188 w 339"/>
                <a:gd name="T3" fmla="*/ 58 h 474"/>
                <a:gd name="T4" fmla="*/ 202 w 339"/>
                <a:gd name="T5" fmla="*/ 41 h 474"/>
                <a:gd name="T6" fmla="*/ 217 w 339"/>
                <a:gd name="T7" fmla="*/ 26 h 474"/>
                <a:gd name="T8" fmla="*/ 232 w 339"/>
                <a:gd name="T9" fmla="*/ 15 h 474"/>
                <a:gd name="T10" fmla="*/ 246 w 339"/>
                <a:gd name="T11" fmla="*/ 7 h 474"/>
                <a:gd name="T12" fmla="*/ 261 w 339"/>
                <a:gd name="T13" fmla="*/ 2 h 474"/>
                <a:gd name="T14" fmla="*/ 276 w 339"/>
                <a:gd name="T15" fmla="*/ 0 h 474"/>
                <a:gd name="T16" fmla="*/ 289 w 339"/>
                <a:gd name="T17" fmla="*/ 1 h 474"/>
                <a:gd name="T18" fmla="*/ 301 w 339"/>
                <a:gd name="T19" fmla="*/ 4 h 474"/>
                <a:gd name="T20" fmla="*/ 312 w 339"/>
                <a:gd name="T21" fmla="*/ 10 h 474"/>
                <a:gd name="T22" fmla="*/ 322 w 339"/>
                <a:gd name="T23" fmla="*/ 17 h 474"/>
                <a:gd name="T24" fmla="*/ 329 w 339"/>
                <a:gd name="T25" fmla="*/ 26 h 474"/>
                <a:gd name="T26" fmla="*/ 335 w 339"/>
                <a:gd name="T27" fmla="*/ 35 h 474"/>
                <a:gd name="T28" fmla="*/ 338 w 339"/>
                <a:gd name="T29" fmla="*/ 45 h 474"/>
                <a:gd name="T30" fmla="*/ 339 w 339"/>
                <a:gd name="T31" fmla="*/ 56 h 474"/>
                <a:gd name="T32" fmla="*/ 336 w 339"/>
                <a:gd name="T33" fmla="*/ 74 h 474"/>
                <a:gd name="T34" fmla="*/ 326 w 339"/>
                <a:gd name="T35" fmla="*/ 89 h 474"/>
                <a:gd name="T36" fmla="*/ 312 w 339"/>
                <a:gd name="T37" fmla="*/ 99 h 474"/>
                <a:gd name="T38" fmla="*/ 296 w 339"/>
                <a:gd name="T39" fmla="*/ 103 h 474"/>
                <a:gd name="T40" fmla="*/ 277 w 339"/>
                <a:gd name="T41" fmla="*/ 98 h 474"/>
                <a:gd name="T42" fmla="*/ 257 w 339"/>
                <a:gd name="T43" fmla="*/ 85 h 474"/>
                <a:gd name="T44" fmla="*/ 238 w 339"/>
                <a:gd name="T45" fmla="*/ 72 h 474"/>
                <a:gd name="T46" fmla="*/ 225 w 339"/>
                <a:gd name="T47" fmla="*/ 68 h 474"/>
                <a:gd name="T48" fmla="*/ 215 w 339"/>
                <a:gd name="T49" fmla="*/ 70 h 474"/>
                <a:gd name="T50" fmla="*/ 205 w 339"/>
                <a:gd name="T51" fmla="*/ 78 h 474"/>
                <a:gd name="T52" fmla="*/ 194 w 339"/>
                <a:gd name="T53" fmla="*/ 90 h 474"/>
                <a:gd name="T54" fmla="*/ 183 w 339"/>
                <a:gd name="T55" fmla="*/ 105 h 474"/>
                <a:gd name="T56" fmla="*/ 159 w 339"/>
                <a:gd name="T57" fmla="*/ 146 h 474"/>
                <a:gd name="T58" fmla="*/ 160 w 339"/>
                <a:gd name="T59" fmla="*/ 385 h 474"/>
                <a:gd name="T60" fmla="*/ 164 w 339"/>
                <a:gd name="T61" fmla="*/ 414 h 474"/>
                <a:gd name="T62" fmla="*/ 172 w 339"/>
                <a:gd name="T63" fmla="*/ 431 h 474"/>
                <a:gd name="T64" fmla="*/ 184 w 339"/>
                <a:gd name="T65" fmla="*/ 442 h 474"/>
                <a:gd name="T66" fmla="*/ 201 w 339"/>
                <a:gd name="T67" fmla="*/ 451 h 474"/>
                <a:gd name="T68" fmla="*/ 224 w 339"/>
                <a:gd name="T69" fmla="*/ 456 h 474"/>
                <a:gd name="T70" fmla="*/ 239 w 339"/>
                <a:gd name="T71" fmla="*/ 474 h 474"/>
                <a:gd name="T72" fmla="*/ 5 w 339"/>
                <a:gd name="T73" fmla="*/ 456 h 474"/>
                <a:gd name="T74" fmla="*/ 35 w 339"/>
                <a:gd name="T75" fmla="*/ 453 h 474"/>
                <a:gd name="T76" fmla="*/ 48 w 339"/>
                <a:gd name="T77" fmla="*/ 450 h 474"/>
                <a:gd name="T78" fmla="*/ 57 w 339"/>
                <a:gd name="T79" fmla="*/ 445 h 474"/>
                <a:gd name="T80" fmla="*/ 68 w 339"/>
                <a:gd name="T81" fmla="*/ 435 h 474"/>
                <a:gd name="T82" fmla="*/ 75 w 339"/>
                <a:gd name="T83" fmla="*/ 420 h 474"/>
                <a:gd name="T84" fmla="*/ 77 w 339"/>
                <a:gd name="T85" fmla="*/ 403 h 474"/>
                <a:gd name="T86" fmla="*/ 77 w 339"/>
                <a:gd name="T87" fmla="*/ 371 h 474"/>
                <a:gd name="T88" fmla="*/ 77 w 339"/>
                <a:gd name="T89" fmla="*/ 156 h 474"/>
                <a:gd name="T90" fmla="*/ 75 w 339"/>
                <a:gd name="T91" fmla="*/ 108 h 474"/>
                <a:gd name="T92" fmla="*/ 72 w 339"/>
                <a:gd name="T93" fmla="*/ 89 h 474"/>
                <a:gd name="T94" fmla="*/ 66 w 339"/>
                <a:gd name="T95" fmla="*/ 78 h 474"/>
                <a:gd name="T96" fmla="*/ 58 w 339"/>
                <a:gd name="T97" fmla="*/ 71 h 474"/>
                <a:gd name="T98" fmla="*/ 47 w 339"/>
                <a:gd name="T99" fmla="*/ 67 h 474"/>
                <a:gd name="T100" fmla="*/ 32 w 339"/>
                <a:gd name="T101" fmla="*/ 67 h 474"/>
                <a:gd name="T102" fmla="*/ 14 w 339"/>
                <a:gd name="T103" fmla="*/ 71 h 474"/>
                <a:gd name="T104" fmla="*/ 0 w 339"/>
                <a:gd name="T105" fmla="*/ 56 h 474"/>
                <a:gd name="T106" fmla="*/ 159 w 339"/>
                <a:gd name="T107" fmla="*/ 0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39" h="474">
                  <a:moveTo>
                    <a:pt x="159" y="0"/>
                  </a:moveTo>
                  <a:lnTo>
                    <a:pt x="159" y="104"/>
                  </a:lnTo>
                  <a:lnTo>
                    <a:pt x="174" y="79"/>
                  </a:lnTo>
                  <a:lnTo>
                    <a:pt x="188" y="58"/>
                  </a:lnTo>
                  <a:lnTo>
                    <a:pt x="195" y="49"/>
                  </a:lnTo>
                  <a:lnTo>
                    <a:pt x="202" y="41"/>
                  </a:lnTo>
                  <a:lnTo>
                    <a:pt x="210" y="33"/>
                  </a:lnTo>
                  <a:lnTo>
                    <a:pt x="217" y="26"/>
                  </a:lnTo>
                  <a:lnTo>
                    <a:pt x="224" y="20"/>
                  </a:lnTo>
                  <a:lnTo>
                    <a:pt x="232" y="15"/>
                  </a:lnTo>
                  <a:lnTo>
                    <a:pt x="239" y="10"/>
                  </a:lnTo>
                  <a:lnTo>
                    <a:pt x="246" y="7"/>
                  </a:lnTo>
                  <a:lnTo>
                    <a:pt x="254" y="4"/>
                  </a:lnTo>
                  <a:lnTo>
                    <a:pt x="261" y="2"/>
                  </a:lnTo>
                  <a:lnTo>
                    <a:pt x="269" y="1"/>
                  </a:lnTo>
                  <a:lnTo>
                    <a:pt x="276" y="0"/>
                  </a:lnTo>
                  <a:lnTo>
                    <a:pt x="283" y="0"/>
                  </a:lnTo>
                  <a:lnTo>
                    <a:pt x="289" y="1"/>
                  </a:lnTo>
                  <a:lnTo>
                    <a:pt x="295" y="3"/>
                  </a:lnTo>
                  <a:lnTo>
                    <a:pt x="301" y="4"/>
                  </a:lnTo>
                  <a:lnTo>
                    <a:pt x="307" y="7"/>
                  </a:lnTo>
                  <a:lnTo>
                    <a:pt x="312" y="10"/>
                  </a:lnTo>
                  <a:lnTo>
                    <a:pt x="317" y="13"/>
                  </a:lnTo>
                  <a:lnTo>
                    <a:pt x="322" y="17"/>
                  </a:lnTo>
                  <a:lnTo>
                    <a:pt x="326" y="21"/>
                  </a:lnTo>
                  <a:lnTo>
                    <a:pt x="329" y="26"/>
                  </a:lnTo>
                  <a:lnTo>
                    <a:pt x="332" y="30"/>
                  </a:lnTo>
                  <a:lnTo>
                    <a:pt x="335" y="35"/>
                  </a:lnTo>
                  <a:lnTo>
                    <a:pt x="337" y="40"/>
                  </a:lnTo>
                  <a:lnTo>
                    <a:pt x="338" y="45"/>
                  </a:lnTo>
                  <a:lnTo>
                    <a:pt x="339" y="50"/>
                  </a:lnTo>
                  <a:lnTo>
                    <a:pt x="339" y="56"/>
                  </a:lnTo>
                  <a:lnTo>
                    <a:pt x="339" y="65"/>
                  </a:lnTo>
                  <a:lnTo>
                    <a:pt x="336" y="74"/>
                  </a:lnTo>
                  <a:lnTo>
                    <a:pt x="332" y="82"/>
                  </a:lnTo>
                  <a:lnTo>
                    <a:pt x="326" y="89"/>
                  </a:lnTo>
                  <a:lnTo>
                    <a:pt x="320" y="95"/>
                  </a:lnTo>
                  <a:lnTo>
                    <a:pt x="312" y="99"/>
                  </a:lnTo>
                  <a:lnTo>
                    <a:pt x="304" y="102"/>
                  </a:lnTo>
                  <a:lnTo>
                    <a:pt x="296" y="103"/>
                  </a:lnTo>
                  <a:lnTo>
                    <a:pt x="287" y="102"/>
                  </a:lnTo>
                  <a:lnTo>
                    <a:pt x="277" y="98"/>
                  </a:lnTo>
                  <a:lnTo>
                    <a:pt x="267" y="93"/>
                  </a:lnTo>
                  <a:lnTo>
                    <a:pt x="257" y="85"/>
                  </a:lnTo>
                  <a:lnTo>
                    <a:pt x="247" y="78"/>
                  </a:lnTo>
                  <a:lnTo>
                    <a:pt x="238" y="72"/>
                  </a:lnTo>
                  <a:lnTo>
                    <a:pt x="231" y="69"/>
                  </a:lnTo>
                  <a:lnTo>
                    <a:pt x="225" y="68"/>
                  </a:lnTo>
                  <a:lnTo>
                    <a:pt x="220" y="69"/>
                  </a:lnTo>
                  <a:lnTo>
                    <a:pt x="215" y="70"/>
                  </a:lnTo>
                  <a:lnTo>
                    <a:pt x="210" y="74"/>
                  </a:lnTo>
                  <a:lnTo>
                    <a:pt x="205" y="78"/>
                  </a:lnTo>
                  <a:lnTo>
                    <a:pt x="200" y="84"/>
                  </a:lnTo>
                  <a:lnTo>
                    <a:pt x="194" y="90"/>
                  </a:lnTo>
                  <a:lnTo>
                    <a:pt x="188" y="97"/>
                  </a:lnTo>
                  <a:lnTo>
                    <a:pt x="183" y="105"/>
                  </a:lnTo>
                  <a:lnTo>
                    <a:pt x="171" y="124"/>
                  </a:lnTo>
                  <a:lnTo>
                    <a:pt x="159" y="146"/>
                  </a:lnTo>
                  <a:lnTo>
                    <a:pt x="159" y="367"/>
                  </a:lnTo>
                  <a:lnTo>
                    <a:pt x="160" y="385"/>
                  </a:lnTo>
                  <a:lnTo>
                    <a:pt x="162" y="400"/>
                  </a:lnTo>
                  <a:lnTo>
                    <a:pt x="164" y="414"/>
                  </a:lnTo>
                  <a:lnTo>
                    <a:pt x="169" y="425"/>
                  </a:lnTo>
                  <a:lnTo>
                    <a:pt x="172" y="431"/>
                  </a:lnTo>
                  <a:lnTo>
                    <a:pt x="178" y="437"/>
                  </a:lnTo>
                  <a:lnTo>
                    <a:pt x="184" y="442"/>
                  </a:lnTo>
                  <a:lnTo>
                    <a:pt x="191" y="447"/>
                  </a:lnTo>
                  <a:lnTo>
                    <a:pt x="201" y="451"/>
                  </a:lnTo>
                  <a:lnTo>
                    <a:pt x="211" y="454"/>
                  </a:lnTo>
                  <a:lnTo>
                    <a:pt x="224" y="456"/>
                  </a:lnTo>
                  <a:lnTo>
                    <a:pt x="239" y="456"/>
                  </a:lnTo>
                  <a:lnTo>
                    <a:pt x="239" y="474"/>
                  </a:lnTo>
                  <a:lnTo>
                    <a:pt x="5" y="474"/>
                  </a:lnTo>
                  <a:lnTo>
                    <a:pt x="5" y="456"/>
                  </a:lnTo>
                  <a:lnTo>
                    <a:pt x="21" y="456"/>
                  </a:lnTo>
                  <a:lnTo>
                    <a:pt x="35" y="453"/>
                  </a:lnTo>
                  <a:lnTo>
                    <a:pt x="41" y="452"/>
                  </a:lnTo>
                  <a:lnTo>
                    <a:pt x="48" y="450"/>
                  </a:lnTo>
                  <a:lnTo>
                    <a:pt x="53" y="448"/>
                  </a:lnTo>
                  <a:lnTo>
                    <a:pt x="57" y="445"/>
                  </a:lnTo>
                  <a:lnTo>
                    <a:pt x="63" y="441"/>
                  </a:lnTo>
                  <a:lnTo>
                    <a:pt x="68" y="435"/>
                  </a:lnTo>
                  <a:lnTo>
                    <a:pt x="72" y="428"/>
                  </a:lnTo>
                  <a:lnTo>
                    <a:pt x="75" y="420"/>
                  </a:lnTo>
                  <a:lnTo>
                    <a:pt x="76" y="413"/>
                  </a:lnTo>
                  <a:lnTo>
                    <a:pt x="77" y="403"/>
                  </a:lnTo>
                  <a:lnTo>
                    <a:pt x="77" y="389"/>
                  </a:lnTo>
                  <a:lnTo>
                    <a:pt x="77" y="371"/>
                  </a:lnTo>
                  <a:lnTo>
                    <a:pt x="77" y="192"/>
                  </a:lnTo>
                  <a:lnTo>
                    <a:pt x="77" y="156"/>
                  </a:lnTo>
                  <a:lnTo>
                    <a:pt x="76" y="128"/>
                  </a:lnTo>
                  <a:lnTo>
                    <a:pt x="75" y="108"/>
                  </a:lnTo>
                  <a:lnTo>
                    <a:pt x="74" y="96"/>
                  </a:lnTo>
                  <a:lnTo>
                    <a:pt x="72" y="89"/>
                  </a:lnTo>
                  <a:lnTo>
                    <a:pt x="70" y="83"/>
                  </a:lnTo>
                  <a:lnTo>
                    <a:pt x="66" y="78"/>
                  </a:lnTo>
                  <a:lnTo>
                    <a:pt x="62" y="74"/>
                  </a:lnTo>
                  <a:lnTo>
                    <a:pt x="58" y="71"/>
                  </a:lnTo>
                  <a:lnTo>
                    <a:pt x="52" y="69"/>
                  </a:lnTo>
                  <a:lnTo>
                    <a:pt x="47" y="67"/>
                  </a:lnTo>
                  <a:lnTo>
                    <a:pt x="40" y="67"/>
                  </a:lnTo>
                  <a:lnTo>
                    <a:pt x="32" y="67"/>
                  </a:lnTo>
                  <a:lnTo>
                    <a:pt x="23" y="69"/>
                  </a:lnTo>
                  <a:lnTo>
                    <a:pt x="14" y="71"/>
                  </a:lnTo>
                  <a:lnTo>
                    <a:pt x="5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6"/>
            <p:cNvSpPr>
              <a:spLocks noEditPoints="1"/>
            </p:cNvSpPr>
            <p:nvPr/>
          </p:nvSpPr>
          <p:spPr bwMode="auto">
            <a:xfrm>
              <a:off x="2076" y="204"/>
              <a:ext cx="97" cy="122"/>
            </a:xfrm>
            <a:custGeom>
              <a:avLst/>
              <a:gdLst>
                <a:gd name="T0" fmla="*/ 73 w 385"/>
                <a:gd name="T1" fmla="*/ 236 h 488"/>
                <a:gd name="T2" fmla="*/ 89 w 385"/>
                <a:gd name="T3" fmla="*/ 299 h 488"/>
                <a:gd name="T4" fmla="*/ 108 w 385"/>
                <a:gd name="T5" fmla="*/ 333 h 488"/>
                <a:gd name="T6" fmla="*/ 132 w 385"/>
                <a:gd name="T7" fmla="*/ 362 h 488"/>
                <a:gd name="T8" fmla="*/ 173 w 385"/>
                <a:gd name="T9" fmla="*/ 392 h 488"/>
                <a:gd name="T10" fmla="*/ 219 w 385"/>
                <a:gd name="T11" fmla="*/ 406 h 488"/>
                <a:gd name="T12" fmla="*/ 257 w 385"/>
                <a:gd name="T13" fmla="*/ 405 h 488"/>
                <a:gd name="T14" fmla="*/ 288 w 385"/>
                <a:gd name="T15" fmla="*/ 397 h 488"/>
                <a:gd name="T16" fmla="*/ 315 w 385"/>
                <a:gd name="T17" fmla="*/ 382 h 488"/>
                <a:gd name="T18" fmla="*/ 338 w 385"/>
                <a:gd name="T19" fmla="*/ 358 h 488"/>
                <a:gd name="T20" fmla="*/ 358 w 385"/>
                <a:gd name="T21" fmla="*/ 325 h 488"/>
                <a:gd name="T22" fmla="*/ 385 w 385"/>
                <a:gd name="T23" fmla="*/ 307 h 488"/>
                <a:gd name="T24" fmla="*/ 372 w 385"/>
                <a:gd name="T25" fmla="*/ 357 h 488"/>
                <a:gd name="T26" fmla="*/ 347 w 385"/>
                <a:gd name="T27" fmla="*/ 403 h 488"/>
                <a:gd name="T28" fmla="*/ 312 w 385"/>
                <a:gd name="T29" fmla="*/ 445 h 488"/>
                <a:gd name="T30" fmla="*/ 267 w 385"/>
                <a:gd name="T31" fmla="*/ 474 h 488"/>
                <a:gd name="T32" fmla="*/ 217 w 385"/>
                <a:gd name="T33" fmla="*/ 487 h 488"/>
                <a:gd name="T34" fmla="*/ 178 w 385"/>
                <a:gd name="T35" fmla="*/ 487 h 488"/>
                <a:gd name="T36" fmla="*/ 149 w 385"/>
                <a:gd name="T37" fmla="*/ 482 h 488"/>
                <a:gd name="T38" fmla="*/ 122 w 385"/>
                <a:gd name="T39" fmla="*/ 472 h 488"/>
                <a:gd name="T40" fmla="*/ 97 w 385"/>
                <a:gd name="T41" fmla="*/ 458 h 488"/>
                <a:gd name="T42" fmla="*/ 73 w 385"/>
                <a:gd name="T43" fmla="*/ 439 h 488"/>
                <a:gd name="T44" fmla="*/ 51 w 385"/>
                <a:gd name="T45" fmla="*/ 416 h 488"/>
                <a:gd name="T46" fmla="*/ 32 w 385"/>
                <a:gd name="T47" fmla="*/ 389 h 488"/>
                <a:gd name="T48" fmla="*/ 18 w 385"/>
                <a:gd name="T49" fmla="*/ 359 h 488"/>
                <a:gd name="T50" fmla="*/ 8 w 385"/>
                <a:gd name="T51" fmla="*/ 326 h 488"/>
                <a:gd name="T52" fmla="*/ 1 w 385"/>
                <a:gd name="T53" fmla="*/ 277 h 488"/>
                <a:gd name="T54" fmla="*/ 3 w 385"/>
                <a:gd name="T55" fmla="*/ 194 h 488"/>
                <a:gd name="T56" fmla="*/ 11 w 385"/>
                <a:gd name="T57" fmla="*/ 156 h 488"/>
                <a:gd name="T58" fmla="*/ 23 w 385"/>
                <a:gd name="T59" fmla="*/ 122 h 488"/>
                <a:gd name="T60" fmla="*/ 39 w 385"/>
                <a:gd name="T61" fmla="*/ 92 h 488"/>
                <a:gd name="T62" fmla="*/ 59 w 385"/>
                <a:gd name="T63" fmla="*/ 66 h 488"/>
                <a:gd name="T64" fmla="*/ 83 w 385"/>
                <a:gd name="T65" fmla="*/ 43 h 488"/>
                <a:gd name="T66" fmla="*/ 109 w 385"/>
                <a:gd name="T67" fmla="*/ 26 h 488"/>
                <a:gd name="T68" fmla="*/ 136 w 385"/>
                <a:gd name="T69" fmla="*/ 12 h 488"/>
                <a:gd name="T70" fmla="*/ 166 w 385"/>
                <a:gd name="T71" fmla="*/ 4 h 488"/>
                <a:gd name="T72" fmla="*/ 198 w 385"/>
                <a:gd name="T73" fmla="*/ 0 h 488"/>
                <a:gd name="T74" fmla="*/ 246 w 385"/>
                <a:gd name="T75" fmla="*/ 3 h 488"/>
                <a:gd name="T76" fmla="*/ 295 w 385"/>
                <a:gd name="T77" fmla="*/ 20 h 488"/>
                <a:gd name="T78" fmla="*/ 336 w 385"/>
                <a:gd name="T79" fmla="*/ 51 h 488"/>
                <a:gd name="T80" fmla="*/ 366 w 385"/>
                <a:gd name="T81" fmla="*/ 94 h 488"/>
                <a:gd name="T82" fmla="*/ 382 w 385"/>
                <a:gd name="T83" fmla="*/ 146 h 488"/>
                <a:gd name="T84" fmla="*/ 70 w 385"/>
                <a:gd name="T85" fmla="*/ 187 h 488"/>
                <a:gd name="T86" fmla="*/ 279 w 385"/>
                <a:gd name="T87" fmla="*/ 137 h 488"/>
                <a:gd name="T88" fmla="*/ 270 w 385"/>
                <a:gd name="T89" fmla="*/ 96 h 488"/>
                <a:gd name="T90" fmla="*/ 259 w 385"/>
                <a:gd name="T91" fmla="*/ 76 h 488"/>
                <a:gd name="T92" fmla="*/ 245 w 385"/>
                <a:gd name="T93" fmla="*/ 60 h 488"/>
                <a:gd name="T94" fmla="*/ 221 w 385"/>
                <a:gd name="T95" fmla="*/ 44 h 488"/>
                <a:gd name="T96" fmla="*/ 195 w 385"/>
                <a:gd name="T97" fmla="*/ 36 h 488"/>
                <a:gd name="T98" fmla="*/ 172 w 385"/>
                <a:gd name="T99" fmla="*/ 36 h 488"/>
                <a:gd name="T100" fmla="*/ 143 w 385"/>
                <a:gd name="T101" fmla="*/ 43 h 488"/>
                <a:gd name="T102" fmla="*/ 116 w 385"/>
                <a:gd name="T103" fmla="*/ 60 h 488"/>
                <a:gd name="T104" fmla="*/ 94 w 385"/>
                <a:gd name="T105" fmla="*/ 85 h 488"/>
                <a:gd name="T106" fmla="*/ 78 w 385"/>
                <a:gd name="T107" fmla="*/ 118 h 488"/>
                <a:gd name="T108" fmla="*/ 70 w 385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5" h="488">
                  <a:moveTo>
                    <a:pt x="70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2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2" y="325"/>
                  </a:lnTo>
                  <a:lnTo>
                    <a:pt x="108" y="333"/>
                  </a:lnTo>
                  <a:lnTo>
                    <a:pt x="113" y="341"/>
                  </a:lnTo>
                  <a:lnTo>
                    <a:pt x="119" y="348"/>
                  </a:lnTo>
                  <a:lnTo>
                    <a:pt x="132" y="362"/>
                  </a:lnTo>
                  <a:lnTo>
                    <a:pt x="145" y="374"/>
                  </a:lnTo>
                  <a:lnTo>
                    <a:pt x="159" y="384"/>
                  </a:lnTo>
                  <a:lnTo>
                    <a:pt x="173" y="392"/>
                  </a:lnTo>
                  <a:lnTo>
                    <a:pt x="188" y="398"/>
                  </a:lnTo>
                  <a:lnTo>
                    <a:pt x="203" y="403"/>
                  </a:lnTo>
                  <a:lnTo>
                    <a:pt x="219" y="406"/>
                  </a:lnTo>
                  <a:lnTo>
                    <a:pt x="236" y="406"/>
                  </a:lnTo>
                  <a:lnTo>
                    <a:pt x="247" y="406"/>
                  </a:lnTo>
                  <a:lnTo>
                    <a:pt x="257" y="405"/>
                  </a:lnTo>
                  <a:lnTo>
                    <a:pt x="268" y="403"/>
                  </a:lnTo>
                  <a:lnTo>
                    <a:pt x="278" y="400"/>
                  </a:lnTo>
                  <a:lnTo>
                    <a:pt x="288" y="397"/>
                  </a:lnTo>
                  <a:lnTo>
                    <a:pt x="297" y="393"/>
                  </a:lnTo>
                  <a:lnTo>
                    <a:pt x="306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0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4" y="311"/>
                  </a:lnTo>
                  <a:lnTo>
                    <a:pt x="370" y="297"/>
                  </a:lnTo>
                  <a:lnTo>
                    <a:pt x="385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7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3" y="466"/>
                  </a:lnTo>
                  <a:lnTo>
                    <a:pt x="267" y="474"/>
                  </a:lnTo>
                  <a:lnTo>
                    <a:pt x="251" y="480"/>
                  </a:lnTo>
                  <a:lnTo>
                    <a:pt x="234" y="485"/>
                  </a:lnTo>
                  <a:lnTo>
                    <a:pt x="217" y="487"/>
                  </a:lnTo>
                  <a:lnTo>
                    <a:pt x="198" y="488"/>
                  </a:lnTo>
                  <a:lnTo>
                    <a:pt x="188" y="488"/>
                  </a:lnTo>
                  <a:lnTo>
                    <a:pt x="178" y="487"/>
                  </a:lnTo>
                  <a:lnTo>
                    <a:pt x="168" y="486"/>
                  </a:lnTo>
                  <a:lnTo>
                    <a:pt x="159" y="484"/>
                  </a:lnTo>
                  <a:lnTo>
                    <a:pt x="149" y="482"/>
                  </a:lnTo>
                  <a:lnTo>
                    <a:pt x="140" y="479"/>
                  </a:lnTo>
                  <a:lnTo>
                    <a:pt x="131" y="476"/>
                  </a:lnTo>
                  <a:lnTo>
                    <a:pt x="122" y="472"/>
                  </a:lnTo>
                  <a:lnTo>
                    <a:pt x="113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5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4" y="407"/>
                  </a:lnTo>
                  <a:lnTo>
                    <a:pt x="38" y="398"/>
                  </a:lnTo>
                  <a:lnTo>
                    <a:pt x="32" y="389"/>
                  </a:lnTo>
                  <a:lnTo>
                    <a:pt x="27" y="379"/>
                  </a:lnTo>
                  <a:lnTo>
                    <a:pt x="22" y="369"/>
                  </a:lnTo>
                  <a:lnTo>
                    <a:pt x="18" y="359"/>
                  </a:lnTo>
                  <a:lnTo>
                    <a:pt x="14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5" y="314"/>
                  </a:lnTo>
                  <a:lnTo>
                    <a:pt x="3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3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1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3" y="102"/>
                  </a:lnTo>
                  <a:lnTo>
                    <a:pt x="39" y="92"/>
                  </a:lnTo>
                  <a:lnTo>
                    <a:pt x="45" y="83"/>
                  </a:lnTo>
                  <a:lnTo>
                    <a:pt x="52" y="74"/>
                  </a:lnTo>
                  <a:lnTo>
                    <a:pt x="59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1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7" y="16"/>
                  </a:lnTo>
                  <a:lnTo>
                    <a:pt x="136" y="12"/>
                  </a:lnTo>
                  <a:lnTo>
                    <a:pt x="146" y="9"/>
                  </a:lnTo>
                  <a:lnTo>
                    <a:pt x="156" y="6"/>
                  </a:lnTo>
                  <a:lnTo>
                    <a:pt x="166" y="4"/>
                  </a:lnTo>
                  <a:lnTo>
                    <a:pt x="177" y="2"/>
                  </a:lnTo>
                  <a:lnTo>
                    <a:pt x="187" y="1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28" y="1"/>
                  </a:lnTo>
                  <a:lnTo>
                    <a:pt x="246" y="3"/>
                  </a:lnTo>
                  <a:lnTo>
                    <a:pt x="263" y="7"/>
                  </a:lnTo>
                  <a:lnTo>
                    <a:pt x="279" y="12"/>
                  </a:lnTo>
                  <a:lnTo>
                    <a:pt x="295" y="20"/>
                  </a:lnTo>
                  <a:lnTo>
                    <a:pt x="310" y="28"/>
                  </a:lnTo>
                  <a:lnTo>
                    <a:pt x="323" y="39"/>
                  </a:lnTo>
                  <a:lnTo>
                    <a:pt x="336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8" y="128"/>
                  </a:lnTo>
                  <a:lnTo>
                    <a:pt x="382" y="146"/>
                  </a:lnTo>
                  <a:lnTo>
                    <a:pt x="384" y="166"/>
                  </a:lnTo>
                  <a:lnTo>
                    <a:pt x="385" y="187"/>
                  </a:lnTo>
                  <a:lnTo>
                    <a:pt x="70" y="187"/>
                  </a:lnTo>
                  <a:close/>
                  <a:moveTo>
                    <a:pt x="70" y="158"/>
                  </a:moveTo>
                  <a:lnTo>
                    <a:pt x="281" y="158"/>
                  </a:lnTo>
                  <a:lnTo>
                    <a:pt x="279" y="137"/>
                  </a:lnTo>
                  <a:lnTo>
                    <a:pt x="277" y="120"/>
                  </a:lnTo>
                  <a:lnTo>
                    <a:pt x="274" y="106"/>
                  </a:lnTo>
                  <a:lnTo>
                    <a:pt x="270" y="96"/>
                  </a:lnTo>
                  <a:lnTo>
                    <a:pt x="267" y="89"/>
                  </a:lnTo>
                  <a:lnTo>
                    <a:pt x="263" y="82"/>
                  </a:lnTo>
                  <a:lnTo>
                    <a:pt x="259" y="76"/>
                  </a:lnTo>
                  <a:lnTo>
                    <a:pt x="255" y="71"/>
                  </a:lnTo>
                  <a:lnTo>
                    <a:pt x="250" y="65"/>
                  </a:lnTo>
                  <a:lnTo>
                    <a:pt x="245" y="60"/>
                  </a:lnTo>
                  <a:lnTo>
                    <a:pt x="239" y="56"/>
                  </a:lnTo>
                  <a:lnTo>
                    <a:pt x="233" y="51"/>
                  </a:lnTo>
                  <a:lnTo>
                    <a:pt x="221" y="44"/>
                  </a:lnTo>
                  <a:lnTo>
                    <a:pt x="208" y="39"/>
                  </a:lnTo>
                  <a:lnTo>
                    <a:pt x="202" y="38"/>
                  </a:lnTo>
                  <a:lnTo>
                    <a:pt x="195" y="36"/>
                  </a:lnTo>
                  <a:lnTo>
                    <a:pt x="188" y="36"/>
                  </a:lnTo>
                  <a:lnTo>
                    <a:pt x="182" y="35"/>
                  </a:lnTo>
                  <a:lnTo>
                    <a:pt x="172" y="36"/>
                  </a:lnTo>
                  <a:lnTo>
                    <a:pt x="162" y="37"/>
                  </a:lnTo>
                  <a:lnTo>
                    <a:pt x="152" y="40"/>
                  </a:lnTo>
                  <a:lnTo>
                    <a:pt x="143" y="43"/>
                  </a:lnTo>
                  <a:lnTo>
                    <a:pt x="134" y="48"/>
                  </a:lnTo>
                  <a:lnTo>
                    <a:pt x="125" y="54"/>
                  </a:lnTo>
                  <a:lnTo>
                    <a:pt x="116" y="60"/>
                  </a:lnTo>
                  <a:lnTo>
                    <a:pt x="108" y="68"/>
                  </a:lnTo>
                  <a:lnTo>
                    <a:pt x="100" y="76"/>
                  </a:lnTo>
                  <a:lnTo>
                    <a:pt x="94" y="85"/>
                  </a:lnTo>
                  <a:lnTo>
                    <a:pt x="87" y="96"/>
                  </a:lnTo>
                  <a:lnTo>
                    <a:pt x="82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0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7"/>
            <p:cNvSpPr>
              <a:spLocks/>
            </p:cNvSpPr>
            <p:nvPr/>
          </p:nvSpPr>
          <p:spPr bwMode="auto">
            <a:xfrm>
              <a:off x="2193" y="204"/>
              <a:ext cx="77" cy="122"/>
            </a:xfrm>
            <a:custGeom>
              <a:avLst/>
              <a:gdLst>
                <a:gd name="T0" fmla="*/ 260 w 311"/>
                <a:gd name="T1" fmla="*/ 157 h 488"/>
                <a:gd name="T2" fmla="*/ 245 w 311"/>
                <a:gd name="T3" fmla="*/ 108 h 488"/>
                <a:gd name="T4" fmla="*/ 226 w 311"/>
                <a:gd name="T5" fmla="*/ 73 h 488"/>
                <a:gd name="T6" fmla="*/ 204 w 311"/>
                <a:gd name="T7" fmla="*/ 50 h 488"/>
                <a:gd name="T8" fmla="*/ 178 w 311"/>
                <a:gd name="T9" fmla="*/ 36 h 488"/>
                <a:gd name="T10" fmla="*/ 148 w 311"/>
                <a:gd name="T11" fmla="*/ 30 h 488"/>
                <a:gd name="T12" fmla="*/ 119 w 311"/>
                <a:gd name="T13" fmla="*/ 31 h 488"/>
                <a:gd name="T14" fmla="*/ 98 w 311"/>
                <a:gd name="T15" fmla="*/ 37 h 488"/>
                <a:gd name="T16" fmla="*/ 80 w 311"/>
                <a:gd name="T17" fmla="*/ 48 h 488"/>
                <a:gd name="T18" fmla="*/ 67 w 311"/>
                <a:gd name="T19" fmla="*/ 63 h 488"/>
                <a:gd name="T20" fmla="*/ 60 w 311"/>
                <a:gd name="T21" fmla="*/ 79 h 488"/>
                <a:gd name="T22" fmla="*/ 59 w 311"/>
                <a:gd name="T23" fmla="*/ 96 h 488"/>
                <a:gd name="T24" fmla="*/ 62 w 311"/>
                <a:gd name="T25" fmla="*/ 116 h 488"/>
                <a:gd name="T26" fmla="*/ 70 w 311"/>
                <a:gd name="T27" fmla="*/ 133 h 488"/>
                <a:gd name="T28" fmla="*/ 84 w 311"/>
                <a:gd name="T29" fmla="*/ 148 h 488"/>
                <a:gd name="T30" fmla="*/ 115 w 311"/>
                <a:gd name="T31" fmla="*/ 170 h 488"/>
                <a:gd name="T32" fmla="*/ 222 w 311"/>
                <a:gd name="T33" fmla="*/ 224 h 488"/>
                <a:gd name="T34" fmla="*/ 254 w 311"/>
                <a:gd name="T35" fmla="*/ 245 h 488"/>
                <a:gd name="T36" fmla="*/ 279 w 311"/>
                <a:gd name="T37" fmla="*/ 267 h 488"/>
                <a:gd name="T38" fmla="*/ 297 w 311"/>
                <a:gd name="T39" fmla="*/ 292 h 488"/>
                <a:gd name="T40" fmla="*/ 307 w 311"/>
                <a:gd name="T41" fmla="*/ 320 h 488"/>
                <a:gd name="T42" fmla="*/ 311 w 311"/>
                <a:gd name="T43" fmla="*/ 349 h 488"/>
                <a:gd name="T44" fmla="*/ 304 w 311"/>
                <a:gd name="T45" fmla="*/ 393 h 488"/>
                <a:gd name="T46" fmla="*/ 284 w 311"/>
                <a:gd name="T47" fmla="*/ 429 h 488"/>
                <a:gd name="T48" fmla="*/ 252 w 311"/>
                <a:gd name="T49" fmla="*/ 459 h 488"/>
                <a:gd name="T50" fmla="*/ 214 w 311"/>
                <a:gd name="T51" fmla="*/ 479 h 488"/>
                <a:gd name="T52" fmla="*/ 173 w 311"/>
                <a:gd name="T53" fmla="*/ 488 h 488"/>
                <a:gd name="T54" fmla="*/ 113 w 311"/>
                <a:gd name="T55" fmla="*/ 485 h 488"/>
                <a:gd name="T56" fmla="*/ 48 w 311"/>
                <a:gd name="T57" fmla="*/ 470 h 488"/>
                <a:gd name="T58" fmla="*/ 26 w 311"/>
                <a:gd name="T59" fmla="*/ 472 h 488"/>
                <a:gd name="T60" fmla="*/ 2 w 311"/>
                <a:gd name="T61" fmla="*/ 481 h 488"/>
                <a:gd name="T62" fmla="*/ 22 w 311"/>
                <a:gd name="T63" fmla="*/ 334 h 488"/>
                <a:gd name="T64" fmla="*/ 38 w 311"/>
                <a:gd name="T65" fmla="*/ 379 h 488"/>
                <a:gd name="T66" fmla="*/ 62 w 311"/>
                <a:gd name="T67" fmla="*/ 414 h 488"/>
                <a:gd name="T68" fmla="*/ 91 w 311"/>
                <a:gd name="T69" fmla="*/ 439 h 488"/>
                <a:gd name="T70" fmla="*/ 124 w 311"/>
                <a:gd name="T71" fmla="*/ 454 h 488"/>
                <a:gd name="T72" fmla="*/ 160 w 311"/>
                <a:gd name="T73" fmla="*/ 459 h 488"/>
                <a:gd name="T74" fmla="*/ 184 w 311"/>
                <a:gd name="T75" fmla="*/ 456 h 488"/>
                <a:gd name="T76" fmla="*/ 204 w 311"/>
                <a:gd name="T77" fmla="*/ 447 h 488"/>
                <a:gd name="T78" fmla="*/ 221 w 311"/>
                <a:gd name="T79" fmla="*/ 433 h 488"/>
                <a:gd name="T80" fmla="*/ 232 w 311"/>
                <a:gd name="T81" fmla="*/ 416 h 488"/>
                <a:gd name="T82" fmla="*/ 237 w 311"/>
                <a:gd name="T83" fmla="*/ 397 h 488"/>
                <a:gd name="T84" fmla="*/ 236 w 311"/>
                <a:gd name="T85" fmla="*/ 373 h 488"/>
                <a:gd name="T86" fmla="*/ 228 w 311"/>
                <a:gd name="T87" fmla="*/ 351 h 488"/>
                <a:gd name="T88" fmla="*/ 213 w 311"/>
                <a:gd name="T89" fmla="*/ 331 h 488"/>
                <a:gd name="T90" fmla="*/ 189 w 311"/>
                <a:gd name="T91" fmla="*/ 312 h 488"/>
                <a:gd name="T92" fmla="*/ 116 w 311"/>
                <a:gd name="T93" fmla="*/ 272 h 488"/>
                <a:gd name="T94" fmla="*/ 69 w 311"/>
                <a:gd name="T95" fmla="*/ 246 h 488"/>
                <a:gd name="T96" fmla="*/ 36 w 311"/>
                <a:gd name="T97" fmla="*/ 220 h 488"/>
                <a:gd name="T98" fmla="*/ 17 w 311"/>
                <a:gd name="T99" fmla="*/ 198 h 488"/>
                <a:gd name="T100" fmla="*/ 5 w 311"/>
                <a:gd name="T101" fmla="*/ 173 h 488"/>
                <a:gd name="T102" fmla="*/ 0 w 311"/>
                <a:gd name="T103" fmla="*/ 144 h 488"/>
                <a:gd name="T104" fmla="*/ 2 w 311"/>
                <a:gd name="T105" fmla="*/ 106 h 488"/>
                <a:gd name="T106" fmla="*/ 15 w 311"/>
                <a:gd name="T107" fmla="*/ 70 h 488"/>
                <a:gd name="T108" fmla="*/ 38 w 311"/>
                <a:gd name="T109" fmla="*/ 38 h 488"/>
                <a:gd name="T110" fmla="*/ 70 w 311"/>
                <a:gd name="T111" fmla="*/ 15 h 488"/>
                <a:gd name="T112" fmla="*/ 108 w 311"/>
                <a:gd name="T113" fmla="*/ 3 h 488"/>
                <a:gd name="T114" fmla="*/ 153 w 311"/>
                <a:gd name="T115" fmla="*/ 1 h 488"/>
                <a:gd name="T116" fmla="*/ 204 w 311"/>
                <a:gd name="T117" fmla="*/ 12 h 488"/>
                <a:gd name="T118" fmla="*/ 232 w 311"/>
                <a:gd name="T119" fmla="*/ 19 h 488"/>
                <a:gd name="T120" fmla="*/ 244 w 311"/>
                <a:gd name="T121" fmla="*/ 18 h 488"/>
                <a:gd name="T122" fmla="*/ 255 w 311"/>
                <a:gd name="T123" fmla="*/ 1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11" h="488">
                  <a:moveTo>
                    <a:pt x="277" y="0"/>
                  </a:moveTo>
                  <a:lnTo>
                    <a:pt x="277" y="157"/>
                  </a:lnTo>
                  <a:lnTo>
                    <a:pt x="260" y="157"/>
                  </a:lnTo>
                  <a:lnTo>
                    <a:pt x="255" y="139"/>
                  </a:lnTo>
                  <a:lnTo>
                    <a:pt x="250" y="123"/>
                  </a:lnTo>
                  <a:lnTo>
                    <a:pt x="245" y="108"/>
                  </a:lnTo>
                  <a:lnTo>
                    <a:pt x="239" y="95"/>
                  </a:lnTo>
                  <a:lnTo>
                    <a:pt x="233" y="83"/>
                  </a:lnTo>
                  <a:lnTo>
                    <a:pt x="226" y="73"/>
                  </a:lnTo>
                  <a:lnTo>
                    <a:pt x="219" y="64"/>
                  </a:lnTo>
                  <a:lnTo>
                    <a:pt x="212" y="56"/>
                  </a:lnTo>
                  <a:lnTo>
                    <a:pt x="204" y="50"/>
                  </a:lnTo>
                  <a:lnTo>
                    <a:pt x="196" y="45"/>
                  </a:lnTo>
                  <a:lnTo>
                    <a:pt x="187" y="40"/>
                  </a:lnTo>
                  <a:lnTo>
                    <a:pt x="178" y="36"/>
                  </a:lnTo>
                  <a:lnTo>
                    <a:pt x="169" y="34"/>
                  </a:lnTo>
                  <a:lnTo>
                    <a:pt x="158" y="32"/>
                  </a:lnTo>
                  <a:lnTo>
                    <a:pt x="148" y="30"/>
                  </a:lnTo>
                  <a:lnTo>
                    <a:pt x="137" y="30"/>
                  </a:lnTo>
                  <a:lnTo>
                    <a:pt x="127" y="30"/>
                  </a:lnTo>
                  <a:lnTo>
                    <a:pt x="119" y="31"/>
                  </a:lnTo>
                  <a:lnTo>
                    <a:pt x="112" y="32"/>
                  </a:lnTo>
                  <a:lnTo>
                    <a:pt x="104" y="34"/>
                  </a:lnTo>
                  <a:lnTo>
                    <a:pt x="98" y="37"/>
                  </a:lnTo>
                  <a:lnTo>
                    <a:pt x="91" y="40"/>
                  </a:lnTo>
                  <a:lnTo>
                    <a:pt x="85" y="44"/>
                  </a:lnTo>
                  <a:lnTo>
                    <a:pt x="80" y="48"/>
                  </a:lnTo>
                  <a:lnTo>
                    <a:pt x="75" y="53"/>
                  </a:lnTo>
                  <a:lnTo>
                    <a:pt x="70" y="58"/>
                  </a:lnTo>
                  <a:lnTo>
                    <a:pt x="67" y="63"/>
                  </a:lnTo>
                  <a:lnTo>
                    <a:pt x="64" y="68"/>
                  </a:lnTo>
                  <a:lnTo>
                    <a:pt x="61" y="73"/>
                  </a:lnTo>
                  <a:lnTo>
                    <a:pt x="60" y="79"/>
                  </a:lnTo>
                  <a:lnTo>
                    <a:pt x="59" y="84"/>
                  </a:lnTo>
                  <a:lnTo>
                    <a:pt x="58" y="90"/>
                  </a:lnTo>
                  <a:lnTo>
                    <a:pt x="59" y="96"/>
                  </a:lnTo>
                  <a:lnTo>
                    <a:pt x="59" y="103"/>
                  </a:lnTo>
                  <a:lnTo>
                    <a:pt x="61" y="109"/>
                  </a:lnTo>
                  <a:lnTo>
                    <a:pt x="62" y="116"/>
                  </a:lnTo>
                  <a:lnTo>
                    <a:pt x="64" y="122"/>
                  </a:lnTo>
                  <a:lnTo>
                    <a:pt x="67" y="127"/>
                  </a:lnTo>
                  <a:lnTo>
                    <a:pt x="70" y="133"/>
                  </a:lnTo>
                  <a:lnTo>
                    <a:pt x="74" y="138"/>
                  </a:lnTo>
                  <a:lnTo>
                    <a:pt x="78" y="143"/>
                  </a:lnTo>
                  <a:lnTo>
                    <a:pt x="84" y="148"/>
                  </a:lnTo>
                  <a:lnTo>
                    <a:pt x="90" y="153"/>
                  </a:lnTo>
                  <a:lnTo>
                    <a:pt x="97" y="159"/>
                  </a:lnTo>
                  <a:lnTo>
                    <a:pt x="115" y="170"/>
                  </a:lnTo>
                  <a:lnTo>
                    <a:pt x="138" y="181"/>
                  </a:lnTo>
                  <a:lnTo>
                    <a:pt x="210" y="217"/>
                  </a:lnTo>
                  <a:lnTo>
                    <a:pt x="222" y="224"/>
                  </a:lnTo>
                  <a:lnTo>
                    <a:pt x="234" y="231"/>
                  </a:lnTo>
                  <a:lnTo>
                    <a:pt x="244" y="238"/>
                  </a:lnTo>
                  <a:lnTo>
                    <a:pt x="254" y="245"/>
                  </a:lnTo>
                  <a:lnTo>
                    <a:pt x="263" y="252"/>
                  </a:lnTo>
                  <a:lnTo>
                    <a:pt x="272" y="260"/>
                  </a:lnTo>
                  <a:lnTo>
                    <a:pt x="279" y="267"/>
                  </a:lnTo>
                  <a:lnTo>
                    <a:pt x="286" y="276"/>
                  </a:lnTo>
                  <a:lnTo>
                    <a:pt x="292" y="284"/>
                  </a:lnTo>
                  <a:lnTo>
                    <a:pt x="297" y="292"/>
                  </a:lnTo>
                  <a:lnTo>
                    <a:pt x="301" y="301"/>
                  </a:lnTo>
                  <a:lnTo>
                    <a:pt x="305" y="310"/>
                  </a:lnTo>
                  <a:lnTo>
                    <a:pt x="307" y="320"/>
                  </a:lnTo>
                  <a:lnTo>
                    <a:pt x="309" y="329"/>
                  </a:lnTo>
                  <a:lnTo>
                    <a:pt x="310" y="339"/>
                  </a:lnTo>
                  <a:lnTo>
                    <a:pt x="311" y="349"/>
                  </a:lnTo>
                  <a:lnTo>
                    <a:pt x="310" y="364"/>
                  </a:lnTo>
                  <a:lnTo>
                    <a:pt x="308" y="379"/>
                  </a:lnTo>
                  <a:lnTo>
                    <a:pt x="304" y="393"/>
                  </a:lnTo>
                  <a:lnTo>
                    <a:pt x="299" y="405"/>
                  </a:lnTo>
                  <a:lnTo>
                    <a:pt x="293" y="418"/>
                  </a:lnTo>
                  <a:lnTo>
                    <a:pt x="284" y="429"/>
                  </a:lnTo>
                  <a:lnTo>
                    <a:pt x="275" y="440"/>
                  </a:lnTo>
                  <a:lnTo>
                    <a:pt x="264" y="450"/>
                  </a:lnTo>
                  <a:lnTo>
                    <a:pt x="252" y="459"/>
                  </a:lnTo>
                  <a:lnTo>
                    <a:pt x="240" y="467"/>
                  </a:lnTo>
                  <a:lnTo>
                    <a:pt x="227" y="473"/>
                  </a:lnTo>
                  <a:lnTo>
                    <a:pt x="214" y="479"/>
                  </a:lnTo>
                  <a:lnTo>
                    <a:pt x="201" y="483"/>
                  </a:lnTo>
                  <a:lnTo>
                    <a:pt x="187" y="486"/>
                  </a:lnTo>
                  <a:lnTo>
                    <a:pt x="173" y="488"/>
                  </a:lnTo>
                  <a:lnTo>
                    <a:pt x="159" y="488"/>
                  </a:lnTo>
                  <a:lnTo>
                    <a:pt x="137" y="487"/>
                  </a:lnTo>
                  <a:lnTo>
                    <a:pt x="113" y="485"/>
                  </a:lnTo>
                  <a:lnTo>
                    <a:pt x="89" y="480"/>
                  </a:lnTo>
                  <a:lnTo>
                    <a:pt x="63" y="473"/>
                  </a:lnTo>
                  <a:lnTo>
                    <a:pt x="48" y="470"/>
                  </a:lnTo>
                  <a:lnTo>
                    <a:pt x="36" y="468"/>
                  </a:lnTo>
                  <a:lnTo>
                    <a:pt x="31" y="469"/>
                  </a:lnTo>
                  <a:lnTo>
                    <a:pt x="26" y="472"/>
                  </a:lnTo>
                  <a:lnTo>
                    <a:pt x="22" y="476"/>
                  </a:lnTo>
                  <a:lnTo>
                    <a:pt x="18" y="481"/>
                  </a:lnTo>
                  <a:lnTo>
                    <a:pt x="2" y="481"/>
                  </a:lnTo>
                  <a:lnTo>
                    <a:pt x="2" y="317"/>
                  </a:lnTo>
                  <a:lnTo>
                    <a:pt x="18" y="317"/>
                  </a:lnTo>
                  <a:lnTo>
                    <a:pt x="22" y="334"/>
                  </a:lnTo>
                  <a:lnTo>
                    <a:pt x="27" y="350"/>
                  </a:lnTo>
                  <a:lnTo>
                    <a:pt x="32" y="365"/>
                  </a:lnTo>
                  <a:lnTo>
                    <a:pt x="38" y="379"/>
                  </a:lnTo>
                  <a:lnTo>
                    <a:pt x="45" y="391"/>
                  </a:lnTo>
                  <a:lnTo>
                    <a:pt x="53" y="403"/>
                  </a:lnTo>
                  <a:lnTo>
                    <a:pt x="62" y="414"/>
                  </a:lnTo>
                  <a:lnTo>
                    <a:pt x="71" y="423"/>
                  </a:lnTo>
                  <a:lnTo>
                    <a:pt x="81" y="431"/>
                  </a:lnTo>
                  <a:lnTo>
                    <a:pt x="91" y="439"/>
                  </a:lnTo>
                  <a:lnTo>
                    <a:pt x="102" y="445"/>
                  </a:lnTo>
                  <a:lnTo>
                    <a:pt x="113" y="450"/>
                  </a:lnTo>
                  <a:lnTo>
                    <a:pt x="124" y="454"/>
                  </a:lnTo>
                  <a:lnTo>
                    <a:pt x="136" y="456"/>
                  </a:lnTo>
                  <a:lnTo>
                    <a:pt x="148" y="458"/>
                  </a:lnTo>
                  <a:lnTo>
                    <a:pt x="160" y="459"/>
                  </a:lnTo>
                  <a:lnTo>
                    <a:pt x="168" y="458"/>
                  </a:lnTo>
                  <a:lnTo>
                    <a:pt x="176" y="457"/>
                  </a:lnTo>
                  <a:lnTo>
                    <a:pt x="184" y="456"/>
                  </a:lnTo>
                  <a:lnTo>
                    <a:pt x="191" y="454"/>
                  </a:lnTo>
                  <a:lnTo>
                    <a:pt x="198" y="451"/>
                  </a:lnTo>
                  <a:lnTo>
                    <a:pt x="204" y="447"/>
                  </a:lnTo>
                  <a:lnTo>
                    <a:pt x="210" y="443"/>
                  </a:lnTo>
                  <a:lnTo>
                    <a:pt x="216" y="438"/>
                  </a:lnTo>
                  <a:lnTo>
                    <a:pt x="221" y="433"/>
                  </a:lnTo>
                  <a:lnTo>
                    <a:pt x="225" y="428"/>
                  </a:lnTo>
                  <a:lnTo>
                    <a:pt x="229" y="422"/>
                  </a:lnTo>
                  <a:lnTo>
                    <a:pt x="232" y="416"/>
                  </a:lnTo>
                  <a:lnTo>
                    <a:pt x="234" y="410"/>
                  </a:lnTo>
                  <a:lnTo>
                    <a:pt x="236" y="403"/>
                  </a:lnTo>
                  <a:lnTo>
                    <a:pt x="237" y="397"/>
                  </a:lnTo>
                  <a:lnTo>
                    <a:pt x="237" y="390"/>
                  </a:lnTo>
                  <a:lnTo>
                    <a:pt x="237" y="381"/>
                  </a:lnTo>
                  <a:lnTo>
                    <a:pt x="236" y="373"/>
                  </a:lnTo>
                  <a:lnTo>
                    <a:pt x="234" y="365"/>
                  </a:lnTo>
                  <a:lnTo>
                    <a:pt x="231" y="358"/>
                  </a:lnTo>
                  <a:lnTo>
                    <a:pt x="228" y="351"/>
                  </a:lnTo>
                  <a:lnTo>
                    <a:pt x="224" y="344"/>
                  </a:lnTo>
                  <a:lnTo>
                    <a:pt x="219" y="337"/>
                  </a:lnTo>
                  <a:lnTo>
                    <a:pt x="213" y="331"/>
                  </a:lnTo>
                  <a:lnTo>
                    <a:pt x="207" y="325"/>
                  </a:lnTo>
                  <a:lnTo>
                    <a:pt x="198" y="319"/>
                  </a:lnTo>
                  <a:lnTo>
                    <a:pt x="189" y="312"/>
                  </a:lnTo>
                  <a:lnTo>
                    <a:pt x="177" y="305"/>
                  </a:lnTo>
                  <a:lnTo>
                    <a:pt x="150" y="289"/>
                  </a:lnTo>
                  <a:lnTo>
                    <a:pt x="116" y="272"/>
                  </a:lnTo>
                  <a:lnTo>
                    <a:pt x="99" y="263"/>
                  </a:lnTo>
                  <a:lnTo>
                    <a:pt x="83" y="254"/>
                  </a:lnTo>
                  <a:lnTo>
                    <a:pt x="69" y="246"/>
                  </a:lnTo>
                  <a:lnTo>
                    <a:pt x="57" y="237"/>
                  </a:lnTo>
                  <a:lnTo>
                    <a:pt x="46" y="229"/>
                  </a:lnTo>
                  <a:lnTo>
                    <a:pt x="36" y="220"/>
                  </a:lnTo>
                  <a:lnTo>
                    <a:pt x="28" y="213"/>
                  </a:lnTo>
                  <a:lnTo>
                    <a:pt x="22" y="206"/>
                  </a:lnTo>
                  <a:lnTo>
                    <a:pt x="17" y="198"/>
                  </a:lnTo>
                  <a:lnTo>
                    <a:pt x="12" y="190"/>
                  </a:lnTo>
                  <a:lnTo>
                    <a:pt x="8" y="182"/>
                  </a:lnTo>
                  <a:lnTo>
                    <a:pt x="5" y="173"/>
                  </a:lnTo>
                  <a:lnTo>
                    <a:pt x="3" y="164"/>
                  </a:lnTo>
                  <a:lnTo>
                    <a:pt x="1" y="154"/>
                  </a:lnTo>
                  <a:lnTo>
                    <a:pt x="0" y="144"/>
                  </a:lnTo>
                  <a:lnTo>
                    <a:pt x="0" y="133"/>
                  </a:lnTo>
                  <a:lnTo>
                    <a:pt x="0" y="119"/>
                  </a:lnTo>
                  <a:lnTo>
                    <a:pt x="2" y="106"/>
                  </a:lnTo>
                  <a:lnTo>
                    <a:pt x="5" y="93"/>
                  </a:lnTo>
                  <a:lnTo>
                    <a:pt x="9" y="81"/>
                  </a:lnTo>
                  <a:lnTo>
                    <a:pt x="15" y="70"/>
                  </a:lnTo>
                  <a:lnTo>
                    <a:pt x="21" y="59"/>
                  </a:lnTo>
                  <a:lnTo>
                    <a:pt x="29" y="48"/>
                  </a:lnTo>
                  <a:lnTo>
                    <a:pt x="38" y="38"/>
                  </a:lnTo>
                  <a:lnTo>
                    <a:pt x="48" y="29"/>
                  </a:lnTo>
                  <a:lnTo>
                    <a:pt x="59" y="22"/>
                  </a:lnTo>
                  <a:lnTo>
                    <a:pt x="70" y="15"/>
                  </a:lnTo>
                  <a:lnTo>
                    <a:pt x="82" y="10"/>
                  </a:lnTo>
                  <a:lnTo>
                    <a:pt x="95" y="6"/>
                  </a:lnTo>
                  <a:lnTo>
                    <a:pt x="108" y="3"/>
                  </a:lnTo>
                  <a:lnTo>
                    <a:pt x="123" y="1"/>
                  </a:lnTo>
                  <a:lnTo>
                    <a:pt x="139" y="0"/>
                  </a:lnTo>
                  <a:lnTo>
                    <a:pt x="153" y="1"/>
                  </a:lnTo>
                  <a:lnTo>
                    <a:pt x="168" y="3"/>
                  </a:lnTo>
                  <a:lnTo>
                    <a:pt x="185" y="7"/>
                  </a:lnTo>
                  <a:lnTo>
                    <a:pt x="204" y="12"/>
                  </a:lnTo>
                  <a:lnTo>
                    <a:pt x="215" y="15"/>
                  </a:lnTo>
                  <a:lnTo>
                    <a:pt x="225" y="17"/>
                  </a:lnTo>
                  <a:lnTo>
                    <a:pt x="232" y="19"/>
                  </a:lnTo>
                  <a:lnTo>
                    <a:pt x="237" y="19"/>
                  </a:lnTo>
                  <a:lnTo>
                    <a:pt x="241" y="19"/>
                  </a:lnTo>
                  <a:lnTo>
                    <a:pt x="244" y="18"/>
                  </a:lnTo>
                  <a:lnTo>
                    <a:pt x="247" y="17"/>
                  </a:lnTo>
                  <a:lnTo>
                    <a:pt x="250" y="16"/>
                  </a:lnTo>
                  <a:lnTo>
                    <a:pt x="255" y="10"/>
                  </a:lnTo>
                  <a:lnTo>
                    <a:pt x="260" y="0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8"/>
            <p:cNvSpPr>
              <a:spLocks noEditPoints="1"/>
            </p:cNvSpPr>
            <p:nvPr/>
          </p:nvSpPr>
          <p:spPr bwMode="auto">
            <a:xfrm>
              <a:off x="2287" y="144"/>
              <a:ext cx="57" cy="179"/>
            </a:xfrm>
            <a:custGeom>
              <a:avLst/>
              <a:gdLst>
                <a:gd name="T0" fmla="*/ 129 w 229"/>
                <a:gd name="T1" fmla="*/ 1 h 715"/>
                <a:gd name="T2" fmla="*/ 147 w 229"/>
                <a:gd name="T3" fmla="*/ 8 h 715"/>
                <a:gd name="T4" fmla="*/ 161 w 229"/>
                <a:gd name="T5" fmla="*/ 23 h 715"/>
                <a:gd name="T6" fmla="*/ 168 w 229"/>
                <a:gd name="T7" fmla="*/ 41 h 715"/>
                <a:gd name="T8" fmla="*/ 168 w 229"/>
                <a:gd name="T9" fmla="*/ 61 h 715"/>
                <a:gd name="T10" fmla="*/ 161 w 229"/>
                <a:gd name="T11" fmla="*/ 79 h 715"/>
                <a:gd name="T12" fmla="*/ 147 w 229"/>
                <a:gd name="T13" fmla="*/ 93 h 715"/>
                <a:gd name="T14" fmla="*/ 134 w 229"/>
                <a:gd name="T15" fmla="*/ 100 h 715"/>
                <a:gd name="T16" fmla="*/ 124 w 229"/>
                <a:gd name="T17" fmla="*/ 102 h 715"/>
                <a:gd name="T18" fmla="*/ 114 w 229"/>
                <a:gd name="T19" fmla="*/ 102 h 715"/>
                <a:gd name="T20" fmla="*/ 104 w 229"/>
                <a:gd name="T21" fmla="*/ 100 h 715"/>
                <a:gd name="T22" fmla="*/ 91 w 229"/>
                <a:gd name="T23" fmla="*/ 93 h 715"/>
                <a:gd name="T24" fmla="*/ 77 w 229"/>
                <a:gd name="T25" fmla="*/ 79 h 715"/>
                <a:gd name="T26" fmla="*/ 69 w 229"/>
                <a:gd name="T27" fmla="*/ 61 h 715"/>
                <a:gd name="T28" fmla="*/ 69 w 229"/>
                <a:gd name="T29" fmla="*/ 41 h 715"/>
                <a:gd name="T30" fmla="*/ 77 w 229"/>
                <a:gd name="T31" fmla="*/ 23 h 715"/>
                <a:gd name="T32" fmla="*/ 91 w 229"/>
                <a:gd name="T33" fmla="*/ 8 h 715"/>
                <a:gd name="T34" fmla="*/ 109 w 229"/>
                <a:gd name="T35" fmla="*/ 1 h 715"/>
                <a:gd name="T36" fmla="*/ 160 w 229"/>
                <a:gd name="T37" fmla="*/ 241 h 715"/>
                <a:gd name="T38" fmla="*/ 161 w 229"/>
                <a:gd name="T39" fmla="*/ 631 h 715"/>
                <a:gd name="T40" fmla="*/ 164 w 229"/>
                <a:gd name="T41" fmla="*/ 660 h 715"/>
                <a:gd name="T42" fmla="*/ 170 w 229"/>
                <a:gd name="T43" fmla="*/ 676 h 715"/>
                <a:gd name="T44" fmla="*/ 179 w 229"/>
                <a:gd name="T45" fmla="*/ 686 h 715"/>
                <a:gd name="T46" fmla="*/ 192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2 w 229"/>
                <a:gd name="T57" fmla="*/ 691 h 715"/>
                <a:gd name="T58" fmla="*/ 63 w 229"/>
                <a:gd name="T59" fmla="*/ 682 h 715"/>
                <a:gd name="T60" fmla="*/ 71 w 229"/>
                <a:gd name="T61" fmla="*/ 669 h 715"/>
                <a:gd name="T62" fmla="*/ 76 w 229"/>
                <a:gd name="T63" fmla="*/ 647 h 715"/>
                <a:gd name="T64" fmla="*/ 78 w 229"/>
                <a:gd name="T65" fmla="*/ 612 h 715"/>
                <a:gd name="T66" fmla="*/ 78 w 229"/>
                <a:gd name="T67" fmla="*/ 399 h 715"/>
                <a:gd name="T68" fmla="*/ 75 w 229"/>
                <a:gd name="T69" fmla="*/ 351 h 715"/>
                <a:gd name="T70" fmla="*/ 71 w 229"/>
                <a:gd name="T71" fmla="*/ 329 h 715"/>
                <a:gd name="T72" fmla="*/ 66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4 w 229"/>
                <a:gd name="T79" fmla="*/ 308 h 715"/>
                <a:gd name="T80" fmla="*/ 17 w 229"/>
                <a:gd name="T81" fmla="*/ 312 h 715"/>
                <a:gd name="T82" fmla="*/ 0 w 229"/>
                <a:gd name="T83" fmla="*/ 297 h 715"/>
                <a:gd name="T84" fmla="*/ 160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9" y="0"/>
                  </a:moveTo>
                  <a:lnTo>
                    <a:pt x="129" y="1"/>
                  </a:lnTo>
                  <a:lnTo>
                    <a:pt x="138" y="4"/>
                  </a:lnTo>
                  <a:lnTo>
                    <a:pt x="147" y="8"/>
                  </a:lnTo>
                  <a:lnTo>
                    <a:pt x="155" y="15"/>
                  </a:lnTo>
                  <a:lnTo>
                    <a:pt x="161" y="23"/>
                  </a:lnTo>
                  <a:lnTo>
                    <a:pt x="165" y="31"/>
                  </a:lnTo>
                  <a:lnTo>
                    <a:pt x="168" y="41"/>
                  </a:lnTo>
                  <a:lnTo>
                    <a:pt x="169" y="51"/>
                  </a:lnTo>
                  <a:lnTo>
                    <a:pt x="168" y="61"/>
                  </a:lnTo>
                  <a:lnTo>
                    <a:pt x="165" y="70"/>
                  </a:lnTo>
                  <a:lnTo>
                    <a:pt x="161" y="79"/>
                  </a:lnTo>
                  <a:lnTo>
                    <a:pt x="155" y="87"/>
                  </a:lnTo>
                  <a:lnTo>
                    <a:pt x="147" y="93"/>
                  </a:lnTo>
                  <a:lnTo>
                    <a:pt x="138" y="98"/>
                  </a:lnTo>
                  <a:lnTo>
                    <a:pt x="134" y="100"/>
                  </a:lnTo>
                  <a:lnTo>
                    <a:pt x="129" y="101"/>
                  </a:lnTo>
                  <a:lnTo>
                    <a:pt x="124" y="102"/>
                  </a:lnTo>
                  <a:lnTo>
                    <a:pt x="119" y="102"/>
                  </a:lnTo>
                  <a:lnTo>
                    <a:pt x="114" y="102"/>
                  </a:lnTo>
                  <a:lnTo>
                    <a:pt x="109" y="101"/>
                  </a:lnTo>
                  <a:lnTo>
                    <a:pt x="104" y="100"/>
                  </a:lnTo>
                  <a:lnTo>
                    <a:pt x="100" y="98"/>
                  </a:lnTo>
                  <a:lnTo>
                    <a:pt x="91" y="93"/>
                  </a:lnTo>
                  <a:lnTo>
                    <a:pt x="83" y="87"/>
                  </a:lnTo>
                  <a:lnTo>
                    <a:pt x="77" y="79"/>
                  </a:lnTo>
                  <a:lnTo>
                    <a:pt x="72" y="70"/>
                  </a:lnTo>
                  <a:lnTo>
                    <a:pt x="69" y="61"/>
                  </a:lnTo>
                  <a:lnTo>
                    <a:pt x="68" y="51"/>
                  </a:lnTo>
                  <a:lnTo>
                    <a:pt x="69" y="41"/>
                  </a:lnTo>
                  <a:lnTo>
                    <a:pt x="72" y="31"/>
                  </a:lnTo>
                  <a:lnTo>
                    <a:pt x="77" y="23"/>
                  </a:lnTo>
                  <a:lnTo>
                    <a:pt x="83" y="15"/>
                  </a:lnTo>
                  <a:lnTo>
                    <a:pt x="91" y="8"/>
                  </a:lnTo>
                  <a:lnTo>
                    <a:pt x="99" y="4"/>
                  </a:lnTo>
                  <a:lnTo>
                    <a:pt x="109" y="1"/>
                  </a:lnTo>
                  <a:lnTo>
                    <a:pt x="119" y="0"/>
                  </a:lnTo>
                  <a:close/>
                  <a:moveTo>
                    <a:pt x="160" y="241"/>
                  </a:moveTo>
                  <a:lnTo>
                    <a:pt x="160" y="612"/>
                  </a:lnTo>
                  <a:lnTo>
                    <a:pt x="161" y="631"/>
                  </a:lnTo>
                  <a:lnTo>
                    <a:pt x="162" y="647"/>
                  </a:lnTo>
                  <a:lnTo>
                    <a:pt x="164" y="660"/>
                  </a:lnTo>
                  <a:lnTo>
                    <a:pt x="166" y="669"/>
                  </a:lnTo>
                  <a:lnTo>
                    <a:pt x="170" y="676"/>
                  </a:lnTo>
                  <a:lnTo>
                    <a:pt x="174" y="681"/>
                  </a:lnTo>
                  <a:lnTo>
                    <a:pt x="179" y="686"/>
                  </a:lnTo>
                  <a:lnTo>
                    <a:pt x="185" y="690"/>
                  </a:lnTo>
                  <a:lnTo>
                    <a:pt x="192" y="693"/>
                  </a:lnTo>
                  <a:lnTo>
                    <a:pt x="202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5" y="694"/>
                  </a:lnTo>
                  <a:lnTo>
                    <a:pt x="52" y="691"/>
                  </a:lnTo>
                  <a:lnTo>
                    <a:pt x="57" y="687"/>
                  </a:lnTo>
                  <a:lnTo>
                    <a:pt x="63" y="682"/>
                  </a:lnTo>
                  <a:lnTo>
                    <a:pt x="67" y="676"/>
                  </a:lnTo>
                  <a:lnTo>
                    <a:pt x="71" y="669"/>
                  </a:lnTo>
                  <a:lnTo>
                    <a:pt x="74" y="660"/>
                  </a:lnTo>
                  <a:lnTo>
                    <a:pt x="76" y="647"/>
                  </a:lnTo>
                  <a:lnTo>
                    <a:pt x="77" y="631"/>
                  </a:lnTo>
                  <a:lnTo>
                    <a:pt x="78" y="612"/>
                  </a:lnTo>
                  <a:lnTo>
                    <a:pt x="78" y="433"/>
                  </a:lnTo>
                  <a:lnTo>
                    <a:pt x="78" y="399"/>
                  </a:lnTo>
                  <a:lnTo>
                    <a:pt x="77" y="372"/>
                  </a:lnTo>
                  <a:lnTo>
                    <a:pt x="75" y="351"/>
                  </a:lnTo>
                  <a:lnTo>
                    <a:pt x="73" y="337"/>
                  </a:lnTo>
                  <a:lnTo>
                    <a:pt x="71" y="329"/>
                  </a:lnTo>
                  <a:lnTo>
                    <a:pt x="69" y="323"/>
                  </a:lnTo>
                  <a:lnTo>
                    <a:pt x="66" y="318"/>
                  </a:lnTo>
                  <a:lnTo>
                    <a:pt x="62" y="314"/>
                  </a:lnTo>
                  <a:lnTo>
                    <a:pt x="57" y="312"/>
                  </a:lnTo>
                  <a:lnTo>
                    <a:pt x="53" y="310"/>
                  </a:lnTo>
                  <a:lnTo>
                    <a:pt x="47" y="308"/>
                  </a:lnTo>
                  <a:lnTo>
                    <a:pt x="41" y="308"/>
                  </a:lnTo>
                  <a:lnTo>
                    <a:pt x="34" y="308"/>
                  </a:lnTo>
                  <a:lnTo>
                    <a:pt x="26" y="310"/>
                  </a:lnTo>
                  <a:lnTo>
                    <a:pt x="17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8" y="241"/>
                  </a:lnTo>
                  <a:lnTo>
                    <a:pt x="160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9"/>
            <p:cNvSpPr>
              <a:spLocks noEditPoints="1"/>
            </p:cNvSpPr>
            <p:nvPr/>
          </p:nvSpPr>
          <p:spPr bwMode="auto">
            <a:xfrm>
              <a:off x="2359" y="144"/>
              <a:ext cx="119" cy="182"/>
            </a:xfrm>
            <a:custGeom>
              <a:avLst/>
              <a:gdLst>
                <a:gd name="T0" fmla="*/ 287 w 479"/>
                <a:gd name="T1" fmla="*/ 694 h 729"/>
                <a:gd name="T2" fmla="*/ 239 w 479"/>
                <a:gd name="T3" fmla="*/ 721 h 729"/>
                <a:gd name="T4" fmla="*/ 186 w 479"/>
                <a:gd name="T5" fmla="*/ 729 h 729"/>
                <a:gd name="T6" fmla="*/ 159 w 479"/>
                <a:gd name="T7" fmla="*/ 727 h 729"/>
                <a:gd name="T8" fmla="*/ 133 w 479"/>
                <a:gd name="T9" fmla="*/ 720 h 729"/>
                <a:gd name="T10" fmla="*/ 101 w 479"/>
                <a:gd name="T11" fmla="*/ 705 h 729"/>
                <a:gd name="T12" fmla="*/ 55 w 479"/>
                <a:gd name="T13" fmla="*/ 666 h 729"/>
                <a:gd name="T14" fmla="*/ 36 w 479"/>
                <a:gd name="T15" fmla="*/ 641 h 729"/>
                <a:gd name="T16" fmla="*/ 21 w 479"/>
                <a:gd name="T17" fmla="*/ 614 h 729"/>
                <a:gd name="T18" fmla="*/ 8 w 479"/>
                <a:gd name="T19" fmla="*/ 574 h 729"/>
                <a:gd name="T20" fmla="*/ 0 w 479"/>
                <a:gd name="T21" fmla="*/ 505 h 729"/>
                <a:gd name="T22" fmla="*/ 8 w 479"/>
                <a:gd name="T23" fmla="*/ 432 h 729"/>
                <a:gd name="T24" fmla="*/ 34 w 479"/>
                <a:gd name="T25" fmla="*/ 365 h 729"/>
                <a:gd name="T26" fmla="*/ 69 w 479"/>
                <a:gd name="T27" fmla="*/ 313 h 729"/>
                <a:gd name="T28" fmla="*/ 95 w 479"/>
                <a:gd name="T29" fmla="*/ 287 h 729"/>
                <a:gd name="T30" fmla="*/ 123 w 479"/>
                <a:gd name="T31" fmla="*/ 267 h 729"/>
                <a:gd name="T32" fmla="*/ 153 w 479"/>
                <a:gd name="T33" fmla="*/ 252 h 729"/>
                <a:gd name="T34" fmla="*/ 186 w 479"/>
                <a:gd name="T35" fmla="*/ 244 h 729"/>
                <a:gd name="T36" fmla="*/ 221 w 479"/>
                <a:gd name="T37" fmla="*/ 241 h 729"/>
                <a:gd name="T38" fmla="*/ 263 w 479"/>
                <a:gd name="T39" fmla="*/ 246 h 729"/>
                <a:gd name="T40" fmla="*/ 299 w 479"/>
                <a:gd name="T41" fmla="*/ 263 h 729"/>
                <a:gd name="T42" fmla="*/ 320 w 479"/>
                <a:gd name="T43" fmla="*/ 195 h 729"/>
                <a:gd name="T44" fmla="*/ 318 w 479"/>
                <a:gd name="T45" fmla="*/ 110 h 729"/>
                <a:gd name="T46" fmla="*/ 311 w 479"/>
                <a:gd name="T47" fmla="*/ 82 h 729"/>
                <a:gd name="T48" fmla="*/ 300 w 479"/>
                <a:gd name="T49" fmla="*/ 69 h 729"/>
                <a:gd name="T50" fmla="*/ 285 w 479"/>
                <a:gd name="T51" fmla="*/ 66 h 729"/>
                <a:gd name="T52" fmla="*/ 261 w 479"/>
                <a:gd name="T53" fmla="*/ 70 h 729"/>
                <a:gd name="T54" fmla="*/ 380 w 479"/>
                <a:gd name="T55" fmla="*/ 0 h 729"/>
                <a:gd name="T56" fmla="*/ 403 w 479"/>
                <a:gd name="T57" fmla="*/ 570 h 729"/>
                <a:gd name="T58" fmla="*/ 406 w 479"/>
                <a:gd name="T59" fmla="*/ 632 h 729"/>
                <a:gd name="T60" fmla="*/ 415 w 479"/>
                <a:gd name="T61" fmla="*/ 652 h 729"/>
                <a:gd name="T62" fmla="*/ 427 w 479"/>
                <a:gd name="T63" fmla="*/ 662 h 729"/>
                <a:gd name="T64" fmla="*/ 445 w 479"/>
                <a:gd name="T65" fmla="*/ 663 h 729"/>
                <a:gd name="T66" fmla="*/ 473 w 479"/>
                <a:gd name="T67" fmla="*/ 655 h 729"/>
                <a:gd name="T68" fmla="*/ 320 w 479"/>
                <a:gd name="T69" fmla="*/ 729 h 729"/>
                <a:gd name="T70" fmla="*/ 320 w 479"/>
                <a:gd name="T71" fmla="*/ 391 h 729"/>
                <a:gd name="T72" fmla="*/ 309 w 479"/>
                <a:gd name="T73" fmla="*/ 343 h 729"/>
                <a:gd name="T74" fmla="*/ 285 w 479"/>
                <a:gd name="T75" fmla="*/ 304 h 729"/>
                <a:gd name="T76" fmla="*/ 269 w 479"/>
                <a:gd name="T77" fmla="*/ 290 h 729"/>
                <a:gd name="T78" fmla="*/ 238 w 479"/>
                <a:gd name="T79" fmla="*/ 275 h 729"/>
                <a:gd name="T80" fmla="*/ 204 w 479"/>
                <a:gd name="T81" fmla="*/ 272 h 729"/>
                <a:gd name="T82" fmla="*/ 173 w 479"/>
                <a:gd name="T83" fmla="*/ 282 h 729"/>
                <a:gd name="T84" fmla="*/ 145 w 479"/>
                <a:gd name="T85" fmla="*/ 302 h 729"/>
                <a:gd name="T86" fmla="*/ 117 w 479"/>
                <a:gd name="T87" fmla="*/ 341 h 729"/>
                <a:gd name="T88" fmla="*/ 98 w 479"/>
                <a:gd name="T89" fmla="*/ 395 h 729"/>
                <a:gd name="T90" fmla="*/ 92 w 479"/>
                <a:gd name="T91" fmla="*/ 465 h 729"/>
                <a:gd name="T92" fmla="*/ 98 w 479"/>
                <a:gd name="T93" fmla="*/ 534 h 729"/>
                <a:gd name="T94" fmla="*/ 116 w 479"/>
                <a:gd name="T95" fmla="*/ 590 h 729"/>
                <a:gd name="T96" fmla="*/ 146 w 479"/>
                <a:gd name="T97" fmla="*/ 633 h 729"/>
                <a:gd name="T98" fmla="*/ 181 w 479"/>
                <a:gd name="T99" fmla="*/ 661 h 729"/>
                <a:gd name="T100" fmla="*/ 219 w 479"/>
                <a:gd name="T101" fmla="*/ 673 h 729"/>
                <a:gd name="T102" fmla="*/ 255 w 479"/>
                <a:gd name="T103" fmla="*/ 671 h 729"/>
                <a:gd name="T104" fmla="*/ 288 w 479"/>
                <a:gd name="T105" fmla="*/ 656 h 729"/>
                <a:gd name="T106" fmla="*/ 320 w 479"/>
                <a:gd name="T107" fmla="*/ 628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79" h="729">
                  <a:moveTo>
                    <a:pt x="320" y="664"/>
                  </a:moveTo>
                  <a:lnTo>
                    <a:pt x="303" y="680"/>
                  </a:lnTo>
                  <a:lnTo>
                    <a:pt x="287" y="694"/>
                  </a:lnTo>
                  <a:lnTo>
                    <a:pt x="271" y="705"/>
                  </a:lnTo>
                  <a:lnTo>
                    <a:pt x="255" y="714"/>
                  </a:lnTo>
                  <a:lnTo>
                    <a:pt x="239" y="721"/>
                  </a:lnTo>
                  <a:lnTo>
                    <a:pt x="222" y="725"/>
                  </a:lnTo>
                  <a:lnTo>
                    <a:pt x="204" y="728"/>
                  </a:lnTo>
                  <a:lnTo>
                    <a:pt x="186" y="729"/>
                  </a:lnTo>
                  <a:lnTo>
                    <a:pt x="177" y="729"/>
                  </a:lnTo>
                  <a:lnTo>
                    <a:pt x="168" y="728"/>
                  </a:lnTo>
                  <a:lnTo>
                    <a:pt x="159" y="727"/>
                  </a:lnTo>
                  <a:lnTo>
                    <a:pt x="150" y="725"/>
                  </a:lnTo>
                  <a:lnTo>
                    <a:pt x="142" y="723"/>
                  </a:lnTo>
                  <a:lnTo>
                    <a:pt x="133" y="720"/>
                  </a:lnTo>
                  <a:lnTo>
                    <a:pt x="125" y="717"/>
                  </a:lnTo>
                  <a:lnTo>
                    <a:pt x="117" y="714"/>
                  </a:lnTo>
                  <a:lnTo>
                    <a:pt x="101" y="705"/>
                  </a:lnTo>
                  <a:lnTo>
                    <a:pt x="85" y="694"/>
                  </a:lnTo>
                  <a:lnTo>
                    <a:pt x="69" y="681"/>
                  </a:lnTo>
                  <a:lnTo>
                    <a:pt x="55" y="666"/>
                  </a:lnTo>
                  <a:lnTo>
                    <a:pt x="49" y="658"/>
                  </a:lnTo>
                  <a:lnTo>
                    <a:pt x="42" y="650"/>
                  </a:lnTo>
                  <a:lnTo>
                    <a:pt x="36" y="641"/>
                  </a:lnTo>
                  <a:lnTo>
                    <a:pt x="31" y="633"/>
                  </a:lnTo>
                  <a:lnTo>
                    <a:pt x="26" y="623"/>
                  </a:lnTo>
                  <a:lnTo>
                    <a:pt x="21" y="614"/>
                  </a:lnTo>
                  <a:lnTo>
                    <a:pt x="17" y="604"/>
                  </a:lnTo>
                  <a:lnTo>
                    <a:pt x="14" y="594"/>
                  </a:lnTo>
                  <a:lnTo>
                    <a:pt x="8" y="574"/>
                  </a:lnTo>
                  <a:lnTo>
                    <a:pt x="3" y="552"/>
                  </a:lnTo>
                  <a:lnTo>
                    <a:pt x="1" y="529"/>
                  </a:lnTo>
                  <a:lnTo>
                    <a:pt x="0" y="505"/>
                  </a:lnTo>
                  <a:lnTo>
                    <a:pt x="1" y="480"/>
                  </a:lnTo>
                  <a:lnTo>
                    <a:pt x="4" y="455"/>
                  </a:lnTo>
                  <a:lnTo>
                    <a:pt x="8" y="432"/>
                  </a:lnTo>
                  <a:lnTo>
                    <a:pt x="15" y="409"/>
                  </a:lnTo>
                  <a:lnTo>
                    <a:pt x="24" y="387"/>
                  </a:lnTo>
                  <a:lnTo>
                    <a:pt x="34" y="365"/>
                  </a:lnTo>
                  <a:lnTo>
                    <a:pt x="47" y="344"/>
                  </a:lnTo>
                  <a:lnTo>
                    <a:pt x="61" y="323"/>
                  </a:lnTo>
                  <a:lnTo>
                    <a:pt x="69" y="313"/>
                  </a:lnTo>
                  <a:lnTo>
                    <a:pt x="77" y="304"/>
                  </a:lnTo>
                  <a:lnTo>
                    <a:pt x="87" y="295"/>
                  </a:lnTo>
                  <a:lnTo>
                    <a:pt x="95" y="287"/>
                  </a:lnTo>
                  <a:lnTo>
                    <a:pt x="104" y="280"/>
                  </a:lnTo>
                  <a:lnTo>
                    <a:pt x="113" y="273"/>
                  </a:lnTo>
                  <a:lnTo>
                    <a:pt x="123" y="267"/>
                  </a:lnTo>
                  <a:lnTo>
                    <a:pt x="133" y="261"/>
                  </a:lnTo>
                  <a:lnTo>
                    <a:pt x="143" y="256"/>
                  </a:lnTo>
                  <a:lnTo>
                    <a:pt x="153" y="252"/>
                  </a:lnTo>
                  <a:lnTo>
                    <a:pt x="164" y="249"/>
                  </a:lnTo>
                  <a:lnTo>
                    <a:pt x="174" y="246"/>
                  </a:lnTo>
                  <a:lnTo>
                    <a:pt x="186" y="244"/>
                  </a:lnTo>
                  <a:lnTo>
                    <a:pt x="197" y="242"/>
                  </a:lnTo>
                  <a:lnTo>
                    <a:pt x="209" y="241"/>
                  </a:lnTo>
                  <a:lnTo>
                    <a:pt x="221" y="241"/>
                  </a:lnTo>
                  <a:lnTo>
                    <a:pt x="235" y="241"/>
                  </a:lnTo>
                  <a:lnTo>
                    <a:pt x="249" y="243"/>
                  </a:lnTo>
                  <a:lnTo>
                    <a:pt x="263" y="246"/>
                  </a:lnTo>
                  <a:lnTo>
                    <a:pt x="275" y="250"/>
                  </a:lnTo>
                  <a:lnTo>
                    <a:pt x="288" y="256"/>
                  </a:lnTo>
                  <a:lnTo>
                    <a:pt x="299" y="263"/>
                  </a:lnTo>
                  <a:lnTo>
                    <a:pt x="310" y="270"/>
                  </a:lnTo>
                  <a:lnTo>
                    <a:pt x="320" y="279"/>
                  </a:lnTo>
                  <a:lnTo>
                    <a:pt x="320" y="195"/>
                  </a:lnTo>
                  <a:lnTo>
                    <a:pt x="320" y="159"/>
                  </a:lnTo>
                  <a:lnTo>
                    <a:pt x="319" y="130"/>
                  </a:lnTo>
                  <a:lnTo>
                    <a:pt x="318" y="110"/>
                  </a:lnTo>
                  <a:lnTo>
                    <a:pt x="316" y="97"/>
                  </a:lnTo>
                  <a:lnTo>
                    <a:pt x="314" y="88"/>
                  </a:lnTo>
                  <a:lnTo>
                    <a:pt x="311" y="82"/>
                  </a:lnTo>
                  <a:lnTo>
                    <a:pt x="308" y="76"/>
                  </a:lnTo>
                  <a:lnTo>
                    <a:pt x="304" y="72"/>
                  </a:lnTo>
                  <a:lnTo>
                    <a:pt x="300" y="69"/>
                  </a:lnTo>
                  <a:lnTo>
                    <a:pt x="296" y="67"/>
                  </a:lnTo>
                  <a:lnTo>
                    <a:pt x="290" y="66"/>
                  </a:lnTo>
                  <a:lnTo>
                    <a:pt x="285" y="66"/>
                  </a:lnTo>
                  <a:lnTo>
                    <a:pt x="278" y="66"/>
                  </a:lnTo>
                  <a:lnTo>
                    <a:pt x="270" y="68"/>
                  </a:lnTo>
                  <a:lnTo>
                    <a:pt x="261" y="70"/>
                  </a:lnTo>
                  <a:lnTo>
                    <a:pt x="250" y="74"/>
                  </a:lnTo>
                  <a:lnTo>
                    <a:pt x="244" y="56"/>
                  </a:lnTo>
                  <a:lnTo>
                    <a:pt x="380" y="0"/>
                  </a:lnTo>
                  <a:lnTo>
                    <a:pt x="403" y="0"/>
                  </a:lnTo>
                  <a:lnTo>
                    <a:pt x="403" y="533"/>
                  </a:lnTo>
                  <a:lnTo>
                    <a:pt x="403" y="570"/>
                  </a:lnTo>
                  <a:lnTo>
                    <a:pt x="404" y="598"/>
                  </a:lnTo>
                  <a:lnTo>
                    <a:pt x="405" y="619"/>
                  </a:lnTo>
                  <a:lnTo>
                    <a:pt x="406" y="632"/>
                  </a:lnTo>
                  <a:lnTo>
                    <a:pt x="409" y="640"/>
                  </a:lnTo>
                  <a:lnTo>
                    <a:pt x="411" y="647"/>
                  </a:lnTo>
                  <a:lnTo>
                    <a:pt x="415" y="652"/>
                  </a:lnTo>
                  <a:lnTo>
                    <a:pt x="418" y="657"/>
                  </a:lnTo>
                  <a:lnTo>
                    <a:pt x="423" y="660"/>
                  </a:lnTo>
                  <a:lnTo>
                    <a:pt x="427" y="662"/>
                  </a:lnTo>
                  <a:lnTo>
                    <a:pt x="432" y="663"/>
                  </a:lnTo>
                  <a:lnTo>
                    <a:pt x="437" y="664"/>
                  </a:lnTo>
                  <a:lnTo>
                    <a:pt x="445" y="663"/>
                  </a:lnTo>
                  <a:lnTo>
                    <a:pt x="453" y="661"/>
                  </a:lnTo>
                  <a:lnTo>
                    <a:pt x="463" y="659"/>
                  </a:lnTo>
                  <a:lnTo>
                    <a:pt x="473" y="655"/>
                  </a:lnTo>
                  <a:lnTo>
                    <a:pt x="479" y="673"/>
                  </a:lnTo>
                  <a:lnTo>
                    <a:pt x="343" y="729"/>
                  </a:lnTo>
                  <a:lnTo>
                    <a:pt x="320" y="729"/>
                  </a:lnTo>
                  <a:lnTo>
                    <a:pt x="320" y="664"/>
                  </a:lnTo>
                  <a:close/>
                  <a:moveTo>
                    <a:pt x="320" y="628"/>
                  </a:moveTo>
                  <a:lnTo>
                    <a:pt x="320" y="391"/>
                  </a:lnTo>
                  <a:lnTo>
                    <a:pt x="318" y="374"/>
                  </a:lnTo>
                  <a:lnTo>
                    <a:pt x="314" y="358"/>
                  </a:lnTo>
                  <a:lnTo>
                    <a:pt x="309" y="343"/>
                  </a:lnTo>
                  <a:lnTo>
                    <a:pt x="302" y="329"/>
                  </a:lnTo>
                  <a:lnTo>
                    <a:pt x="294" y="315"/>
                  </a:lnTo>
                  <a:lnTo>
                    <a:pt x="285" y="304"/>
                  </a:lnTo>
                  <a:lnTo>
                    <a:pt x="280" y="299"/>
                  </a:lnTo>
                  <a:lnTo>
                    <a:pt x="274" y="294"/>
                  </a:lnTo>
                  <a:lnTo>
                    <a:pt x="269" y="290"/>
                  </a:lnTo>
                  <a:lnTo>
                    <a:pt x="263" y="286"/>
                  </a:lnTo>
                  <a:lnTo>
                    <a:pt x="250" y="280"/>
                  </a:lnTo>
                  <a:lnTo>
                    <a:pt x="238" y="275"/>
                  </a:lnTo>
                  <a:lnTo>
                    <a:pt x="226" y="273"/>
                  </a:lnTo>
                  <a:lnTo>
                    <a:pt x="215" y="272"/>
                  </a:lnTo>
                  <a:lnTo>
                    <a:pt x="204" y="272"/>
                  </a:lnTo>
                  <a:lnTo>
                    <a:pt x="193" y="274"/>
                  </a:lnTo>
                  <a:lnTo>
                    <a:pt x="183" y="277"/>
                  </a:lnTo>
                  <a:lnTo>
                    <a:pt x="173" y="282"/>
                  </a:lnTo>
                  <a:lnTo>
                    <a:pt x="164" y="287"/>
                  </a:lnTo>
                  <a:lnTo>
                    <a:pt x="154" y="294"/>
                  </a:lnTo>
                  <a:lnTo>
                    <a:pt x="145" y="302"/>
                  </a:lnTo>
                  <a:lnTo>
                    <a:pt x="137" y="311"/>
                  </a:lnTo>
                  <a:lnTo>
                    <a:pt x="126" y="325"/>
                  </a:lnTo>
                  <a:lnTo>
                    <a:pt x="117" y="341"/>
                  </a:lnTo>
                  <a:lnTo>
                    <a:pt x="109" y="357"/>
                  </a:lnTo>
                  <a:lnTo>
                    <a:pt x="103" y="376"/>
                  </a:lnTo>
                  <a:lnTo>
                    <a:pt x="98" y="395"/>
                  </a:lnTo>
                  <a:lnTo>
                    <a:pt x="94" y="417"/>
                  </a:lnTo>
                  <a:lnTo>
                    <a:pt x="92" y="440"/>
                  </a:lnTo>
                  <a:lnTo>
                    <a:pt x="92" y="465"/>
                  </a:lnTo>
                  <a:lnTo>
                    <a:pt x="92" y="490"/>
                  </a:lnTo>
                  <a:lnTo>
                    <a:pt x="94" y="513"/>
                  </a:lnTo>
                  <a:lnTo>
                    <a:pt x="98" y="534"/>
                  </a:lnTo>
                  <a:lnTo>
                    <a:pt x="102" y="554"/>
                  </a:lnTo>
                  <a:lnTo>
                    <a:pt x="109" y="573"/>
                  </a:lnTo>
                  <a:lnTo>
                    <a:pt x="116" y="590"/>
                  </a:lnTo>
                  <a:lnTo>
                    <a:pt x="125" y="606"/>
                  </a:lnTo>
                  <a:lnTo>
                    <a:pt x="135" y="620"/>
                  </a:lnTo>
                  <a:lnTo>
                    <a:pt x="146" y="633"/>
                  </a:lnTo>
                  <a:lnTo>
                    <a:pt x="158" y="644"/>
                  </a:lnTo>
                  <a:lnTo>
                    <a:pt x="169" y="653"/>
                  </a:lnTo>
                  <a:lnTo>
                    <a:pt x="181" y="661"/>
                  </a:lnTo>
                  <a:lnTo>
                    <a:pt x="194" y="667"/>
                  </a:lnTo>
                  <a:lnTo>
                    <a:pt x="206" y="671"/>
                  </a:lnTo>
                  <a:lnTo>
                    <a:pt x="219" y="673"/>
                  </a:lnTo>
                  <a:lnTo>
                    <a:pt x="232" y="674"/>
                  </a:lnTo>
                  <a:lnTo>
                    <a:pt x="244" y="673"/>
                  </a:lnTo>
                  <a:lnTo>
                    <a:pt x="255" y="671"/>
                  </a:lnTo>
                  <a:lnTo>
                    <a:pt x="266" y="668"/>
                  </a:lnTo>
                  <a:lnTo>
                    <a:pt x="277" y="663"/>
                  </a:lnTo>
                  <a:lnTo>
                    <a:pt x="288" y="656"/>
                  </a:lnTo>
                  <a:lnTo>
                    <a:pt x="299" y="648"/>
                  </a:lnTo>
                  <a:lnTo>
                    <a:pt x="309" y="639"/>
                  </a:lnTo>
                  <a:lnTo>
                    <a:pt x="320" y="62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30"/>
            <p:cNvSpPr>
              <a:spLocks noEditPoints="1"/>
            </p:cNvSpPr>
            <p:nvPr/>
          </p:nvSpPr>
          <p:spPr bwMode="auto">
            <a:xfrm>
              <a:off x="2487" y="204"/>
              <a:ext cx="97" cy="122"/>
            </a:xfrm>
            <a:custGeom>
              <a:avLst/>
              <a:gdLst>
                <a:gd name="T0" fmla="*/ 73 w 386"/>
                <a:gd name="T1" fmla="*/ 236 h 488"/>
                <a:gd name="T2" fmla="*/ 89 w 386"/>
                <a:gd name="T3" fmla="*/ 299 h 488"/>
                <a:gd name="T4" fmla="*/ 108 w 386"/>
                <a:gd name="T5" fmla="*/ 333 h 488"/>
                <a:gd name="T6" fmla="*/ 132 w 386"/>
                <a:gd name="T7" fmla="*/ 362 h 488"/>
                <a:gd name="T8" fmla="*/ 174 w 386"/>
                <a:gd name="T9" fmla="*/ 392 h 488"/>
                <a:gd name="T10" fmla="*/ 221 w 386"/>
                <a:gd name="T11" fmla="*/ 406 h 488"/>
                <a:gd name="T12" fmla="*/ 259 w 386"/>
                <a:gd name="T13" fmla="*/ 405 h 488"/>
                <a:gd name="T14" fmla="*/ 288 w 386"/>
                <a:gd name="T15" fmla="*/ 397 h 488"/>
                <a:gd name="T16" fmla="*/ 315 w 386"/>
                <a:gd name="T17" fmla="*/ 382 h 488"/>
                <a:gd name="T18" fmla="*/ 338 w 386"/>
                <a:gd name="T19" fmla="*/ 358 h 488"/>
                <a:gd name="T20" fmla="*/ 358 w 386"/>
                <a:gd name="T21" fmla="*/ 325 h 488"/>
                <a:gd name="T22" fmla="*/ 386 w 386"/>
                <a:gd name="T23" fmla="*/ 307 h 488"/>
                <a:gd name="T24" fmla="*/ 372 w 386"/>
                <a:gd name="T25" fmla="*/ 357 h 488"/>
                <a:gd name="T26" fmla="*/ 348 w 386"/>
                <a:gd name="T27" fmla="*/ 403 h 488"/>
                <a:gd name="T28" fmla="*/ 312 w 386"/>
                <a:gd name="T29" fmla="*/ 445 h 488"/>
                <a:gd name="T30" fmla="*/ 269 w 386"/>
                <a:gd name="T31" fmla="*/ 474 h 488"/>
                <a:gd name="T32" fmla="*/ 218 w 386"/>
                <a:gd name="T33" fmla="*/ 487 h 488"/>
                <a:gd name="T34" fmla="*/ 179 w 386"/>
                <a:gd name="T35" fmla="*/ 487 h 488"/>
                <a:gd name="T36" fmla="*/ 150 w 386"/>
                <a:gd name="T37" fmla="*/ 482 h 488"/>
                <a:gd name="T38" fmla="*/ 122 w 386"/>
                <a:gd name="T39" fmla="*/ 472 h 488"/>
                <a:gd name="T40" fmla="*/ 97 w 386"/>
                <a:gd name="T41" fmla="*/ 458 h 488"/>
                <a:gd name="T42" fmla="*/ 73 w 386"/>
                <a:gd name="T43" fmla="*/ 439 h 488"/>
                <a:gd name="T44" fmla="*/ 51 w 386"/>
                <a:gd name="T45" fmla="*/ 416 h 488"/>
                <a:gd name="T46" fmla="*/ 33 w 386"/>
                <a:gd name="T47" fmla="*/ 389 h 488"/>
                <a:gd name="T48" fmla="*/ 18 w 386"/>
                <a:gd name="T49" fmla="*/ 359 h 488"/>
                <a:gd name="T50" fmla="*/ 8 w 386"/>
                <a:gd name="T51" fmla="*/ 326 h 488"/>
                <a:gd name="T52" fmla="*/ 1 w 386"/>
                <a:gd name="T53" fmla="*/ 277 h 488"/>
                <a:gd name="T54" fmla="*/ 4 w 386"/>
                <a:gd name="T55" fmla="*/ 194 h 488"/>
                <a:gd name="T56" fmla="*/ 11 w 386"/>
                <a:gd name="T57" fmla="*/ 156 h 488"/>
                <a:gd name="T58" fmla="*/ 23 w 386"/>
                <a:gd name="T59" fmla="*/ 122 h 488"/>
                <a:gd name="T60" fmla="*/ 39 w 386"/>
                <a:gd name="T61" fmla="*/ 92 h 488"/>
                <a:gd name="T62" fmla="*/ 60 w 386"/>
                <a:gd name="T63" fmla="*/ 66 h 488"/>
                <a:gd name="T64" fmla="*/ 83 w 386"/>
                <a:gd name="T65" fmla="*/ 43 h 488"/>
                <a:gd name="T66" fmla="*/ 109 w 386"/>
                <a:gd name="T67" fmla="*/ 26 h 488"/>
                <a:gd name="T68" fmla="*/ 137 w 386"/>
                <a:gd name="T69" fmla="*/ 12 h 488"/>
                <a:gd name="T70" fmla="*/ 167 w 386"/>
                <a:gd name="T71" fmla="*/ 4 h 488"/>
                <a:gd name="T72" fmla="*/ 200 w 386"/>
                <a:gd name="T73" fmla="*/ 0 h 488"/>
                <a:gd name="T74" fmla="*/ 247 w 386"/>
                <a:gd name="T75" fmla="*/ 3 h 488"/>
                <a:gd name="T76" fmla="*/ 296 w 386"/>
                <a:gd name="T77" fmla="*/ 20 h 488"/>
                <a:gd name="T78" fmla="*/ 336 w 386"/>
                <a:gd name="T79" fmla="*/ 51 h 488"/>
                <a:gd name="T80" fmla="*/ 366 w 386"/>
                <a:gd name="T81" fmla="*/ 94 h 488"/>
                <a:gd name="T82" fmla="*/ 382 w 386"/>
                <a:gd name="T83" fmla="*/ 146 h 488"/>
                <a:gd name="T84" fmla="*/ 70 w 386"/>
                <a:gd name="T85" fmla="*/ 187 h 488"/>
                <a:gd name="T86" fmla="*/ 280 w 386"/>
                <a:gd name="T87" fmla="*/ 137 h 488"/>
                <a:gd name="T88" fmla="*/ 271 w 386"/>
                <a:gd name="T89" fmla="*/ 96 h 488"/>
                <a:gd name="T90" fmla="*/ 260 w 386"/>
                <a:gd name="T91" fmla="*/ 76 h 488"/>
                <a:gd name="T92" fmla="*/ 246 w 386"/>
                <a:gd name="T93" fmla="*/ 60 h 488"/>
                <a:gd name="T94" fmla="*/ 222 w 386"/>
                <a:gd name="T95" fmla="*/ 44 h 488"/>
                <a:gd name="T96" fmla="*/ 196 w 386"/>
                <a:gd name="T97" fmla="*/ 36 h 488"/>
                <a:gd name="T98" fmla="*/ 172 w 386"/>
                <a:gd name="T99" fmla="*/ 36 h 488"/>
                <a:gd name="T100" fmla="*/ 143 w 386"/>
                <a:gd name="T101" fmla="*/ 43 h 488"/>
                <a:gd name="T102" fmla="*/ 117 w 386"/>
                <a:gd name="T103" fmla="*/ 60 h 488"/>
                <a:gd name="T104" fmla="*/ 94 w 386"/>
                <a:gd name="T105" fmla="*/ 85 h 488"/>
                <a:gd name="T106" fmla="*/ 78 w 386"/>
                <a:gd name="T107" fmla="*/ 118 h 488"/>
                <a:gd name="T108" fmla="*/ 70 w 386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6" h="488">
                  <a:moveTo>
                    <a:pt x="70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2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3" y="325"/>
                  </a:lnTo>
                  <a:lnTo>
                    <a:pt x="108" y="333"/>
                  </a:lnTo>
                  <a:lnTo>
                    <a:pt x="114" y="341"/>
                  </a:lnTo>
                  <a:lnTo>
                    <a:pt x="120" y="348"/>
                  </a:lnTo>
                  <a:lnTo>
                    <a:pt x="132" y="362"/>
                  </a:lnTo>
                  <a:lnTo>
                    <a:pt x="145" y="374"/>
                  </a:lnTo>
                  <a:lnTo>
                    <a:pt x="159" y="384"/>
                  </a:lnTo>
                  <a:lnTo>
                    <a:pt x="174" y="392"/>
                  </a:lnTo>
                  <a:lnTo>
                    <a:pt x="189" y="398"/>
                  </a:lnTo>
                  <a:lnTo>
                    <a:pt x="205" y="403"/>
                  </a:lnTo>
                  <a:lnTo>
                    <a:pt x="221" y="406"/>
                  </a:lnTo>
                  <a:lnTo>
                    <a:pt x="237" y="406"/>
                  </a:lnTo>
                  <a:lnTo>
                    <a:pt x="248" y="406"/>
                  </a:lnTo>
                  <a:lnTo>
                    <a:pt x="259" y="405"/>
                  </a:lnTo>
                  <a:lnTo>
                    <a:pt x="269" y="403"/>
                  </a:lnTo>
                  <a:lnTo>
                    <a:pt x="279" y="400"/>
                  </a:lnTo>
                  <a:lnTo>
                    <a:pt x="288" y="397"/>
                  </a:lnTo>
                  <a:lnTo>
                    <a:pt x="298" y="393"/>
                  </a:lnTo>
                  <a:lnTo>
                    <a:pt x="306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1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4" y="311"/>
                  </a:lnTo>
                  <a:lnTo>
                    <a:pt x="370" y="297"/>
                  </a:lnTo>
                  <a:lnTo>
                    <a:pt x="386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8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4" y="466"/>
                  </a:lnTo>
                  <a:lnTo>
                    <a:pt x="269" y="474"/>
                  </a:lnTo>
                  <a:lnTo>
                    <a:pt x="252" y="480"/>
                  </a:lnTo>
                  <a:lnTo>
                    <a:pt x="236" y="485"/>
                  </a:lnTo>
                  <a:lnTo>
                    <a:pt x="218" y="487"/>
                  </a:lnTo>
                  <a:lnTo>
                    <a:pt x="200" y="488"/>
                  </a:lnTo>
                  <a:lnTo>
                    <a:pt x="189" y="488"/>
                  </a:lnTo>
                  <a:lnTo>
                    <a:pt x="179" y="487"/>
                  </a:lnTo>
                  <a:lnTo>
                    <a:pt x="169" y="486"/>
                  </a:lnTo>
                  <a:lnTo>
                    <a:pt x="159" y="484"/>
                  </a:lnTo>
                  <a:lnTo>
                    <a:pt x="150" y="482"/>
                  </a:lnTo>
                  <a:lnTo>
                    <a:pt x="140" y="479"/>
                  </a:lnTo>
                  <a:lnTo>
                    <a:pt x="131" y="476"/>
                  </a:lnTo>
                  <a:lnTo>
                    <a:pt x="122" y="472"/>
                  </a:lnTo>
                  <a:lnTo>
                    <a:pt x="114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6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5" y="407"/>
                  </a:lnTo>
                  <a:lnTo>
                    <a:pt x="38" y="398"/>
                  </a:lnTo>
                  <a:lnTo>
                    <a:pt x="33" y="389"/>
                  </a:lnTo>
                  <a:lnTo>
                    <a:pt x="27" y="379"/>
                  </a:lnTo>
                  <a:lnTo>
                    <a:pt x="23" y="369"/>
                  </a:lnTo>
                  <a:lnTo>
                    <a:pt x="18" y="359"/>
                  </a:lnTo>
                  <a:lnTo>
                    <a:pt x="15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6" y="314"/>
                  </a:lnTo>
                  <a:lnTo>
                    <a:pt x="4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4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1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4" y="102"/>
                  </a:lnTo>
                  <a:lnTo>
                    <a:pt x="39" y="92"/>
                  </a:lnTo>
                  <a:lnTo>
                    <a:pt x="46" y="83"/>
                  </a:lnTo>
                  <a:lnTo>
                    <a:pt x="53" y="74"/>
                  </a:lnTo>
                  <a:lnTo>
                    <a:pt x="60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2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7" y="16"/>
                  </a:lnTo>
                  <a:lnTo>
                    <a:pt x="137" y="12"/>
                  </a:lnTo>
                  <a:lnTo>
                    <a:pt x="146" y="9"/>
                  </a:lnTo>
                  <a:lnTo>
                    <a:pt x="156" y="6"/>
                  </a:lnTo>
                  <a:lnTo>
                    <a:pt x="167" y="4"/>
                  </a:lnTo>
                  <a:lnTo>
                    <a:pt x="178" y="2"/>
                  </a:lnTo>
                  <a:lnTo>
                    <a:pt x="189" y="1"/>
                  </a:lnTo>
                  <a:lnTo>
                    <a:pt x="200" y="0"/>
                  </a:lnTo>
                  <a:lnTo>
                    <a:pt x="211" y="0"/>
                  </a:lnTo>
                  <a:lnTo>
                    <a:pt x="230" y="1"/>
                  </a:lnTo>
                  <a:lnTo>
                    <a:pt x="247" y="3"/>
                  </a:lnTo>
                  <a:lnTo>
                    <a:pt x="264" y="7"/>
                  </a:lnTo>
                  <a:lnTo>
                    <a:pt x="281" y="12"/>
                  </a:lnTo>
                  <a:lnTo>
                    <a:pt x="296" y="20"/>
                  </a:lnTo>
                  <a:lnTo>
                    <a:pt x="310" y="28"/>
                  </a:lnTo>
                  <a:lnTo>
                    <a:pt x="324" y="39"/>
                  </a:lnTo>
                  <a:lnTo>
                    <a:pt x="336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9" y="128"/>
                  </a:lnTo>
                  <a:lnTo>
                    <a:pt x="382" y="146"/>
                  </a:lnTo>
                  <a:lnTo>
                    <a:pt x="385" y="166"/>
                  </a:lnTo>
                  <a:lnTo>
                    <a:pt x="386" y="187"/>
                  </a:lnTo>
                  <a:lnTo>
                    <a:pt x="70" y="187"/>
                  </a:lnTo>
                  <a:close/>
                  <a:moveTo>
                    <a:pt x="70" y="158"/>
                  </a:moveTo>
                  <a:lnTo>
                    <a:pt x="282" y="158"/>
                  </a:lnTo>
                  <a:lnTo>
                    <a:pt x="280" y="137"/>
                  </a:lnTo>
                  <a:lnTo>
                    <a:pt x="278" y="120"/>
                  </a:lnTo>
                  <a:lnTo>
                    <a:pt x="275" y="106"/>
                  </a:lnTo>
                  <a:lnTo>
                    <a:pt x="271" y="96"/>
                  </a:lnTo>
                  <a:lnTo>
                    <a:pt x="268" y="89"/>
                  </a:lnTo>
                  <a:lnTo>
                    <a:pt x="264" y="82"/>
                  </a:lnTo>
                  <a:lnTo>
                    <a:pt x="260" y="76"/>
                  </a:lnTo>
                  <a:lnTo>
                    <a:pt x="256" y="71"/>
                  </a:lnTo>
                  <a:lnTo>
                    <a:pt x="251" y="65"/>
                  </a:lnTo>
                  <a:lnTo>
                    <a:pt x="246" y="60"/>
                  </a:lnTo>
                  <a:lnTo>
                    <a:pt x="240" y="56"/>
                  </a:lnTo>
                  <a:lnTo>
                    <a:pt x="234" y="51"/>
                  </a:lnTo>
                  <a:lnTo>
                    <a:pt x="222" y="44"/>
                  </a:lnTo>
                  <a:lnTo>
                    <a:pt x="209" y="39"/>
                  </a:lnTo>
                  <a:lnTo>
                    <a:pt x="203" y="38"/>
                  </a:lnTo>
                  <a:lnTo>
                    <a:pt x="196" y="36"/>
                  </a:lnTo>
                  <a:lnTo>
                    <a:pt x="190" y="36"/>
                  </a:lnTo>
                  <a:lnTo>
                    <a:pt x="183" y="35"/>
                  </a:lnTo>
                  <a:lnTo>
                    <a:pt x="172" y="36"/>
                  </a:lnTo>
                  <a:lnTo>
                    <a:pt x="162" y="37"/>
                  </a:lnTo>
                  <a:lnTo>
                    <a:pt x="152" y="40"/>
                  </a:lnTo>
                  <a:lnTo>
                    <a:pt x="143" y="43"/>
                  </a:lnTo>
                  <a:lnTo>
                    <a:pt x="134" y="48"/>
                  </a:lnTo>
                  <a:lnTo>
                    <a:pt x="125" y="54"/>
                  </a:lnTo>
                  <a:lnTo>
                    <a:pt x="117" y="60"/>
                  </a:lnTo>
                  <a:lnTo>
                    <a:pt x="108" y="68"/>
                  </a:lnTo>
                  <a:lnTo>
                    <a:pt x="101" y="76"/>
                  </a:lnTo>
                  <a:lnTo>
                    <a:pt x="94" y="85"/>
                  </a:lnTo>
                  <a:lnTo>
                    <a:pt x="88" y="96"/>
                  </a:lnTo>
                  <a:lnTo>
                    <a:pt x="83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0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2592" y="204"/>
              <a:ext cx="125" cy="119"/>
            </a:xfrm>
            <a:custGeom>
              <a:avLst/>
              <a:gdLst>
                <a:gd name="T0" fmla="*/ 199 w 500"/>
                <a:gd name="T1" fmla="*/ 55 h 474"/>
                <a:gd name="T2" fmla="*/ 228 w 500"/>
                <a:gd name="T3" fmla="*/ 31 h 474"/>
                <a:gd name="T4" fmla="*/ 257 w 500"/>
                <a:gd name="T5" fmla="*/ 14 h 474"/>
                <a:gd name="T6" fmla="*/ 285 w 500"/>
                <a:gd name="T7" fmla="*/ 4 h 474"/>
                <a:gd name="T8" fmla="*/ 312 w 500"/>
                <a:gd name="T9" fmla="*/ 0 h 474"/>
                <a:gd name="T10" fmla="*/ 339 w 500"/>
                <a:gd name="T11" fmla="*/ 3 h 474"/>
                <a:gd name="T12" fmla="*/ 362 w 500"/>
                <a:gd name="T13" fmla="*/ 11 h 474"/>
                <a:gd name="T14" fmla="*/ 384 w 500"/>
                <a:gd name="T15" fmla="*/ 24 h 474"/>
                <a:gd name="T16" fmla="*/ 401 w 500"/>
                <a:gd name="T17" fmla="*/ 44 h 474"/>
                <a:gd name="T18" fmla="*/ 416 w 500"/>
                <a:gd name="T19" fmla="*/ 71 h 474"/>
                <a:gd name="T20" fmla="*/ 424 w 500"/>
                <a:gd name="T21" fmla="*/ 98 h 474"/>
                <a:gd name="T22" fmla="*/ 430 w 500"/>
                <a:gd name="T23" fmla="*/ 144 h 474"/>
                <a:gd name="T24" fmla="*/ 431 w 500"/>
                <a:gd name="T25" fmla="*/ 391 h 474"/>
                <a:gd name="T26" fmla="*/ 438 w 500"/>
                <a:gd name="T27" fmla="*/ 430 h 474"/>
                <a:gd name="T28" fmla="*/ 450 w 500"/>
                <a:gd name="T29" fmla="*/ 445 h 474"/>
                <a:gd name="T30" fmla="*/ 473 w 500"/>
                <a:gd name="T31" fmla="*/ 455 h 474"/>
                <a:gd name="T32" fmla="*/ 500 w 500"/>
                <a:gd name="T33" fmla="*/ 474 h 474"/>
                <a:gd name="T34" fmla="*/ 284 w 500"/>
                <a:gd name="T35" fmla="*/ 456 h 474"/>
                <a:gd name="T36" fmla="*/ 316 w 500"/>
                <a:gd name="T37" fmla="*/ 452 h 474"/>
                <a:gd name="T38" fmla="*/ 328 w 500"/>
                <a:gd name="T39" fmla="*/ 446 h 474"/>
                <a:gd name="T40" fmla="*/ 343 w 500"/>
                <a:gd name="T41" fmla="*/ 427 h 474"/>
                <a:gd name="T42" fmla="*/ 347 w 500"/>
                <a:gd name="T43" fmla="*/ 402 h 474"/>
                <a:gd name="T44" fmla="*/ 348 w 500"/>
                <a:gd name="T45" fmla="*/ 181 h 474"/>
                <a:gd name="T46" fmla="*/ 345 w 500"/>
                <a:gd name="T47" fmla="*/ 139 h 474"/>
                <a:gd name="T48" fmla="*/ 339 w 500"/>
                <a:gd name="T49" fmla="*/ 107 h 474"/>
                <a:gd name="T50" fmla="*/ 327 w 500"/>
                <a:gd name="T51" fmla="*/ 84 h 474"/>
                <a:gd name="T52" fmla="*/ 310 w 500"/>
                <a:gd name="T53" fmla="*/ 69 h 474"/>
                <a:gd name="T54" fmla="*/ 286 w 500"/>
                <a:gd name="T55" fmla="*/ 62 h 474"/>
                <a:gd name="T56" fmla="*/ 263 w 500"/>
                <a:gd name="T57" fmla="*/ 63 h 474"/>
                <a:gd name="T58" fmla="*/ 233 w 500"/>
                <a:gd name="T59" fmla="*/ 71 h 474"/>
                <a:gd name="T60" fmla="*/ 189 w 500"/>
                <a:gd name="T61" fmla="*/ 99 h 474"/>
                <a:gd name="T62" fmla="*/ 160 w 500"/>
                <a:gd name="T63" fmla="*/ 371 h 474"/>
                <a:gd name="T64" fmla="*/ 163 w 500"/>
                <a:gd name="T65" fmla="*/ 420 h 474"/>
                <a:gd name="T66" fmla="*/ 173 w 500"/>
                <a:gd name="T67" fmla="*/ 441 h 474"/>
                <a:gd name="T68" fmla="*/ 192 w 500"/>
                <a:gd name="T69" fmla="*/ 452 h 474"/>
                <a:gd name="T70" fmla="*/ 234 w 500"/>
                <a:gd name="T71" fmla="*/ 456 h 474"/>
                <a:gd name="T72" fmla="*/ 8 w 500"/>
                <a:gd name="T73" fmla="*/ 456 h 474"/>
                <a:gd name="T74" fmla="*/ 34 w 500"/>
                <a:gd name="T75" fmla="*/ 455 h 474"/>
                <a:gd name="T76" fmla="*/ 52 w 500"/>
                <a:gd name="T77" fmla="*/ 449 h 474"/>
                <a:gd name="T78" fmla="*/ 66 w 500"/>
                <a:gd name="T79" fmla="*/ 438 h 474"/>
                <a:gd name="T80" fmla="*/ 73 w 500"/>
                <a:gd name="T81" fmla="*/ 421 h 474"/>
                <a:gd name="T82" fmla="*/ 78 w 500"/>
                <a:gd name="T83" fmla="*/ 371 h 474"/>
                <a:gd name="T84" fmla="*/ 77 w 500"/>
                <a:gd name="T85" fmla="*/ 132 h 474"/>
                <a:gd name="T86" fmla="*/ 72 w 500"/>
                <a:gd name="T87" fmla="*/ 90 h 474"/>
                <a:gd name="T88" fmla="*/ 62 w 500"/>
                <a:gd name="T89" fmla="*/ 73 h 474"/>
                <a:gd name="T90" fmla="*/ 47 w 500"/>
                <a:gd name="T91" fmla="*/ 67 h 474"/>
                <a:gd name="T92" fmla="*/ 26 w 500"/>
                <a:gd name="T93" fmla="*/ 69 h 474"/>
                <a:gd name="T94" fmla="*/ 0 w 500"/>
                <a:gd name="T95" fmla="*/ 56 h 474"/>
                <a:gd name="T96" fmla="*/ 160 w 500"/>
                <a:gd name="T97" fmla="*/ 98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00" h="474">
                  <a:moveTo>
                    <a:pt x="160" y="98"/>
                  </a:moveTo>
                  <a:lnTo>
                    <a:pt x="180" y="75"/>
                  </a:lnTo>
                  <a:lnTo>
                    <a:pt x="199" y="55"/>
                  </a:lnTo>
                  <a:lnTo>
                    <a:pt x="209" y="46"/>
                  </a:lnTo>
                  <a:lnTo>
                    <a:pt x="219" y="38"/>
                  </a:lnTo>
                  <a:lnTo>
                    <a:pt x="228" y="31"/>
                  </a:lnTo>
                  <a:lnTo>
                    <a:pt x="238" y="25"/>
                  </a:lnTo>
                  <a:lnTo>
                    <a:pt x="247" y="19"/>
                  </a:lnTo>
                  <a:lnTo>
                    <a:pt x="257" y="14"/>
                  </a:lnTo>
                  <a:lnTo>
                    <a:pt x="266" y="10"/>
                  </a:lnTo>
                  <a:lnTo>
                    <a:pt x="275" y="6"/>
                  </a:lnTo>
                  <a:lnTo>
                    <a:pt x="285" y="4"/>
                  </a:lnTo>
                  <a:lnTo>
                    <a:pt x="294" y="2"/>
                  </a:lnTo>
                  <a:lnTo>
                    <a:pt x="303" y="1"/>
                  </a:lnTo>
                  <a:lnTo>
                    <a:pt x="312" y="0"/>
                  </a:lnTo>
                  <a:lnTo>
                    <a:pt x="321" y="1"/>
                  </a:lnTo>
                  <a:lnTo>
                    <a:pt x="330" y="1"/>
                  </a:lnTo>
                  <a:lnTo>
                    <a:pt x="339" y="3"/>
                  </a:lnTo>
                  <a:lnTo>
                    <a:pt x="347" y="5"/>
                  </a:lnTo>
                  <a:lnTo>
                    <a:pt x="355" y="8"/>
                  </a:lnTo>
                  <a:lnTo>
                    <a:pt x="362" y="11"/>
                  </a:lnTo>
                  <a:lnTo>
                    <a:pt x="369" y="15"/>
                  </a:lnTo>
                  <a:lnTo>
                    <a:pt x="377" y="19"/>
                  </a:lnTo>
                  <a:lnTo>
                    <a:pt x="384" y="24"/>
                  </a:lnTo>
                  <a:lnTo>
                    <a:pt x="390" y="30"/>
                  </a:lnTo>
                  <a:lnTo>
                    <a:pt x="396" y="37"/>
                  </a:lnTo>
                  <a:lnTo>
                    <a:pt x="401" y="44"/>
                  </a:lnTo>
                  <a:lnTo>
                    <a:pt x="406" y="52"/>
                  </a:lnTo>
                  <a:lnTo>
                    <a:pt x="411" y="61"/>
                  </a:lnTo>
                  <a:lnTo>
                    <a:pt x="416" y="71"/>
                  </a:lnTo>
                  <a:lnTo>
                    <a:pt x="420" y="81"/>
                  </a:lnTo>
                  <a:lnTo>
                    <a:pt x="422" y="89"/>
                  </a:lnTo>
                  <a:lnTo>
                    <a:pt x="424" y="98"/>
                  </a:lnTo>
                  <a:lnTo>
                    <a:pt x="426" y="108"/>
                  </a:lnTo>
                  <a:lnTo>
                    <a:pt x="428" y="119"/>
                  </a:lnTo>
                  <a:lnTo>
                    <a:pt x="430" y="144"/>
                  </a:lnTo>
                  <a:lnTo>
                    <a:pt x="431" y="173"/>
                  </a:lnTo>
                  <a:lnTo>
                    <a:pt x="431" y="371"/>
                  </a:lnTo>
                  <a:lnTo>
                    <a:pt x="431" y="391"/>
                  </a:lnTo>
                  <a:lnTo>
                    <a:pt x="432" y="407"/>
                  </a:lnTo>
                  <a:lnTo>
                    <a:pt x="435" y="420"/>
                  </a:lnTo>
                  <a:lnTo>
                    <a:pt x="438" y="430"/>
                  </a:lnTo>
                  <a:lnTo>
                    <a:pt x="441" y="436"/>
                  </a:lnTo>
                  <a:lnTo>
                    <a:pt x="445" y="441"/>
                  </a:lnTo>
                  <a:lnTo>
                    <a:pt x="450" y="445"/>
                  </a:lnTo>
                  <a:lnTo>
                    <a:pt x="455" y="449"/>
                  </a:lnTo>
                  <a:lnTo>
                    <a:pt x="463" y="452"/>
                  </a:lnTo>
                  <a:lnTo>
                    <a:pt x="473" y="455"/>
                  </a:lnTo>
                  <a:lnTo>
                    <a:pt x="485" y="456"/>
                  </a:lnTo>
                  <a:lnTo>
                    <a:pt x="500" y="456"/>
                  </a:lnTo>
                  <a:lnTo>
                    <a:pt x="500" y="474"/>
                  </a:lnTo>
                  <a:lnTo>
                    <a:pt x="274" y="474"/>
                  </a:lnTo>
                  <a:lnTo>
                    <a:pt x="274" y="456"/>
                  </a:lnTo>
                  <a:lnTo>
                    <a:pt x="284" y="456"/>
                  </a:lnTo>
                  <a:lnTo>
                    <a:pt x="298" y="456"/>
                  </a:lnTo>
                  <a:lnTo>
                    <a:pt x="311" y="454"/>
                  </a:lnTo>
                  <a:lnTo>
                    <a:pt x="316" y="452"/>
                  </a:lnTo>
                  <a:lnTo>
                    <a:pt x="321" y="451"/>
                  </a:lnTo>
                  <a:lnTo>
                    <a:pt x="325" y="449"/>
                  </a:lnTo>
                  <a:lnTo>
                    <a:pt x="328" y="446"/>
                  </a:lnTo>
                  <a:lnTo>
                    <a:pt x="334" y="441"/>
                  </a:lnTo>
                  <a:lnTo>
                    <a:pt x="339" y="434"/>
                  </a:lnTo>
                  <a:lnTo>
                    <a:pt x="343" y="427"/>
                  </a:lnTo>
                  <a:lnTo>
                    <a:pt x="346" y="418"/>
                  </a:lnTo>
                  <a:lnTo>
                    <a:pt x="347" y="412"/>
                  </a:lnTo>
                  <a:lnTo>
                    <a:pt x="347" y="402"/>
                  </a:lnTo>
                  <a:lnTo>
                    <a:pt x="348" y="388"/>
                  </a:lnTo>
                  <a:lnTo>
                    <a:pt x="348" y="371"/>
                  </a:lnTo>
                  <a:lnTo>
                    <a:pt x="348" y="181"/>
                  </a:lnTo>
                  <a:lnTo>
                    <a:pt x="347" y="166"/>
                  </a:lnTo>
                  <a:lnTo>
                    <a:pt x="347" y="152"/>
                  </a:lnTo>
                  <a:lnTo>
                    <a:pt x="345" y="139"/>
                  </a:lnTo>
                  <a:lnTo>
                    <a:pt x="344" y="127"/>
                  </a:lnTo>
                  <a:lnTo>
                    <a:pt x="341" y="116"/>
                  </a:lnTo>
                  <a:lnTo>
                    <a:pt x="339" y="107"/>
                  </a:lnTo>
                  <a:lnTo>
                    <a:pt x="335" y="98"/>
                  </a:lnTo>
                  <a:lnTo>
                    <a:pt x="332" y="90"/>
                  </a:lnTo>
                  <a:lnTo>
                    <a:pt x="327" y="84"/>
                  </a:lnTo>
                  <a:lnTo>
                    <a:pt x="322" y="78"/>
                  </a:lnTo>
                  <a:lnTo>
                    <a:pt x="316" y="73"/>
                  </a:lnTo>
                  <a:lnTo>
                    <a:pt x="310" y="69"/>
                  </a:lnTo>
                  <a:lnTo>
                    <a:pt x="303" y="66"/>
                  </a:lnTo>
                  <a:lnTo>
                    <a:pt x="295" y="64"/>
                  </a:lnTo>
                  <a:lnTo>
                    <a:pt x="286" y="62"/>
                  </a:lnTo>
                  <a:lnTo>
                    <a:pt x="277" y="62"/>
                  </a:lnTo>
                  <a:lnTo>
                    <a:pt x="270" y="62"/>
                  </a:lnTo>
                  <a:lnTo>
                    <a:pt x="263" y="63"/>
                  </a:lnTo>
                  <a:lnTo>
                    <a:pt x="255" y="64"/>
                  </a:lnTo>
                  <a:lnTo>
                    <a:pt x="248" y="66"/>
                  </a:lnTo>
                  <a:lnTo>
                    <a:pt x="233" y="71"/>
                  </a:lnTo>
                  <a:lnTo>
                    <a:pt x="218" y="78"/>
                  </a:lnTo>
                  <a:lnTo>
                    <a:pt x="204" y="88"/>
                  </a:lnTo>
                  <a:lnTo>
                    <a:pt x="189" y="99"/>
                  </a:lnTo>
                  <a:lnTo>
                    <a:pt x="174" y="112"/>
                  </a:lnTo>
                  <a:lnTo>
                    <a:pt x="160" y="127"/>
                  </a:lnTo>
                  <a:lnTo>
                    <a:pt x="160" y="371"/>
                  </a:lnTo>
                  <a:lnTo>
                    <a:pt x="160" y="392"/>
                  </a:lnTo>
                  <a:lnTo>
                    <a:pt x="161" y="408"/>
                  </a:lnTo>
                  <a:lnTo>
                    <a:pt x="163" y="420"/>
                  </a:lnTo>
                  <a:lnTo>
                    <a:pt x="165" y="428"/>
                  </a:lnTo>
                  <a:lnTo>
                    <a:pt x="169" y="435"/>
                  </a:lnTo>
                  <a:lnTo>
                    <a:pt x="173" y="441"/>
                  </a:lnTo>
                  <a:lnTo>
                    <a:pt x="178" y="446"/>
                  </a:lnTo>
                  <a:lnTo>
                    <a:pt x="184" y="449"/>
                  </a:lnTo>
                  <a:lnTo>
                    <a:pt x="192" y="452"/>
                  </a:lnTo>
                  <a:lnTo>
                    <a:pt x="203" y="455"/>
                  </a:lnTo>
                  <a:lnTo>
                    <a:pt x="217" y="456"/>
                  </a:lnTo>
                  <a:lnTo>
                    <a:pt x="234" y="456"/>
                  </a:lnTo>
                  <a:lnTo>
                    <a:pt x="234" y="474"/>
                  </a:lnTo>
                  <a:lnTo>
                    <a:pt x="8" y="474"/>
                  </a:lnTo>
                  <a:lnTo>
                    <a:pt x="8" y="456"/>
                  </a:lnTo>
                  <a:lnTo>
                    <a:pt x="18" y="456"/>
                  </a:lnTo>
                  <a:lnTo>
                    <a:pt x="26" y="456"/>
                  </a:lnTo>
                  <a:lnTo>
                    <a:pt x="34" y="455"/>
                  </a:lnTo>
                  <a:lnTo>
                    <a:pt x="41" y="454"/>
                  </a:lnTo>
                  <a:lnTo>
                    <a:pt x="47" y="452"/>
                  </a:lnTo>
                  <a:lnTo>
                    <a:pt x="52" y="449"/>
                  </a:lnTo>
                  <a:lnTo>
                    <a:pt x="57" y="446"/>
                  </a:lnTo>
                  <a:lnTo>
                    <a:pt x="61" y="443"/>
                  </a:lnTo>
                  <a:lnTo>
                    <a:pt x="66" y="438"/>
                  </a:lnTo>
                  <a:lnTo>
                    <a:pt x="68" y="434"/>
                  </a:lnTo>
                  <a:lnTo>
                    <a:pt x="71" y="428"/>
                  </a:lnTo>
                  <a:lnTo>
                    <a:pt x="73" y="421"/>
                  </a:lnTo>
                  <a:lnTo>
                    <a:pt x="75" y="413"/>
                  </a:lnTo>
                  <a:lnTo>
                    <a:pt x="77" y="394"/>
                  </a:lnTo>
                  <a:lnTo>
                    <a:pt x="78" y="371"/>
                  </a:lnTo>
                  <a:lnTo>
                    <a:pt x="78" y="199"/>
                  </a:lnTo>
                  <a:lnTo>
                    <a:pt x="77" y="162"/>
                  </a:lnTo>
                  <a:lnTo>
                    <a:pt x="77" y="132"/>
                  </a:lnTo>
                  <a:lnTo>
                    <a:pt x="76" y="111"/>
                  </a:lnTo>
                  <a:lnTo>
                    <a:pt x="74" y="98"/>
                  </a:lnTo>
                  <a:lnTo>
                    <a:pt x="72" y="90"/>
                  </a:lnTo>
                  <a:lnTo>
                    <a:pt x="69" y="83"/>
                  </a:lnTo>
                  <a:lnTo>
                    <a:pt x="66" y="77"/>
                  </a:lnTo>
                  <a:lnTo>
                    <a:pt x="62" y="73"/>
                  </a:lnTo>
                  <a:lnTo>
                    <a:pt x="57" y="71"/>
                  </a:lnTo>
                  <a:lnTo>
                    <a:pt x="53" y="69"/>
                  </a:lnTo>
                  <a:lnTo>
                    <a:pt x="47" y="67"/>
                  </a:lnTo>
                  <a:lnTo>
                    <a:pt x="41" y="67"/>
                  </a:lnTo>
                  <a:lnTo>
                    <a:pt x="34" y="67"/>
                  </a:lnTo>
                  <a:lnTo>
                    <a:pt x="26" y="69"/>
                  </a:lnTo>
                  <a:lnTo>
                    <a:pt x="17" y="71"/>
                  </a:lnTo>
                  <a:lnTo>
                    <a:pt x="8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60" y="0"/>
                  </a:lnTo>
                  <a:lnTo>
                    <a:pt x="160" y="9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2721" y="170"/>
              <a:ext cx="68" cy="155"/>
            </a:xfrm>
            <a:custGeom>
              <a:avLst/>
              <a:gdLst>
                <a:gd name="T0" fmla="*/ 153 w 275"/>
                <a:gd name="T1" fmla="*/ 152 h 620"/>
                <a:gd name="T2" fmla="*/ 261 w 275"/>
                <a:gd name="T3" fmla="*/ 187 h 620"/>
                <a:gd name="T4" fmla="*/ 153 w 275"/>
                <a:gd name="T5" fmla="*/ 486 h 620"/>
                <a:gd name="T6" fmla="*/ 157 w 275"/>
                <a:gd name="T7" fmla="*/ 523 h 620"/>
                <a:gd name="T8" fmla="*/ 161 w 275"/>
                <a:gd name="T9" fmla="*/ 536 h 620"/>
                <a:gd name="T10" fmla="*/ 167 w 275"/>
                <a:gd name="T11" fmla="*/ 546 h 620"/>
                <a:gd name="T12" fmla="*/ 174 w 275"/>
                <a:gd name="T13" fmla="*/ 553 h 620"/>
                <a:gd name="T14" fmla="*/ 181 w 275"/>
                <a:gd name="T15" fmla="*/ 558 h 620"/>
                <a:gd name="T16" fmla="*/ 190 w 275"/>
                <a:gd name="T17" fmla="*/ 561 h 620"/>
                <a:gd name="T18" fmla="*/ 199 w 275"/>
                <a:gd name="T19" fmla="*/ 562 h 620"/>
                <a:gd name="T20" fmla="*/ 216 w 275"/>
                <a:gd name="T21" fmla="*/ 559 h 620"/>
                <a:gd name="T22" fmla="*/ 231 w 275"/>
                <a:gd name="T23" fmla="*/ 551 h 620"/>
                <a:gd name="T24" fmla="*/ 245 w 275"/>
                <a:gd name="T25" fmla="*/ 539 h 620"/>
                <a:gd name="T26" fmla="*/ 255 w 275"/>
                <a:gd name="T27" fmla="*/ 521 h 620"/>
                <a:gd name="T28" fmla="*/ 270 w 275"/>
                <a:gd name="T29" fmla="*/ 533 h 620"/>
                <a:gd name="T30" fmla="*/ 259 w 275"/>
                <a:gd name="T31" fmla="*/ 554 h 620"/>
                <a:gd name="T32" fmla="*/ 247 w 275"/>
                <a:gd name="T33" fmla="*/ 573 h 620"/>
                <a:gd name="T34" fmla="*/ 233 w 275"/>
                <a:gd name="T35" fmla="*/ 588 h 620"/>
                <a:gd name="T36" fmla="*/ 217 w 275"/>
                <a:gd name="T37" fmla="*/ 601 h 620"/>
                <a:gd name="T38" fmla="*/ 201 w 275"/>
                <a:gd name="T39" fmla="*/ 610 h 620"/>
                <a:gd name="T40" fmla="*/ 185 w 275"/>
                <a:gd name="T41" fmla="*/ 616 h 620"/>
                <a:gd name="T42" fmla="*/ 168 w 275"/>
                <a:gd name="T43" fmla="*/ 619 h 620"/>
                <a:gd name="T44" fmla="*/ 147 w 275"/>
                <a:gd name="T45" fmla="*/ 619 h 620"/>
                <a:gd name="T46" fmla="*/ 125 w 275"/>
                <a:gd name="T47" fmla="*/ 613 h 620"/>
                <a:gd name="T48" fmla="*/ 104 w 275"/>
                <a:gd name="T49" fmla="*/ 600 h 620"/>
                <a:gd name="T50" fmla="*/ 88 w 275"/>
                <a:gd name="T51" fmla="*/ 582 h 620"/>
                <a:gd name="T52" fmla="*/ 79 w 275"/>
                <a:gd name="T53" fmla="*/ 564 h 620"/>
                <a:gd name="T54" fmla="*/ 76 w 275"/>
                <a:gd name="T55" fmla="*/ 549 h 620"/>
                <a:gd name="T56" fmla="*/ 72 w 275"/>
                <a:gd name="T57" fmla="*/ 520 h 620"/>
                <a:gd name="T58" fmla="*/ 71 w 275"/>
                <a:gd name="T59" fmla="*/ 187 h 620"/>
                <a:gd name="T60" fmla="*/ 0 w 275"/>
                <a:gd name="T61" fmla="*/ 170 h 620"/>
                <a:gd name="T62" fmla="*/ 27 w 275"/>
                <a:gd name="T63" fmla="*/ 156 h 620"/>
                <a:gd name="T64" fmla="*/ 55 w 275"/>
                <a:gd name="T65" fmla="*/ 133 h 620"/>
                <a:gd name="T66" fmla="*/ 82 w 275"/>
                <a:gd name="T67" fmla="*/ 104 h 620"/>
                <a:gd name="T68" fmla="*/ 106 w 275"/>
                <a:gd name="T69" fmla="*/ 71 h 620"/>
                <a:gd name="T70" fmla="*/ 120 w 275"/>
                <a:gd name="T71" fmla="*/ 43 h 620"/>
                <a:gd name="T72" fmla="*/ 138 w 275"/>
                <a:gd name="T73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5" h="620">
                  <a:moveTo>
                    <a:pt x="153" y="0"/>
                  </a:moveTo>
                  <a:lnTo>
                    <a:pt x="153" y="152"/>
                  </a:lnTo>
                  <a:lnTo>
                    <a:pt x="261" y="152"/>
                  </a:lnTo>
                  <a:lnTo>
                    <a:pt x="261" y="187"/>
                  </a:lnTo>
                  <a:lnTo>
                    <a:pt x="153" y="187"/>
                  </a:lnTo>
                  <a:lnTo>
                    <a:pt x="153" y="486"/>
                  </a:lnTo>
                  <a:lnTo>
                    <a:pt x="154" y="506"/>
                  </a:lnTo>
                  <a:lnTo>
                    <a:pt x="157" y="523"/>
                  </a:lnTo>
                  <a:lnTo>
                    <a:pt x="158" y="530"/>
                  </a:lnTo>
                  <a:lnTo>
                    <a:pt x="161" y="536"/>
                  </a:lnTo>
                  <a:lnTo>
                    <a:pt x="164" y="542"/>
                  </a:lnTo>
                  <a:lnTo>
                    <a:pt x="167" y="546"/>
                  </a:lnTo>
                  <a:lnTo>
                    <a:pt x="170" y="550"/>
                  </a:lnTo>
                  <a:lnTo>
                    <a:pt x="174" y="553"/>
                  </a:lnTo>
                  <a:lnTo>
                    <a:pt x="178" y="556"/>
                  </a:lnTo>
                  <a:lnTo>
                    <a:pt x="181" y="558"/>
                  </a:lnTo>
                  <a:lnTo>
                    <a:pt x="186" y="559"/>
                  </a:lnTo>
                  <a:lnTo>
                    <a:pt x="190" y="561"/>
                  </a:lnTo>
                  <a:lnTo>
                    <a:pt x="195" y="561"/>
                  </a:lnTo>
                  <a:lnTo>
                    <a:pt x="199" y="562"/>
                  </a:lnTo>
                  <a:lnTo>
                    <a:pt x="208" y="561"/>
                  </a:lnTo>
                  <a:lnTo>
                    <a:pt x="216" y="559"/>
                  </a:lnTo>
                  <a:lnTo>
                    <a:pt x="224" y="556"/>
                  </a:lnTo>
                  <a:lnTo>
                    <a:pt x="231" y="551"/>
                  </a:lnTo>
                  <a:lnTo>
                    <a:pt x="239" y="546"/>
                  </a:lnTo>
                  <a:lnTo>
                    <a:pt x="245" y="539"/>
                  </a:lnTo>
                  <a:lnTo>
                    <a:pt x="250" y="530"/>
                  </a:lnTo>
                  <a:lnTo>
                    <a:pt x="255" y="521"/>
                  </a:lnTo>
                  <a:lnTo>
                    <a:pt x="275" y="521"/>
                  </a:lnTo>
                  <a:lnTo>
                    <a:pt x="270" y="533"/>
                  </a:lnTo>
                  <a:lnTo>
                    <a:pt x="265" y="544"/>
                  </a:lnTo>
                  <a:lnTo>
                    <a:pt x="259" y="554"/>
                  </a:lnTo>
                  <a:lnTo>
                    <a:pt x="254" y="564"/>
                  </a:lnTo>
                  <a:lnTo>
                    <a:pt x="247" y="573"/>
                  </a:lnTo>
                  <a:lnTo>
                    <a:pt x="240" y="581"/>
                  </a:lnTo>
                  <a:lnTo>
                    <a:pt x="233" y="588"/>
                  </a:lnTo>
                  <a:lnTo>
                    <a:pt x="225" y="595"/>
                  </a:lnTo>
                  <a:lnTo>
                    <a:pt x="217" y="601"/>
                  </a:lnTo>
                  <a:lnTo>
                    <a:pt x="209" y="606"/>
                  </a:lnTo>
                  <a:lnTo>
                    <a:pt x="201" y="610"/>
                  </a:lnTo>
                  <a:lnTo>
                    <a:pt x="193" y="614"/>
                  </a:lnTo>
                  <a:lnTo>
                    <a:pt x="185" y="616"/>
                  </a:lnTo>
                  <a:lnTo>
                    <a:pt x="177" y="618"/>
                  </a:lnTo>
                  <a:lnTo>
                    <a:pt x="168" y="619"/>
                  </a:lnTo>
                  <a:lnTo>
                    <a:pt x="159" y="620"/>
                  </a:lnTo>
                  <a:lnTo>
                    <a:pt x="147" y="619"/>
                  </a:lnTo>
                  <a:lnTo>
                    <a:pt x="136" y="617"/>
                  </a:lnTo>
                  <a:lnTo>
                    <a:pt x="125" y="613"/>
                  </a:lnTo>
                  <a:lnTo>
                    <a:pt x="114" y="607"/>
                  </a:lnTo>
                  <a:lnTo>
                    <a:pt x="104" y="600"/>
                  </a:lnTo>
                  <a:lnTo>
                    <a:pt x="95" y="591"/>
                  </a:lnTo>
                  <a:lnTo>
                    <a:pt x="88" y="582"/>
                  </a:lnTo>
                  <a:lnTo>
                    <a:pt x="82" y="570"/>
                  </a:lnTo>
                  <a:lnTo>
                    <a:pt x="79" y="564"/>
                  </a:lnTo>
                  <a:lnTo>
                    <a:pt x="77" y="557"/>
                  </a:lnTo>
                  <a:lnTo>
                    <a:pt x="76" y="549"/>
                  </a:lnTo>
                  <a:lnTo>
                    <a:pt x="74" y="540"/>
                  </a:lnTo>
                  <a:lnTo>
                    <a:pt x="72" y="520"/>
                  </a:lnTo>
                  <a:lnTo>
                    <a:pt x="71" y="497"/>
                  </a:lnTo>
                  <a:lnTo>
                    <a:pt x="71" y="187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13" y="164"/>
                  </a:lnTo>
                  <a:lnTo>
                    <a:pt x="27" y="156"/>
                  </a:lnTo>
                  <a:lnTo>
                    <a:pt x="41" y="145"/>
                  </a:lnTo>
                  <a:lnTo>
                    <a:pt x="55" y="133"/>
                  </a:lnTo>
                  <a:lnTo>
                    <a:pt x="69" y="119"/>
                  </a:lnTo>
                  <a:lnTo>
                    <a:pt x="82" y="104"/>
                  </a:lnTo>
                  <a:lnTo>
                    <a:pt x="95" y="88"/>
                  </a:lnTo>
                  <a:lnTo>
                    <a:pt x="106" y="71"/>
                  </a:lnTo>
                  <a:lnTo>
                    <a:pt x="112" y="59"/>
                  </a:lnTo>
                  <a:lnTo>
                    <a:pt x="120" y="43"/>
                  </a:lnTo>
                  <a:lnTo>
                    <a:pt x="128" y="23"/>
                  </a:lnTo>
                  <a:lnTo>
                    <a:pt x="138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2" name="Freeform 33"/>
            <p:cNvSpPr>
              <a:spLocks noEditPoints="1"/>
            </p:cNvSpPr>
            <p:nvPr/>
          </p:nvSpPr>
          <p:spPr bwMode="auto">
            <a:xfrm>
              <a:off x="2796" y="144"/>
              <a:ext cx="58" cy="179"/>
            </a:xfrm>
            <a:custGeom>
              <a:avLst/>
              <a:gdLst>
                <a:gd name="T0" fmla="*/ 127 w 229"/>
                <a:gd name="T1" fmla="*/ 1 h 715"/>
                <a:gd name="T2" fmla="*/ 145 w 229"/>
                <a:gd name="T3" fmla="*/ 8 h 715"/>
                <a:gd name="T4" fmla="*/ 159 w 229"/>
                <a:gd name="T5" fmla="*/ 23 h 715"/>
                <a:gd name="T6" fmla="*/ 168 w 229"/>
                <a:gd name="T7" fmla="*/ 41 h 715"/>
                <a:gd name="T8" fmla="*/ 168 w 229"/>
                <a:gd name="T9" fmla="*/ 61 h 715"/>
                <a:gd name="T10" fmla="*/ 159 w 229"/>
                <a:gd name="T11" fmla="*/ 79 h 715"/>
                <a:gd name="T12" fmla="*/ 145 w 229"/>
                <a:gd name="T13" fmla="*/ 93 h 715"/>
                <a:gd name="T14" fmla="*/ 132 w 229"/>
                <a:gd name="T15" fmla="*/ 100 h 715"/>
                <a:gd name="T16" fmla="*/ 122 w 229"/>
                <a:gd name="T17" fmla="*/ 102 h 715"/>
                <a:gd name="T18" fmla="*/ 112 w 229"/>
                <a:gd name="T19" fmla="*/ 102 h 715"/>
                <a:gd name="T20" fmla="*/ 103 w 229"/>
                <a:gd name="T21" fmla="*/ 100 h 715"/>
                <a:gd name="T22" fmla="*/ 89 w 229"/>
                <a:gd name="T23" fmla="*/ 93 h 715"/>
                <a:gd name="T24" fmla="*/ 75 w 229"/>
                <a:gd name="T25" fmla="*/ 79 h 715"/>
                <a:gd name="T26" fmla="*/ 68 w 229"/>
                <a:gd name="T27" fmla="*/ 61 h 715"/>
                <a:gd name="T28" fmla="*/ 68 w 229"/>
                <a:gd name="T29" fmla="*/ 41 h 715"/>
                <a:gd name="T30" fmla="*/ 75 w 229"/>
                <a:gd name="T31" fmla="*/ 23 h 715"/>
                <a:gd name="T32" fmla="*/ 89 w 229"/>
                <a:gd name="T33" fmla="*/ 8 h 715"/>
                <a:gd name="T34" fmla="*/ 107 w 229"/>
                <a:gd name="T35" fmla="*/ 1 h 715"/>
                <a:gd name="T36" fmla="*/ 159 w 229"/>
                <a:gd name="T37" fmla="*/ 241 h 715"/>
                <a:gd name="T38" fmla="*/ 159 w 229"/>
                <a:gd name="T39" fmla="*/ 631 h 715"/>
                <a:gd name="T40" fmla="*/ 162 w 229"/>
                <a:gd name="T41" fmla="*/ 660 h 715"/>
                <a:gd name="T42" fmla="*/ 169 w 229"/>
                <a:gd name="T43" fmla="*/ 676 h 715"/>
                <a:gd name="T44" fmla="*/ 178 w 229"/>
                <a:gd name="T45" fmla="*/ 686 h 715"/>
                <a:gd name="T46" fmla="*/ 191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1 w 229"/>
                <a:gd name="T57" fmla="*/ 691 h 715"/>
                <a:gd name="T58" fmla="*/ 62 w 229"/>
                <a:gd name="T59" fmla="*/ 682 h 715"/>
                <a:gd name="T60" fmla="*/ 69 w 229"/>
                <a:gd name="T61" fmla="*/ 669 h 715"/>
                <a:gd name="T62" fmla="*/ 75 w 229"/>
                <a:gd name="T63" fmla="*/ 647 h 715"/>
                <a:gd name="T64" fmla="*/ 76 w 229"/>
                <a:gd name="T65" fmla="*/ 612 h 715"/>
                <a:gd name="T66" fmla="*/ 76 w 229"/>
                <a:gd name="T67" fmla="*/ 399 h 715"/>
                <a:gd name="T68" fmla="*/ 74 w 229"/>
                <a:gd name="T69" fmla="*/ 351 h 715"/>
                <a:gd name="T70" fmla="*/ 70 w 229"/>
                <a:gd name="T71" fmla="*/ 329 h 715"/>
                <a:gd name="T72" fmla="*/ 64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3 w 229"/>
                <a:gd name="T79" fmla="*/ 308 h 715"/>
                <a:gd name="T80" fmla="*/ 16 w 229"/>
                <a:gd name="T81" fmla="*/ 312 h 715"/>
                <a:gd name="T82" fmla="*/ 0 w 229"/>
                <a:gd name="T83" fmla="*/ 297 h 715"/>
                <a:gd name="T84" fmla="*/ 159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7" y="0"/>
                  </a:moveTo>
                  <a:lnTo>
                    <a:pt x="127" y="1"/>
                  </a:lnTo>
                  <a:lnTo>
                    <a:pt x="137" y="4"/>
                  </a:lnTo>
                  <a:lnTo>
                    <a:pt x="145" y="8"/>
                  </a:lnTo>
                  <a:lnTo>
                    <a:pt x="153" y="15"/>
                  </a:lnTo>
                  <a:lnTo>
                    <a:pt x="159" y="23"/>
                  </a:lnTo>
                  <a:lnTo>
                    <a:pt x="164" y="31"/>
                  </a:lnTo>
                  <a:lnTo>
                    <a:pt x="168" y="41"/>
                  </a:lnTo>
                  <a:lnTo>
                    <a:pt x="169" y="51"/>
                  </a:lnTo>
                  <a:lnTo>
                    <a:pt x="168" y="61"/>
                  </a:lnTo>
                  <a:lnTo>
                    <a:pt x="164" y="70"/>
                  </a:lnTo>
                  <a:lnTo>
                    <a:pt x="159" y="79"/>
                  </a:lnTo>
                  <a:lnTo>
                    <a:pt x="153" y="87"/>
                  </a:lnTo>
                  <a:lnTo>
                    <a:pt x="145" y="93"/>
                  </a:lnTo>
                  <a:lnTo>
                    <a:pt x="137" y="98"/>
                  </a:lnTo>
                  <a:lnTo>
                    <a:pt x="132" y="100"/>
                  </a:lnTo>
                  <a:lnTo>
                    <a:pt x="127" y="101"/>
                  </a:lnTo>
                  <a:lnTo>
                    <a:pt x="122" y="102"/>
                  </a:lnTo>
                  <a:lnTo>
                    <a:pt x="117" y="102"/>
                  </a:lnTo>
                  <a:lnTo>
                    <a:pt x="112" y="102"/>
                  </a:lnTo>
                  <a:lnTo>
                    <a:pt x="107" y="101"/>
                  </a:lnTo>
                  <a:lnTo>
                    <a:pt x="103" y="100"/>
                  </a:lnTo>
                  <a:lnTo>
                    <a:pt x="98" y="98"/>
                  </a:lnTo>
                  <a:lnTo>
                    <a:pt x="89" y="93"/>
                  </a:lnTo>
                  <a:lnTo>
                    <a:pt x="82" y="87"/>
                  </a:lnTo>
                  <a:lnTo>
                    <a:pt x="75" y="79"/>
                  </a:lnTo>
                  <a:lnTo>
                    <a:pt x="70" y="70"/>
                  </a:lnTo>
                  <a:lnTo>
                    <a:pt x="68" y="61"/>
                  </a:lnTo>
                  <a:lnTo>
                    <a:pt x="67" y="51"/>
                  </a:lnTo>
                  <a:lnTo>
                    <a:pt x="68" y="41"/>
                  </a:lnTo>
                  <a:lnTo>
                    <a:pt x="70" y="31"/>
                  </a:lnTo>
                  <a:lnTo>
                    <a:pt x="75" y="23"/>
                  </a:lnTo>
                  <a:lnTo>
                    <a:pt x="81" y="15"/>
                  </a:lnTo>
                  <a:lnTo>
                    <a:pt x="89" y="8"/>
                  </a:lnTo>
                  <a:lnTo>
                    <a:pt x="98" y="4"/>
                  </a:lnTo>
                  <a:lnTo>
                    <a:pt x="107" y="1"/>
                  </a:lnTo>
                  <a:lnTo>
                    <a:pt x="117" y="0"/>
                  </a:lnTo>
                  <a:close/>
                  <a:moveTo>
                    <a:pt x="159" y="241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9" y="676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1" y="693"/>
                  </a:lnTo>
                  <a:lnTo>
                    <a:pt x="201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2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433"/>
                  </a:lnTo>
                  <a:lnTo>
                    <a:pt x="76" y="399"/>
                  </a:lnTo>
                  <a:lnTo>
                    <a:pt x="75" y="372"/>
                  </a:lnTo>
                  <a:lnTo>
                    <a:pt x="74" y="351"/>
                  </a:lnTo>
                  <a:lnTo>
                    <a:pt x="72" y="337"/>
                  </a:lnTo>
                  <a:lnTo>
                    <a:pt x="70" y="329"/>
                  </a:lnTo>
                  <a:lnTo>
                    <a:pt x="67" y="323"/>
                  </a:lnTo>
                  <a:lnTo>
                    <a:pt x="64" y="318"/>
                  </a:lnTo>
                  <a:lnTo>
                    <a:pt x="61" y="314"/>
                  </a:lnTo>
                  <a:lnTo>
                    <a:pt x="57" y="312"/>
                  </a:lnTo>
                  <a:lnTo>
                    <a:pt x="52" y="310"/>
                  </a:lnTo>
                  <a:lnTo>
                    <a:pt x="47" y="308"/>
                  </a:lnTo>
                  <a:lnTo>
                    <a:pt x="40" y="308"/>
                  </a:lnTo>
                  <a:lnTo>
                    <a:pt x="33" y="308"/>
                  </a:lnTo>
                  <a:lnTo>
                    <a:pt x="25" y="310"/>
                  </a:lnTo>
                  <a:lnTo>
                    <a:pt x="16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7" y="241"/>
                  </a:lnTo>
                  <a:lnTo>
                    <a:pt x="159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3" name="Freeform 34"/>
            <p:cNvSpPr>
              <a:spLocks noEditPoints="1"/>
            </p:cNvSpPr>
            <p:nvPr/>
          </p:nvSpPr>
          <p:spPr bwMode="auto">
            <a:xfrm>
              <a:off x="2869" y="204"/>
              <a:ext cx="104" cy="121"/>
            </a:xfrm>
            <a:custGeom>
              <a:avLst/>
              <a:gdLst>
                <a:gd name="T0" fmla="*/ 177 w 414"/>
                <a:gd name="T1" fmla="*/ 464 h 484"/>
                <a:gd name="T2" fmla="*/ 123 w 414"/>
                <a:gd name="T3" fmla="*/ 483 h 484"/>
                <a:gd name="T4" fmla="*/ 75 w 414"/>
                <a:gd name="T5" fmla="*/ 479 h 484"/>
                <a:gd name="T6" fmla="*/ 38 w 414"/>
                <a:gd name="T7" fmla="*/ 459 h 484"/>
                <a:gd name="T8" fmla="*/ 12 w 414"/>
                <a:gd name="T9" fmla="*/ 424 h 484"/>
                <a:gd name="T10" fmla="*/ 0 w 414"/>
                <a:gd name="T11" fmla="*/ 378 h 484"/>
                <a:gd name="T12" fmla="*/ 5 w 414"/>
                <a:gd name="T13" fmla="*/ 327 h 484"/>
                <a:gd name="T14" fmla="*/ 20 w 414"/>
                <a:gd name="T15" fmla="*/ 299 h 484"/>
                <a:gd name="T16" fmla="*/ 52 w 414"/>
                <a:gd name="T17" fmla="*/ 266 h 484"/>
                <a:gd name="T18" fmla="*/ 99 w 414"/>
                <a:gd name="T19" fmla="*/ 235 h 484"/>
                <a:gd name="T20" fmla="*/ 174 w 414"/>
                <a:gd name="T21" fmla="*/ 199 h 484"/>
                <a:gd name="T22" fmla="*/ 254 w 414"/>
                <a:gd name="T23" fmla="*/ 151 h 484"/>
                <a:gd name="T24" fmla="*/ 248 w 414"/>
                <a:gd name="T25" fmla="*/ 93 h 484"/>
                <a:gd name="T26" fmla="*/ 232 w 414"/>
                <a:gd name="T27" fmla="*/ 56 h 484"/>
                <a:gd name="T28" fmla="*/ 206 w 414"/>
                <a:gd name="T29" fmla="*/ 37 h 484"/>
                <a:gd name="T30" fmla="*/ 168 w 414"/>
                <a:gd name="T31" fmla="*/ 31 h 484"/>
                <a:gd name="T32" fmla="*/ 140 w 414"/>
                <a:gd name="T33" fmla="*/ 35 h 484"/>
                <a:gd name="T34" fmla="*/ 119 w 414"/>
                <a:gd name="T35" fmla="*/ 48 h 484"/>
                <a:gd name="T36" fmla="*/ 105 w 414"/>
                <a:gd name="T37" fmla="*/ 66 h 484"/>
                <a:gd name="T38" fmla="*/ 100 w 414"/>
                <a:gd name="T39" fmla="*/ 87 h 484"/>
                <a:gd name="T40" fmla="*/ 94 w 414"/>
                <a:gd name="T41" fmla="*/ 145 h 484"/>
                <a:gd name="T42" fmla="*/ 68 w 414"/>
                <a:gd name="T43" fmla="*/ 163 h 484"/>
                <a:gd name="T44" fmla="*/ 35 w 414"/>
                <a:gd name="T45" fmla="*/ 157 h 484"/>
                <a:gd name="T46" fmla="*/ 18 w 414"/>
                <a:gd name="T47" fmla="*/ 126 h 484"/>
                <a:gd name="T48" fmla="*/ 23 w 414"/>
                <a:gd name="T49" fmla="*/ 84 h 484"/>
                <a:gd name="T50" fmla="*/ 50 w 414"/>
                <a:gd name="T51" fmla="*/ 46 h 484"/>
                <a:gd name="T52" fmla="*/ 98 w 414"/>
                <a:gd name="T53" fmla="*/ 14 h 484"/>
                <a:gd name="T54" fmla="*/ 164 w 414"/>
                <a:gd name="T55" fmla="*/ 1 h 484"/>
                <a:gd name="T56" fmla="*/ 227 w 414"/>
                <a:gd name="T57" fmla="*/ 3 h 484"/>
                <a:gd name="T58" fmla="*/ 274 w 414"/>
                <a:gd name="T59" fmla="*/ 16 h 484"/>
                <a:gd name="T60" fmla="*/ 303 w 414"/>
                <a:gd name="T61" fmla="*/ 35 h 484"/>
                <a:gd name="T62" fmla="*/ 323 w 414"/>
                <a:gd name="T63" fmla="*/ 62 h 484"/>
                <a:gd name="T64" fmla="*/ 332 w 414"/>
                <a:gd name="T65" fmla="*/ 92 h 484"/>
                <a:gd name="T66" fmla="*/ 336 w 414"/>
                <a:gd name="T67" fmla="*/ 315 h 484"/>
                <a:gd name="T68" fmla="*/ 338 w 414"/>
                <a:gd name="T69" fmla="*/ 395 h 484"/>
                <a:gd name="T70" fmla="*/ 346 w 414"/>
                <a:gd name="T71" fmla="*/ 415 h 484"/>
                <a:gd name="T72" fmla="*/ 359 w 414"/>
                <a:gd name="T73" fmla="*/ 420 h 484"/>
                <a:gd name="T74" fmla="*/ 389 w 414"/>
                <a:gd name="T75" fmla="*/ 404 h 484"/>
                <a:gd name="T76" fmla="*/ 400 w 414"/>
                <a:gd name="T77" fmla="*/ 426 h 484"/>
                <a:gd name="T78" fmla="*/ 353 w 414"/>
                <a:gd name="T79" fmla="*/ 469 h 484"/>
                <a:gd name="T80" fmla="*/ 326 w 414"/>
                <a:gd name="T81" fmla="*/ 481 h 484"/>
                <a:gd name="T82" fmla="*/ 301 w 414"/>
                <a:gd name="T83" fmla="*/ 483 h 484"/>
                <a:gd name="T84" fmla="*/ 281 w 414"/>
                <a:gd name="T85" fmla="*/ 477 h 484"/>
                <a:gd name="T86" fmla="*/ 265 w 414"/>
                <a:gd name="T87" fmla="*/ 462 h 484"/>
                <a:gd name="T88" fmla="*/ 256 w 414"/>
                <a:gd name="T89" fmla="*/ 435 h 484"/>
                <a:gd name="T90" fmla="*/ 254 w 414"/>
                <a:gd name="T91" fmla="*/ 375 h 484"/>
                <a:gd name="T92" fmla="*/ 170 w 414"/>
                <a:gd name="T93" fmla="*/ 236 h 484"/>
                <a:gd name="T94" fmla="*/ 116 w 414"/>
                <a:gd name="T95" fmla="*/ 271 h 484"/>
                <a:gd name="T96" fmla="*/ 96 w 414"/>
                <a:gd name="T97" fmla="*/ 295 h 484"/>
                <a:gd name="T98" fmla="*/ 85 w 414"/>
                <a:gd name="T99" fmla="*/ 321 h 484"/>
                <a:gd name="T100" fmla="*/ 83 w 414"/>
                <a:gd name="T101" fmla="*/ 351 h 484"/>
                <a:gd name="T102" fmla="*/ 91 w 414"/>
                <a:gd name="T103" fmla="*/ 382 h 484"/>
                <a:gd name="T104" fmla="*/ 110 w 414"/>
                <a:gd name="T105" fmla="*/ 407 h 484"/>
                <a:gd name="T106" fmla="*/ 134 w 414"/>
                <a:gd name="T107" fmla="*/ 422 h 484"/>
                <a:gd name="T108" fmla="*/ 163 w 414"/>
                <a:gd name="T109" fmla="*/ 425 h 484"/>
                <a:gd name="T110" fmla="*/ 211 w 414"/>
                <a:gd name="T111" fmla="*/ 406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14" h="484">
                  <a:moveTo>
                    <a:pt x="254" y="408"/>
                  </a:moveTo>
                  <a:lnTo>
                    <a:pt x="222" y="432"/>
                  </a:lnTo>
                  <a:lnTo>
                    <a:pt x="197" y="451"/>
                  </a:lnTo>
                  <a:lnTo>
                    <a:pt x="177" y="464"/>
                  </a:lnTo>
                  <a:lnTo>
                    <a:pt x="165" y="471"/>
                  </a:lnTo>
                  <a:lnTo>
                    <a:pt x="151" y="477"/>
                  </a:lnTo>
                  <a:lnTo>
                    <a:pt x="137" y="481"/>
                  </a:lnTo>
                  <a:lnTo>
                    <a:pt x="123" y="483"/>
                  </a:lnTo>
                  <a:lnTo>
                    <a:pt x="108" y="484"/>
                  </a:lnTo>
                  <a:lnTo>
                    <a:pt x="96" y="483"/>
                  </a:lnTo>
                  <a:lnTo>
                    <a:pt x="85" y="482"/>
                  </a:lnTo>
                  <a:lnTo>
                    <a:pt x="75" y="479"/>
                  </a:lnTo>
                  <a:lnTo>
                    <a:pt x="65" y="476"/>
                  </a:lnTo>
                  <a:lnTo>
                    <a:pt x="55" y="471"/>
                  </a:lnTo>
                  <a:lnTo>
                    <a:pt x="46" y="465"/>
                  </a:lnTo>
                  <a:lnTo>
                    <a:pt x="38" y="459"/>
                  </a:lnTo>
                  <a:lnTo>
                    <a:pt x="30" y="451"/>
                  </a:lnTo>
                  <a:lnTo>
                    <a:pt x="23" y="443"/>
                  </a:lnTo>
                  <a:lnTo>
                    <a:pt x="17" y="434"/>
                  </a:lnTo>
                  <a:lnTo>
                    <a:pt x="12" y="424"/>
                  </a:lnTo>
                  <a:lnTo>
                    <a:pt x="7" y="413"/>
                  </a:lnTo>
                  <a:lnTo>
                    <a:pt x="4" y="402"/>
                  </a:lnTo>
                  <a:lnTo>
                    <a:pt x="2" y="391"/>
                  </a:lnTo>
                  <a:lnTo>
                    <a:pt x="0" y="378"/>
                  </a:lnTo>
                  <a:lnTo>
                    <a:pt x="0" y="365"/>
                  </a:lnTo>
                  <a:lnTo>
                    <a:pt x="1" y="349"/>
                  </a:lnTo>
                  <a:lnTo>
                    <a:pt x="3" y="334"/>
                  </a:lnTo>
                  <a:lnTo>
                    <a:pt x="5" y="327"/>
                  </a:lnTo>
                  <a:lnTo>
                    <a:pt x="8" y="320"/>
                  </a:lnTo>
                  <a:lnTo>
                    <a:pt x="11" y="313"/>
                  </a:lnTo>
                  <a:lnTo>
                    <a:pt x="15" y="307"/>
                  </a:lnTo>
                  <a:lnTo>
                    <a:pt x="20" y="299"/>
                  </a:lnTo>
                  <a:lnTo>
                    <a:pt x="27" y="290"/>
                  </a:lnTo>
                  <a:lnTo>
                    <a:pt x="34" y="282"/>
                  </a:lnTo>
                  <a:lnTo>
                    <a:pt x="42" y="274"/>
                  </a:lnTo>
                  <a:lnTo>
                    <a:pt x="52" y="266"/>
                  </a:lnTo>
                  <a:lnTo>
                    <a:pt x="62" y="258"/>
                  </a:lnTo>
                  <a:lnTo>
                    <a:pt x="73" y="251"/>
                  </a:lnTo>
                  <a:lnTo>
                    <a:pt x="85" y="243"/>
                  </a:lnTo>
                  <a:lnTo>
                    <a:pt x="99" y="235"/>
                  </a:lnTo>
                  <a:lnTo>
                    <a:pt x="115" y="227"/>
                  </a:lnTo>
                  <a:lnTo>
                    <a:pt x="132" y="218"/>
                  </a:lnTo>
                  <a:lnTo>
                    <a:pt x="152" y="209"/>
                  </a:lnTo>
                  <a:lnTo>
                    <a:pt x="174" y="199"/>
                  </a:lnTo>
                  <a:lnTo>
                    <a:pt x="199" y="190"/>
                  </a:lnTo>
                  <a:lnTo>
                    <a:pt x="226" y="179"/>
                  </a:lnTo>
                  <a:lnTo>
                    <a:pt x="254" y="169"/>
                  </a:lnTo>
                  <a:lnTo>
                    <a:pt x="254" y="151"/>
                  </a:lnTo>
                  <a:lnTo>
                    <a:pt x="253" y="134"/>
                  </a:lnTo>
                  <a:lnTo>
                    <a:pt x="252" y="119"/>
                  </a:lnTo>
                  <a:lnTo>
                    <a:pt x="251" y="105"/>
                  </a:lnTo>
                  <a:lnTo>
                    <a:pt x="248" y="93"/>
                  </a:lnTo>
                  <a:lnTo>
                    <a:pt x="245" y="82"/>
                  </a:lnTo>
                  <a:lnTo>
                    <a:pt x="242" y="72"/>
                  </a:lnTo>
                  <a:lnTo>
                    <a:pt x="237" y="63"/>
                  </a:lnTo>
                  <a:lnTo>
                    <a:pt x="232" y="56"/>
                  </a:lnTo>
                  <a:lnTo>
                    <a:pt x="227" y="50"/>
                  </a:lnTo>
                  <a:lnTo>
                    <a:pt x="220" y="45"/>
                  </a:lnTo>
                  <a:lnTo>
                    <a:pt x="213" y="41"/>
                  </a:lnTo>
                  <a:lnTo>
                    <a:pt x="206" y="37"/>
                  </a:lnTo>
                  <a:lnTo>
                    <a:pt x="198" y="34"/>
                  </a:lnTo>
                  <a:lnTo>
                    <a:pt x="189" y="32"/>
                  </a:lnTo>
                  <a:lnTo>
                    <a:pt x="178" y="31"/>
                  </a:lnTo>
                  <a:lnTo>
                    <a:pt x="168" y="31"/>
                  </a:lnTo>
                  <a:lnTo>
                    <a:pt x="161" y="31"/>
                  </a:lnTo>
                  <a:lnTo>
                    <a:pt x="154" y="32"/>
                  </a:lnTo>
                  <a:lnTo>
                    <a:pt x="147" y="33"/>
                  </a:lnTo>
                  <a:lnTo>
                    <a:pt x="140" y="35"/>
                  </a:lnTo>
                  <a:lnTo>
                    <a:pt x="134" y="38"/>
                  </a:lnTo>
                  <a:lnTo>
                    <a:pt x="129" y="40"/>
                  </a:lnTo>
                  <a:lnTo>
                    <a:pt x="124" y="44"/>
                  </a:lnTo>
                  <a:lnTo>
                    <a:pt x="119" y="48"/>
                  </a:lnTo>
                  <a:lnTo>
                    <a:pt x="114" y="52"/>
                  </a:lnTo>
                  <a:lnTo>
                    <a:pt x="111" y="57"/>
                  </a:lnTo>
                  <a:lnTo>
                    <a:pt x="107" y="61"/>
                  </a:lnTo>
                  <a:lnTo>
                    <a:pt x="105" y="66"/>
                  </a:lnTo>
                  <a:lnTo>
                    <a:pt x="103" y="71"/>
                  </a:lnTo>
                  <a:lnTo>
                    <a:pt x="101" y="76"/>
                  </a:lnTo>
                  <a:lnTo>
                    <a:pt x="100" y="82"/>
                  </a:lnTo>
                  <a:lnTo>
                    <a:pt x="100" y="87"/>
                  </a:lnTo>
                  <a:lnTo>
                    <a:pt x="101" y="116"/>
                  </a:lnTo>
                  <a:lnTo>
                    <a:pt x="100" y="127"/>
                  </a:lnTo>
                  <a:lnTo>
                    <a:pt x="98" y="137"/>
                  </a:lnTo>
                  <a:lnTo>
                    <a:pt x="94" y="145"/>
                  </a:lnTo>
                  <a:lnTo>
                    <a:pt x="89" y="152"/>
                  </a:lnTo>
                  <a:lnTo>
                    <a:pt x="83" y="157"/>
                  </a:lnTo>
                  <a:lnTo>
                    <a:pt x="76" y="161"/>
                  </a:lnTo>
                  <a:lnTo>
                    <a:pt x="68" y="163"/>
                  </a:lnTo>
                  <a:lnTo>
                    <a:pt x="59" y="164"/>
                  </a:lnTo>
                  <a:lnTo>
                    <a:pt x="50" y="163"/>
                  </a:lnTo>
                  <a:lnTo>
                    <a:pt x="42" y="161"/>
                  </a:lnTo>
                  <a:lnTo>
                    <a:pt x="35" y="157"/>
                  </a:lnTo>
                  <a:lnTo>
                    <a:pt x="29" y="151"/>
                  </a:lnTo>
                  <a:lnTo>
                    <a:pt x="24" y="144"/>
                  </a:lnTo>
                  <a:lnTo>
                    <a:pt x="20" y="136"/>
                  </a:lnTo>
                  <a:lnTo>
                    <a:pt x="18" y="126"/>
                  </a:lnTo>
                  <a:lnTo>
                    <a:pt x="17" y="116"/>
                  </a:lnTo>
                  <a:lnTo>
                    <a:pt x="18" y="105"/>
                  </a:lnTo>
                  <a:lnTo>
                    <a:pt x="20" y="94"/>
                  </a:lnTo>
                  <a:lnTo>
                    <a:pt x="23" y="84"/>
                  </a:lnTo>
                  <a:lnTo>
                    <a:pt x="28" y="74"/>
                  </a:lnTo>
                  <a:lnTo>
                    <a:pt x="34" y="64"/>
                  </a:lnTo>
                  <a:lnTo>
                    <a:pt x="42" y="55"/>
                  </a:lnTo>
                  <a:lnTo>
                    <a:pt x="50" y="46"/>
                  </a:lnTo>
                  <a:lnTo>
                    <a:pt x="61" y="36"/>
                  </a:lnTo>
                  <a:lnTo>
                    <a:pt x="72" y="28"/>
                  </a:lnTo>
                  <a:lnTo>
                    <a:pt x="85" y="21"/>
                  </a:lnTo>
                  <a:lnTo>
                    <a:pt x="98" y="14"/>
                  </a:lnTo>
                  <a:lnTo>
                    <a:pt x="113" y="9"/>
                  </a:lnTo>
                  <a:lnTo>
                    <a:pt x="129" y="5"/>
                  </a:lnTo>
                  <a:lnTo>
                    <a:pt x="146" y="2"/>
                  </a:lnTo>
                  <a:lnTo>
                    <a:pt x="164" y="1"/>
                  </a:lnTo>
                  <a:lnTo>
                    <a:pt x="184" y="0"/>
                  </a:lnTo>
                  <a:lnTo>
                    <a:pt x="199" y="1"/>
                  </a:lnTo>
                  <a:lnTo>
                    <a:pt x="213" y="2"/>
                  </a:lnTo>
                  <a:lnTo>
                    <a:pt x="227" y="3"/>
                  </a:lnTo>
                  <a:lnTo>
                    <a:pt x="239" y="5"/>
                  </a:lnTo>
                  <a:lnTo>
                    <a:pt x="251" y="8"/>
                  </a:lnTo>
                  <a:lnTo>
                    <a:pt x="263" y="12"/>
                  </a:lnTo>
                  <a:lnTo>
                    <a:pt x="274" y="16"/>
                  </a:lnTo>
                  <a:lnTo>
                    <a:pt x="284" y="21"/>
                  </a:lnTo>
                  <a:lnTo>
                    <a:pt x="291" y="25"/>
                  </a:lnTo>
                  <a:lnTo>
                    <a:pt x="297" y="30"/>
                  </a:lnTo>
                  <a:lnTo>
                    <a:pt x="303" y="35"/>
                  </a:lnTo>
                  <a:lnTo>
                    <a:pt x="309" y="41"/>
                  </a:lnTo>
                  <a:lnTo>
                    <a:pt x="314" y="47"/>
                  </a:lnTo>
                  <a:lnTo>
                    <a:pt x="319" y="54"/>
                  </a:lnTo>
                  <a:lnTo>
                    <a:pt x="323" y="62"/>
                  </a:lnTo>
                  <a:lnTo>
                    <a:pt x="327" y="70"/>
                  </a:lnTo>
                  <a:lnTo>
                    <a:pt x="329" y="76"/>
                  </a:lnTo>
                  <a:lnTo>
                    <a:pt x="331" y="83"/>
                  </a:lnTo>
                  <a:lnTo>
                    <a:pt x="332" y="92"/>
                  </a:lnTo>
                  <a:lnTo>
                    <a:pt x="333" y="102"/>
                  </a:lnTo>
                  <a:lnTo>
                    <a:pt x="335" y="127"/>
                  </a:lnTo>
                  <a:lnTo>
                    <a:pt x="336" y="158"/>
                  </a:lnTo>
                  <a:lnTo>
                    <a:pt x="336" y="315"/>
                  </a:lnTo>
                  <a:lnTo>
                    <a:pt x="336" y="344"/>
                  </a:lnTo>
                  <a:lnTo>
                    <a:pt x="336" y="368"/>
                  </a:lnTo>
                  <a:lnTo>
                    <a:pt x="337" y="385"/>
                  </a:lnTo>
                  <a:lnTo>
                    <a:pt x="338" y="395"/>
                  </a:lnTo>
                  <a:lnTo>
                    <a:pt x="340" y="402"/>
                  </a:lnTo>
                  <a:lnTo>
                    <a:pt x="341" y="408"/>
                  </a:lnTo>
                  <a:lnTo>
                    <a:pt x="344" y="412"/>
                  </a:lnTo>
                  <a:lnTo>
                    <a:pt x="346" y="415"/>
                  </a:lnTo>
                  <a:lnTo>
                    <a:pt x="349" y="417"/>
                  </a:lnTo>
                  <a:lnTo>
                    <a:pt x="352" y="419"/>
                  </a:lnTo>
                  <a:lnTo>
                    <a:pt x="356" y="420"/>
                  </a:lnTo>
                  <a:lnTo>
                    <a:pt x="359" y="420"/>
                  </a:lnTo>
                  <a:lnTo>
                    <a:pt x="367" y="419"/>
                  </a:lnTo>
                  <a:lnTo>
                    <a:pt x="373" y="417"/>
                  </a:lnTo>
                  <a:lnTo>
                    <a:pt x="380" y="412"/>
                  </a:lnTo>
                  <a:lnTo>
                    <a:pt x="389" y="404"/>
                  </a:lnTo>
                  <a:lnTo>
                    <a:pt x="400" y="394"/>
                  </a:lnTo>
                  <a:lnTo>
                    <a:pt x="414" y="380"/>
                  </a:lnTo>
                  <a:lnTo>
                    <a:pt x="414" y="408"/>
                  </a:lnTo>
                  <a:lnTo>
                    <a:pt x="400" y="426"/>
                  </a:lnTo>
                  <a:lnTo>
                    <a:pt x="386" y="441"/>
                  </a:lnTo>
                  <a:lnTo>
                    <a:pt x="373" y="454"/>
                  </a:lnTo>
                  <a:lnTo>
                    <a:pt x="359" y="465"/>
                  </a:lnTo>
                  <a:lnTo>
                    <a:pt x="353" y="469"/>
                  </a:lnTo>
                  <a:lnTo>
                    <a:pt x="346" y="473"/>
                  </a:lnTo>
                  <a:lnTo>
                    <a:pt x="339" y="476"/>
                  </a:lnTo>
                  <a:lnTo>
                    <a:pt x="333" y="479"/>
                  </a:lnTo>
                  <a:lnTo>
                    <a:pt x="326" y="481"/>
                  </a:lnTo>
                  <a:lnTo>
                    <a:pt x="320" y="482"/>
                  </a:lnTo>
                  <a:lnTo>
                    <a:pt x="314" y="483"/>
                  </a:lnTo>
                  <a:lnTo>
                    <a:pt x="307" y="483"/>
                  </a:lnTo>
                  <a:lnTo>
                    <a:pt x="301" y="483"/>
                  </a:lnTo>
                  <a:lnTo>
                    <a:pt x="296" y="482"/>
                  </a:lnTo>
                  <a:lnTo>
                    <a:pt x="291" y="481"/>
                  </a:lnTo>
                  <a:lnTo>
                    <a:pt x="286" y="479"/>
                  </a:lnTo>
                  <a:lnTo>
                    <a:pt x="281" y="477"/>
                  </a:lnTo>
                  <a:lnTo>
                    <a:pt x="277" y="474"/>
                  </a:lnTo>
                  <a:lnTo>
                    <a:pt x="272" y="470"/>
                  </a:lnTo>
                  <a:lnTo>
                    <a:pt x="269" y="466"/>
                  </a:lnTo>
                  <a:lnTo>
                    <a:pt x="265" y="462"/>
                  </a:lnTo>
                  <a:lnTo>
                    <a:pt x="262" y="456"/>
                  </a:lnTo>
                  <a:lnTo>
                    <a:pt x="260" y="450"/>
                  </a:lnTo>
                  <a:lnTo>
                    <a:pt x="258" y="443"/>
                  </a:lnTo>
                  <a:lnTo>
                    <a:pt x="256" y="435"/>
                  </a:lnTo>
                  <a:lnTo>
                    <a:pt x="255" y="427"/>
                  </a:lnTo>
                  <a:lnTo>
                    <a:pt x="254" y="418"/>
                  </a:lnTo>
                  <a:lnTo>
                    <a:pt x="254" y="408"/>
                  </a:lnTo>
                  <a:close/>
                  <a:moveTo>
                    <a:pt x="254" y="375"/>
                  </a:moveTo>
                  <a:lnTo>
                    <a:pt x="254" y="199"/>
                  </a:lnTo>
                  <a:lnTo>
                    <a:pt x="220" y="213"/>
                  </a:lnTo>
                  <a:lnTo>
                    <a:pt x="192" y="226"/>
                  </a:lnTo>
                  <a:lnTo>
                    <a:pt x="170" y="236"/>
                  </a:lnTo>
                  <a:lnTo>
                    <a:pt x="156" y="243"/>
                  </a:lnTo>
                  <a:lnTo>
                    <a:pt x="138" y="254"/>
                  </a:lnTo>
                  <a:lnTo>
                    <a:pt x="122" y="266"/>
                  </a:lnTo>
                  <a:lnTo>
                    <a:pt x="116" y="271"/>
                  </a:lnTo>
                  <a:lnTo>
                    <a:pt x="110" y="277"/>
                  </a:lnTo>
                  <a:lnTo>
                    <a:pt x="104" y="283"/>
                  </a:lnTo>
                  <a:lnTo>
                    <a:pt x="100" y="289"/>
                  </a:lnTo>
                  <a:lnTo>
                    <a:pt x="96" y="295"/>
                  </a:lnTo>
                  <a:lnTo>
                    <a:pt x="92" y="302"/>
                  </a:lnTo>
                  <a:lnTo>
                    <a:pt x="90" y="308"/>
                  </a:lnTo>
                  <a:lnTo>
                    <a:pt x="87" y="314"/>
                  </a:lnTo>
                  <a:lnTo>
                    <a:pt x="85" y="321"/>
                  </a:lnTo>
                  <a:lnTo>
                    <a:pt x="84" y="328"/>
                  </a:lnTo>
                  <a:lnTo>
                    <a:pt x="83" y="335"/>
                  </a:lnTo>
                  <a:lnTo>
                    <a:pt x="83" y="342"/>
                  </a:lnTo>
                  <a:lnTo>
                    <a:pt x="83" y="351"/>
                  </a:lnTo>
                  <a:lnTo>
                    <a:pt x="84" y="359"/>
                  </a:lnTo>
                  <a:lnTo>
                    <a:pt x="86" y="367"/>
                  </a:lnTo>
                  <a:lnTo>
                    <a:pt x="88" y="375"/>
                  </a:lnTo>
                  <a:lnTo>
                    <a:pt x="91" y="382"/>
                  </a:lnTo>
                  <a:lnTo>
                    <a:pt x="95" y="389"/>
                  </a:lnTo>
                  <a:lnTo>
                    <a:pt x="99" y="396"/>
                  </a:lnTo>
                  <a:lnTo>
                    <a:pt x="104" y="402"/>
                  </a:lnTo>
                  <a:lnTo>
                    <a:pt x="110" y="407"/>
                  </a:lnTo>
                  <a:lnTo>
                    <a:pt x="115" y="412"/>
                  </a:lnTo>
                  <a:lnTo>
                    <a:pt x="121" y="416"/>
                  </a:lnTo>
                  <a:lnTo>
                    <a:pt x="127" y="420"/>
                  </a:lnTo>
                  <a:lnTo>
                    <a:pt x="134" y="422"/>
                  </a:lnTo>
                  <a:lnTo>
                    <a:pt x="140" y="424"/>
                  </a:lnTo>
                  <a:lnTo>
                    <a:pt x="147" y="425"/>
                  </a:lnTo>
                  <a:lnTo>
                    <a:pt x="153" y="426"/>
                  </a:lnTo>
                  <a:lnTo>
                    <a:pt x="163" y="425"/>
                  </a:lnTo>
                  <a:lnTo>
                    <a:pt x="174" y="423"/>
                  </a:lnTo>
                  <a:lnTo>
                    <a:pt x="186" y="419"/>
                  </a:lnTo>
                  <a:lnTo>
                    <a:pt x="198" y="413"/>
                  </a:lnTo>
                  <a:lnTo>
                    <a:pt x="211" y="406"/>
                  </a:lnTo>
                  <a:lnTo>
                    <a:pt x="224" y="397"/>
                  </a:lnTo>
                  <a:lnTo>
                    <a:pt x="239" y="387"/>
                  </a:lnTo>
                  <a:lnTo>
                    <a:pt x="254" y="37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4" name="Freeform 35"/>
            <p:cNvSpPr>
              <a:spLocks/>
            </p:cNvSpPr>
            <p:nvPr/>
          </p:nvSpPr>
          <p:spPr bwMode="auto">
            <a:xfrm>
              <a:off x="2981" y="144"/>
              <a:ext cx="58" cy="179"/>
            </a:xfrm>
            <a:custGeom>
              <a:avLst/>
              <a:gdLst>
                <a:gd name="T0" fmla="*/ 159 w 232"/>
                <a:gd name="T1" fmla="*/ 0 h 715"/>
                <a:gd name="T2" fmla="*/ 159 w 232"/>
                <a:gd name="T3" fmla="*/ 612 h 715"/>
                <a:gd name="T4" fmla="*/ 159 w 232"/>
                <a:gd name="T5" fmla="*/ 631 h 715"/>
                <a:gd name="T6" fmla="*/ 160 w 232"/>
                <a:gd name="T7" fmla="*/ 647 h 715"/>
                <a:gd name="T8" fmla="*/ 162 w 232"/>
                <a:gd name="T9" fmla="*/ 660 h 715"/>
                <a:gd name="T10" fmla="*/ 165 w 232"/>
                <a:gd name="T11" fmla="*/ 669 h 715"/>
                <a:gd name="T12" fmla="*/ 168 w 232"/>
                <a:gd name="T13" fmla="*/ 675 h 715"/>
                <a:gd name="T14" fmla="*/ 173 w 232"/>
                <a:gd name="T15" fmla="*/ 681 h 715"/>
                <a:gd name="T16" fmla="*/ 178 w 232"/>
                <a:gd name="T17" fmla="*/ 686 h 715"/>
                <a:gd name="T18" fmla="*/ 184 w 232"/>
                <a:gd name="T19" fmla="*/ 690 h 715"/>
                <a:gd name="T20" fmla="*/ 192 w 232"/>
                <a:gd name="T21" fmla="*/ 693 h 715"/>
                <a:gd name="T22" fmla="*/ 202 w 232"/>
                <a:gd name="T23" fmla="*/ 695 h 715"/>
                <a:gd name="T24" fmla="*/ 216 w 232"/>
                <a:gd name="T25" fmla="*/ 697 h 715"/>
                <a:gd name="T26" fmla="*/ 232 w 232"/>
                <a:gd name="T27" fmla="*/ 697 h 715"/>
                <a:gd name="T28" fmla="*/ 232 w 232"/>
                <a:gd name="T29" fmla="*/ 715 h 715"/>
                <a:gd name="T30" fmla="*/ 8 w 232"/>
                <a:gd name="T31" fmla="*/ 715 h 715"/>
                <a:gd name="T32" fmla="*/ 8 w 232"/>
                <a:gd name="T33" fmla="*/ 697 h 715"/>
                <a:gd name="T34" fmla="*/ 23 w 232"/>
                <a:gd name="T35" fmla="*/ 697 h 715"/>
                <a:gd name="T36" fmla="*/ 35 w 232"/>
                <a:gd name="T37" fmla="*/ 696 h 715"/>
                <a:gd name="T38" fmla="*/ 45 w 232"/>
                <a:gd name="T39" fmla="*/ 694 h 715"/>
                <a:gd name="T40" fmla="*/ 52 w 232"/>
                <a:gd name="T41" fmla="*/ 691 h 715"/>
                <a:gd name="T42" fmla="*/ 57 w 232"/>
                <a:gd name="T43" fmla="*/ 687 h 715"/>
                <a:gd name="T44" fmla="*/ 62 w 232"/>
                <a:gd name="T45" fmla="*/ 682 h 715"/>
                <a:gd name="T46" fmla="*/ 66 w 232"/>
                <a:gd name="T47" fmla="*/ 676 h 715"/>
                <a:gd name="T48" fmla="*/ 70 w 232"/>
                <a:gd name="T49" fmla="*/ 669 h 715"/>
                <a:gd name="T50" fmla="*/ 73 w 232"/>
                <a:gd name="T51" fmla="*/ 660 h 715"/>
                <a:gd name="T52" fmla="*/ 75 w 232"/>
                <a:gd name="T53" fmla="*/ 647 h 715"/>
                <a:gd name="T54" fmla="*/ 76 w 232"/>
                <a:gd name="T55" fmla="*/ 631 h 715"/>
                <a:gd name="T56" fmla="*/ 76 w 232"/>
                <a:gd name="T57" fmla="*/ 612 h 715"/>
                <a:gd name="T58" fmla="*/ 76 w 232"/>
                <a:gd name="T59" fmla="*/ 193 h 715"/>
                <a:gd name="T60" fmla="*/ 76 w 232"/>
                <a:gd name="T61" fmla="*/ 158 h 715"/>
                <a:gd name="T62" fmla="*/ 75 w 232"/>
                <a:gd name="T63" fmla="*/ 129 h 715"/>
                <a:gd name="T64" fmla="*/ 74 w 232"/>
                <a:gd name="T65" fmla="*/ 109 h 715"/>
                <a:gd name="T66" fmla="*/ 73 w 232"/>
                <a:gd name="T67" fmla="*/ 97 h 715"/>
                <a:gd name="T68" fmla="*/ 71 w 232"/>
                <a:gd name="T69" fmla="*/ 88 h 715"/>
                <a:gd name="T70" fmla="*/ 68 w 232"/>
                <a:gd name="T71" fmla="*/ 82 h 715"/>
                <a:gd name="T72" fmla="*/ 65 w 232"/>
                <a:gd name="T73" fmla="*/ 76 h 715"/>
                <a:gd name="T74" fmla="*/ 62 w 232"/>
                <a:gd name="T75" fmla="*/ 72 h 715"/>
                <a:gd name="T76" fmla="*/ 58 w 232"/>
                <a:gd name="T77" fmla="*/ 69 h 715"/>
                <a:gd name="T78" fmla="*/ 53 w 232"/>
                <a:gd name="T79" fmla="*/ 67 h 715"/>
                <a:gd name="T80" fmla="*/ 48 w 232"/>
                <a:gd name="T81" fmla="*/ 66 h 715"/>
                <a:gd name="T82" fmla="*/ 41 w 232"/>
                <a:gd name="T83" fmla="*/ 66 h 715"/>
                <a:gd name="T84" fmla="*/ 34 w 232"/>
                <a:gd name="T85" fmla="*/ 66 h 715"/>
                <a:gd name="T86" fmla="*/ 26 w 232"/>
                <a:gd name="T87" fmla="*/ 68 h 715"/>
                <a:gd name="T88" fmla="*/ 18 w 232"/>
                <a:gd name="T89" fmla="*/ 70 h 715"/>
                <a:gd name="T90" fmla="*/ 8 w 232"/>
                <a:gd name="T91" fmla="*/ 74 h 715"/>
                <a:gd name="T92" fmla="*/ 0 w 232"/>
                <a:gd name="T93" fmla="*/ 56 h 715"/>
                <a:gd name="T94" fmla="*/ 136 w 232"/>
                <a:gd name="T95" fmla="*/ 0 h 715"/>
                <a:gd name="T96" fmla="*/ 159 w 232"/>
                <a:gd name="T97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2" h="715">
                  <a:moveTo>
                    <a:pt x="159" y="0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8" y="675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2" y="693"/>
                  </a:lnTo>
                  <a:lnTo>
                    <a:pt x="202" y="695"/>
                  </a:lnTo>
                  <a:lnTo>
                    <a:pt x="216" y="697"/>
                  </a:lnTo>
                  <a:lnTo>
                    <a:pt x="232" y="697"/>
                  </a:lnTo>
                  <a:lnTo>
                    <a:pt x="232" y="715"/>
                  </a:lnTo>
                  <a:lnTo>
                    <a:pt x="8" y="715"/>
                  </a:lnTo>
                  <a:lnTo>
                    <a:pt x="8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5" y="694"/>
                  </a:lnTo>
                  <a:lnTo>
                    <a:pt x="52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70" y="669"/>
                  </a:lnTo>
                  <a:lnTo>
                    <a:pt x="73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193"/>
                  </a:lnTo>
                  <a:lnTo>
                    <a:pt x="76" y="158"/>
                  </a:lnTo>
                  <a:lnTo>
                    <a:pt x="75" y="129"/>
                  </a:lnTo>
                  <a:lnTo>
                    <a:pt x="74" y="109"/>
                  </a:lnTo>
                  <a:lnTo>
                    <a:pt x="73" y="97"/>
                  </a:lnTo>
                  <a:lnTo>
                    <a:pt x="71" y="88"/>
                  </a:lnTo>
                  <a:lnTo>
                    <a:pt x="68" y="82"/>
                  </a:lnTo>
                  <a:lnTo>
                    <a:pt x="65" y="76"/>
                  </a:lnTo>
                  <a:lnTo>
                    <a:pt x="62" y="72"/>
                  </a:lnTo>
                  <a:lnTo>
                    <a:pt x="58" y="69"/>
                  </a:lnTo>
                  <a:lnTo>
                    <a:pt x="53" y="67"/>
                  </a:lnTo>
                  <a:lnTo>
                    <a:pt x="48" y="66"/>
                  </a:lnTo>
                  <a:lnTo>
                    <a:pt x="41" y="66"/>
                  </a:lnTo>
                  <a:lnTo>
                    <a:pt x="34" y="66"/>
                  </a:lnTo>
                  <a:lnTo>
                    <a:pt x="26" y="68"/>
                  </a:lnTo>
                  <a:lnTo>
                    <a:pt x="18" y="70"/>
                  </a:lnTo>
                  <a:lnTo>
                    <a:pt x="8" y="74"/>
                  </a:lnTo>
                  <a:lnTo>
                    <a:pt x="0" y="56"/>
                  </a:lnTo>
                  <a:lnTo>
                    <a:pt x="136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5" name="Freeform 36"/>
            <p:cNvSpPr>
              <a:spLocks/>
            </p:cNvSpPr>
            <p:nvPr/>
          </p:nvSpPr>
          <p:spPr bwMode="auto">
            <a:xfrm>
              <a:off x="3113" y="152"/>
              <a:ext cx="144" cy="171"/>
            </a:xfrm>
            <a:custGeom>
              <a:avLst/>
              <a:gdLst>
                <a:gd name="T0" fmla="*/ 192 w 579"/>
                <a:gd name="T1" fmla="*/ 307 h 682"/>
                <a:gd name="T2" fmla="*/ 354 w 579"/>
                <a:gd name="T3" fmla="*/ 307 h 682"/>
                <a:gd name="T4" fmla="*/ 378 w 579"/>
                <a:gd name="T5" fmla="*/ 305 h 682"/>
                <a:gd name="T6" fmla="*/ 397 w 579"/>
                <a:gd name="T7" fmla="*/ 300 h 682"/>
                <a:gd name="T8" fmla="*/ 412 w 579"/>
                <a:gd name="T9" fmla="*/ 294 h 682"/>
                <a:gd name="T10" fmla="*/ 423 w 579"/>
                <a:gd name="T11" fmla="*/ 283 h 682"/>
                <a:gd name="T12" fmla="*/ 433 w 579"/>
                <a:gd name="T13" fmla="*/ 267 h 682"/>
                <a:gd name="T14" fmla="*/ 442 w 579"/>
                <a:gd name="T15" fmla="*/ 247 h 682"/>
                <a:gd name="T16" fmla="*/ 446 w 579"/>
                <a:gd name="T17" fmla="*/ 222 h 682"/>
                <a:gd name="T18" fmla="*/ 465 w 579"/>
                <a:gd name="T19" fmla="*/ 208 h 682"/>
                <a:gd name="T20" fmla="*/ 447 w 579"/>
                <a:gd name="T21" fmla="*/ 446 h 682"/>
                <a:gd name="T22" fmla="*/ 440 w 579"/>
                <a:gd name="T23" fmla="*/ 404 h 682"/>
                <a:gd name="T24" fmla="*/ 432 w 579"/>
                <a:gd name="T25" fmla="*/ 381 h 682"/>
                <a:gd name="T26" fmla="*/ 420 w 579"/>
                <a:gd name="T27" fmla="*/ 366 h 682"/>
                <a:gd name="T28" fmla="*/ 403 w 579"/>
                <a:gd name="T29" fmla="*/ 354 h 682"/>
                <a:gd name="T30" fmla="*/ 377 w 579"/>
                <a:gd name="T31" fmla="*/ 346 h 682"/>
                <a:gd name="T32" fmla="*/ 340 w 579"/>
                <a:gd name="T33" fmla="*/ 344 h 682"/>
                <a:gd name="T34" fmla="*/ 192 w 579"/>
                <a:gd name="T35" fmla="*/ 569 h 682"/>
                <a:gd name="T36" fmla="*/ 193 w 579"/>
                <a:gd name="T37" fmla="*/ 605 h 682"/>
                <a:gd name="T38" fmla="*/ 196 w 579"/>
                <a:gd name="T39" fmla="*/ 624 h 682"/>
                <a:gd name="T40" fmla="*/ 202 w 579"/>
                <a:gd name="T41" fmla="*/ 633 h 682"/>
                <a:gd name="T42" fmla="*/ 210 w 579"/>
                <a:gd name="T43" fmla="*/ 639 h 682"/>
                <a:gd name="T44" fmla="*/ 225 w 579"/>
                <a:gd name="T45" fmla="*/ 644 h 682"/>
                <a:gd name="T46" fmla="*/ 248 w 579"/>
                <a:gd name="T47" fmla="*/ 645 h 682"/>
                <a:gd name="T48" fmla="*/ 389 w 579"/>
                <a:gd name="T49" fmla="*/ 645 h 682"/>
                <a:gd name="T50" fmla="*/ 430 w 579"/>
                <a:gd name="T51" fmla="*/ 641 h 682"/>
                <a:gd name="T52" fmla="*/ 459 w 579"/>
                <a:gd name="T53" fmla="*/ 632 h 682"/>
                <a:gd name="T54" fmla="*/ 484 w 579"/>
                <a:gd name="T55" fmla="*/ 616 h 682"/>
                <a:gd name="T56" fmla="*/ 503 w 579"/>
                <a:gd name="T57" fmla="*/ 597 h 682"/>
                <a:gd name="T58" fmla="*/ 519 w 579"/>
                <a:gd name="T59" fmla="*/ 578 h 682"/>
                <a:gd name="T60" fmla="*/ 543 w 579"/>
                <a:gd name="T61" fmla="*/ 541 h 682"/>
                <a:gd name="T62" fmla="*/ 579 w 579"/>
                <a:gd name="T63" fmla="*/ 512 h 682"/>
                <a:gd name="T64" fmla="*/ 0 w 579"/>
                <a:gd name="T65" fmla="*/ 682 h 682"/>
                <a:gd name="T66" fmla="*/ 24 w 579"/>
                <a:gd name="T67" fmla="*/ 664 h 682"/>
                <a:gd name="T68" fmla="*/ 47 w 579"/>
                <a:gd name="T69" fmla="*/ 661 h 682"/>
                <a:gd name="T70" fmla="*/ 69 w 579"/>
                <a:gd name="T71" fmla="*/ 652 h 682"/>
                <a:gd name="T72" fmla="*/ 82 w 579"/>
                <a:gd name="T73" fmla="*/ 642 h 682"/>
                <a:gd name="T74" fmla="*/ 91 w 579"/>
                <a:gd name="T75" fmla="*/ 628 h 682"/>
                <a:gd name="T76" fmla="*/ 95 w 579"/>
                <a:gd name="T77" fmla="*/ 604 h 682"/>
                <a:gd name="T78" fmla="*/ 96 w 579"/>
                <a:gd name="T79" fmla="*/ 562 h 682"/>
                <a:gd name="T80" fmla="*/ 95 w 579"/>
                <a:gd name="T81" fmla="*/ 89 h 682"/>
                <a:gd name="T82" fmla="*/ 91 w 579"/>
                <a:gd name="T83" fmla="*/ 57 h 682"/>
                <a:gd name="T84" fmla="*/ 86 w 579"/>
                <a:gd name="T85" fmla="*/ 43 h 682"/>
                <a:gd name="T86" fmla="*/ 78 w 579"/>
                <a:gd name="T87" fmla="*/ 34 h 682"/>
                <a:gd name="T88" fmla="*/ 67 w 579"/>
                <a:gd name="T89" fmla="*/ 27 h 682"/>
                <a:gd name="T90" fmla="*/ 52 w 579"/>
                <a:gd name="T91" fmla="*/ 22 h 682"/>
                <a:gd name="T92" fmla="*/ 34 w 579"/>
                <a:gd name="T93" fmla="*/ 19 h 682"/>
                <a:gd name="T94" fmla="*/ 0 w 579"/>
                <a:gd name="T95" fmla="*/ 19 h 682"/>
                <a:gd name="T96" fmla="*/ 521 w 579"/>
                <a:gd name="T97" fmla="*/ 0 h 682"/>
                <a:gd name="T98" fmla="*/ 509 w 579"/>
                <a:gd name="T99" fmla="*/ 150 h 682"/>
                <a:gd name="T100" fmla="*/ 498 w 579"/>
                <a:gd name="T101" fmla="*/ 104 h 682"/>
                <a:gd name="T102" fmla="*/ 486 w 579"/>
                <a:gd name="T103" fmla="*/ 75 h 682"/>
                <a:gd name="T104" fmla="*/ 470 w 579"/>
                <a:gd name="T105" fmla="*/ 58 h 682"/>
                <a:gd name="T106" fmla="*/ 448 w 579"/>
                <a:gd name="T107" fmla="*/ 45 h 682"/>
                <a:gd name="T108" fmla="*/ 420 w 579"/>
                <a:gd name="T109" fmla="*/ 39 h 682"/>
                <a:gd name="T110" fmla="*/ 377 w 579"/>
                <a:gd name="T111" fmla="*/ 37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79" h="682">
                  <a:moveTo>
                    <a:pt x="192" y="37"/>
                  </a:moveTo>
                  <a:lnTo>
                    <a:pt x="192" y="307"/>
                  </a:lnTo>
                  <a:lnTo>
                    <a:pt x="340" y="307"/>
                  </a:lnTo>
                  <a:lnTo>
                    <a:pt x="354" y="307"/>
                  </a:lnTo>
                  <a:lnTo>
                    <a:pt x="367" y="306"/>
                  </a:lnTo>
                  <a:lnTo>
                    <a:pt x="378" y="305"/>
                  </a:lnTo>
                  <a:lnTo>
                    <a:pt x="388" y="303"/>
                  </a:lnTo>
                  <a:lnTo>
                    <a:pt x="397" y="300"/>
                  </a:lnTo>
                  <a:lnTo>
                    <a:pt x="405" y="297"/>
                  </a:lnTo>
                  <a:lnTo>
                    <a:pt x="412" y="294"/>
                  </a:lnTo>
                  <a:lnTo>
                    <a:pt x="417" y="290"/>
                  </a:lnTo>
                  <a:lnTo>
                    <a:pt x="423" y="283"/>
                  </a:lnTo>
                  <a:lnTo>
                    <a:pt x="429" y="276"/>
                  </a:lnTo>
                  <a:lnTo>
                    <a:pt x="433" y="267"/>
                  </a:lnTo>
                  <a:lnTo>
                    <a:pt x="438" y="258"/>
                  </a:lnTo>
                  <a:lnTo>
                    <a:pt x="442" y="247"/>
                  </a:lnTo>
                  <a:lnTo>
                    <a:pt x="444" y="235"/>
                  </a:lnTo>
                  <a:lnTo>
                    <a:pt x="446" y="222"/>
                  </a:lnTo>
                  <a:lnTo>
                    <a:pt x="447" y="208"/>
                  </a:lnTo>
                  <a:lnTo>
                    <a:pt x="465" y="208"/>
                  </a:lnTo>
                  <a:lnTo>
                    <a:pt x="465" y="446"/>
                  </a:lnTo>
                  <a:lnTo>
                    <a:pt x="447" y="446"/>
                  </a:lnTo>
                  <a:lnTo>
                    <a:pt x="444" y="422"/>
                  </a:lnTo>
                  <a:lnTo>
                    <a:pt x="440" y="404"/>
                  </a:lnTo>
                  <a:lnTo>
                    <a:pt x="437" y="391"/>
                  </a:lnTo>
                  <a:lnTo>
                    <a:pt x="432" y="381"/>
                  </a:lnTo>
                  <a:lnTo>
                    <a:pt x="427" y="373"/>
                  </a:lnTo>
                  <a:lnTo>
                    <a:pt x="420" y="366"/>
                  </a:lnTo>
                  <a:lnTo>
                    <a:pt x="412" y="359"/>
                  </a:lnTo>
                  <a:lnTo>
                    <a:pt x="403" y="354"/>
                  </a:lnTo>
                  <a:lnTo>
                    <a:pt x="391" y="349"/>
                  </a:lnTo>
                  <a:lnTo>
                    <a:pt x="377" y="346"/>
                  </a:lnTo>
                  <a:lnTo>
                    <a:pt x="360" y="344"/>
                  </a:lnTo>
                  <a:lnTo>
                    <a:pt x="340" y="344"/>
                  </a:lnTo>
                  <a:lnTo>
                    <a:pt x="192" y="344"/>
                  </a:lnTo>
                  <a:lnTo>
                    <a:pt x="192" y="569"/>
                  </a:lnTo>
                  <a:lnTo>
                    <a:pt x="193" y="589"/>
                  </a:lnTo>
                  <a:lnTo>
                    <a:pt x="193" y="605"/>
                  </a:lnTo>
                  <a:lnTo>
                    <a:pt x="195" y="617"/>
                  </a:lnTo>
                  <a:lnTo>
                    <a:pt x="196" y="624"/>
                  </a:lnTo>
                  <a:lnTo>
                    <a:pt x="199" y="629"/>
                  </a:lnTo>
                  <a:lnTo>
                    <a:pt x="202" y="633"/>
                  </a:lnTo>
                  <a:lnTo>
                    <a:pt x="206" y="636"/>
                  </a:lnTo>
                  <a:lnTo>
                    <a:pt x="210" y="639"/>
                  </a:lnTo>
                  <a:lnTo>
                    <a:pt x="216" y="642"/>
                  </a:lnTo>
                  <a:lnTo>
                    <a:pt x="225" y="644"/>
                  </a:lnTo>
                  <a:lnTo>
                    <a:pt x="235" y="645"/>
                  </a:lnTo>
                  <a:lnTo>
                    <a:pt x="248" y="645"/>
                  </a:lnTo>
                  <a:lnTo>
                    <a:pt x="362" y="645"/>
                  </a:lnTo>
                  <a:lnTo>
                    <a:pt x="389" y="645"/>
                  </a:lnTo>
                  <a:lnTo>
                    <a:pt x="411" y="643"/>
                  </a:lnTo>
                  <a:lnTo>
                    <a:pt x="430" y="641"/>
                  </a:lnTo>
                  <a:lnTo>
                    <a:pt x="446" y="637"/>
                  </a:lnTo>
                  <a:lnTo>
                    <a:pt x="459" y="632"/>
                  </a:lnTo>
                  <a:lnTo>
                    <a:pt x="471" y="625"/>
                  </a:lnTo>
                  <a:lnTo>
                    <a:pt x="484" y="616"/>
                  </a:lnTo>
                  <a:lnTo>
                    <a:pt x="496" y="606"/>
                  </a:lnTo>
                  <a:lnTo>
                    <a:pt x="503" y="597"/>
                  </a:lnTo>
                  <a:lnTo>
                    <a:pt x="511" y="588"/>
                  </a:lnTo>
                  <a:lnTo>
                    <a:pt x="519" y="578"/>
                  </a:lnTo>
                  <a:lnTo>
                    <a:pt x="527" y="567"/>
                  </a:lnTo>
                  <a:lnTo>
                    <a:pt x="543" y="541"/>
                  </a:lnTo>
                  <a:lnTo>
                    <a:pt x="559" y="512"/>
                  </a:lnTo>
                  <a:lnTo>
                    <a:pt x="579" y="512"/>
                  </a:lnTo>
                  <a:lnTo>
                    <a:pt x="521" y="682"/>
                  </a:lnTo>
                  <a:lnTo>
                    <a:pt x="0" y="682"/>
                  </a:lnTo>
                  <a:lnTo>
                    <a:pt x="0" y="664"/>
                  </a:lnTo>
                  <a:lnTo>
                    <a:pt x="24" y="664"/>
                  </a:lnTo>
                  <a:lnTo>
                    <a:pt x="35" y="663"/>
                  </a:lnTo>
                  <a:lnTo>
                    <a:pt x="47" y="661"/>
                  </a:lnTo>
                  <a:lnTo>
                    <a:pt x="58" y="657"/>
                  </a:lnTo>
                  <a:lnTo>
                    <a:pt x="69" y="652"/>
                  </a:lnTo>
                  <a:lnTo>
                    <a:pt x="76" y="648"/>
                  </a:lnTo>
                  <a:lnTo>
                    <a:pt x="82" y="642"/>
                  </a:lnTo>
                  <a:lnTo>
                    <a:pt x="87" y="636"/>
                  </a:lnTo>
                  <a:lnTo>
                    <a:pt x="91" y="628"/>
                  </a:lnTo>
                  <a:lnTo>
                    <a:pt x="93" y="618"/>
                  </a:lnTo>
                  <a:lnTo>
                    <a:pt x="95" y="604"/>
                  </a:lnTo>
                  <a:lnTo>
                    <a:pt x="96" y="585"/>
                  </a:lnTo>
                  <a:lnTo>
                    <a:pt x="96" y="562"/>
                  </a:lnTo>
                  <a:lnTo>
                    <a:pt x="96" y="119"/>
                  </a:lnTo>
                  <a:lnTo>
                    <a:pt x="95" y="89"/>
                  </a:lnTo>
                  <a:lnTo>
                    <a:pt x="93" y="66"/>
                  </a:lnTo>
                  <a:lnTo>
                    <a:pt x="91" y="57"/>
                  </a:lnTo>
                  <a:lnTo>
                    <a:pt x="89" y="49"/>
                  </a:lnTo>
                  <a:lnTo>
                    <a:pt x="86" y="43"/>
                  </a:lnTo>
                  <a:lnTo>
                    <a:pt x="83" y="39"/>
                  </a:lnTo>
                  <a:lnTo>
                    <a:pt x="78" y="34"/>
                  </a:lnTo>
                  <a:lnTo>
                    <a:pt x="73" y="30"/>
                  </a:lnTo>
                  <a:lnTo>
                    <a:pt x="67" y="27"/>
                  </a:lnTo>
                  <a:lnTo>
                    <a:pt x="59" y="24"/>
                  </a:lnTo>
                  <a:lnTo>
                    <a:pt x="52" y="22"/>
                  </a:lnTo>
                  <a:lnTo>
                    <a:pt x="43" y="20"/>
                  </a:lnTo>
                  <a:lnTo>
                    <a:pt x="34" y="19"/>
                  </a:lnTo>
                  <a:lnTo>
                    <a:pt x="24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521" y="0"/>
                  </a:lnTo>
                  <a:lnTo>
                    <a:pt x="528" y="150"/>
                  </a:lnTo>
                  <a:lnTo>
                    <a:pt x="509" y="150"/>
                  </a:lnTo>
                  <a:lnTo>
                    <a:pt x="503" y="125"/>
                  </a:lnTo>
                  <a:lnTo>
                    <a:pt x="498" y="104"/>
                  </a:lnTo>
                  <a:lnTo>
                    <a:pt x="492" y="87"/>
                  </a:lnTo>
                  <a:lnTo>
                    <a:pt x="486" y="75"/>
                  </a:lnTo>
                  <a:lnTo>
                    <a:pt x="478" y="66"/>
                  </a:lnTo>
                  <a:lnTo>
                    <a:pt x="470" y="58"/>
                  </a:lnTo>
                  <a:lnTo>
                    <a:pt x="460" y="51"/>
                  </a:lnTo>
                  <a:lnTo>
                    <a:pt x="448" y="45"/>
                  </a:lnTo>
                  <a:lnTo>
                    <a:pt x="436" y="41"/>
                  </a:lnTo>
                  <a:lnTo>
                    <a:pt x="420" y="39"/>
                  </a:lnTo>
                  <a:lnTo>
                    <a:pt x="400" y="38"/>
                  </a:lnTo>
                  <a:lnTo>
                    <a:pt x="377" y="37"/>
                  </a:lnTo>
                  <a:lnTo>
                    <a:pt x="192" y="3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7" name="Freeform 37"/>
            <p:cNvSpPr>
              <a:spLocks/>
            </p:cNvSpPr>
            <p:nvPr/>
          </p:nvSpPr>
          <p:spPr bwMode="auto">
            <a:xfrm>
              <a:off x="3271" y="144"/>
              <a:ext cx="58" cy="179"/>
            </a:xfrm>
            <a:custGeom>
              <a:avLst/>
              <a:gdLst>
                <a:gd name="T0" fmla="*/ 159 w 233"/>
                <a:gd name="T1" fmla="*/ 0 h 715"/>
                <a:gd name="T2" fmla="*/ 159 w 233"/>
                <a:gd name="T3" fmla="*/ 612 h 715"/>
                <a:gd name="T4" fmla="*/ 159 w 233"/>
                <a:gd name="T5" fmla="*/ 631 h 715"/>
                <a:gd name="T6" fmla="*/ 161 w 233"/>
                <a:gd name="T7" fmla="*/ 647 h 715"/>
                <a:gd name="T8" fmla="*/ 163 w 233"/>
                <a:gd name="T9" fmla="*/ 660 h 715"/>
                <a:gd name="T10" fmla="*/ 165 w 233"/>
                <a:gd name="T11" fmla="*/ 669 h 715"/>
                <a:gd name="T12" fmla="*/ 169 w 233"/>
                <a:gd name="T13" fmla="*/ 675 h 715"/>
                <a:gd name="T14" fmla="*/ 173 w 233"/>
                <a:gd name="T15" fmla="*/ 681 h 715"/>
                <a:gd name="T16" fmla="*/ 178 w 233"/>
                <a:gd name="T17" fmla="*/ 686 h 715"/>
                <a:gd name="T18" fmla="*/ 184 w 233"/>
                <a:gd name="T19" fmla="*/ 690 h 715"/>
                <a:gd name="T20" fmla="*/ 192 w 233"/>
                <a:gd name="T21" fmla="*/ 693 h 715"/>
                <a:gd name="T22" fmla="*/ 203 w 233"/>
                <a:gd name="T23" fmla="*/ 695 h 715"/>
                <a:gd name="T24" fmla="*/ 216 w 233"/>
                <a:gd name="T25" fmla="*/ 697 h 715"/>
                <a:gd name="T26" fmla="*/ 233 w 233"/>
                <a:gd name="T27" fmla="*/ 697 h 715"/>
                <a:gd name="T28" fmla="*/ 233 w 233"/>
                <a:gd name="T29" fmla="*/ 715 h 715"/>
                <a:gd name="T30" fmla="*/ 9 w 233"/>
                <a:gd name="T31" fmla="*/ 715 h 715"/>
                <a:gd name="T32" fmla="*/ 9 w 233"/>
                <a:gd name="T33" fmla="*/ 697 h 715"/>
                <a:gd name="T34" fmla="*/ 23 w 233"/>
                <a:gd name="T35" fmla="*/ 697 h 715"/>
                <a:gd name="T36" fmla="*/ 35 w 233"/>
                <a:gd name="T37" fmla="*/ 696 h 715"/>
                <a:gd name="T38" fmla="*/ 44 w 233"/>
                <a:gd name="T39" fmla="*/ 694 h 715"/>
                <a:gd name="T40" fmla="*/ 51 w 233"/>
                <a:gd name="T41" fmla="*/ 691 h 715"/>
                <a:gd name="T42" fmla="*/ 57 w 233"/>
                <a:gd name="T43" fmla="*/ 687 h 715"/>
                <a:gd name="T44" fmla="*/ 61 w 233"/>
                <a:gd name="T45" fmla="*/ 682 h 715"/>
                <a:gd name="T46" fmla="*/ 66 w 233"/>
                <a:gd name="T47" fmla="*/ 676 h 715"/>
                <a:gd name="T48" fmla="*/ 69 w 233"/>
                <a:gd name="T49" fmla="*/ 669 h 715"/>
                <a:gd name="T50" fmla="*/ 72 w 233"/>
                <a:gd name="T51" fmla="*/ 660 h 715"/>
                <a:gd name="T52" fmla="*/ 74 w 233"/>
                <a:gd name="T53" fmla="*/ 647 h 715"/>
                <a:gd name="T54" fmla="*/ 75 w 233"/>
                <a:gd name="T55" fmla="*/ 631 h 715"/>
                <a:gd name="T56" fmla="*/ 76 w 233"/>
                <a:gd name="T57" fmla="*/ 612 h 715"/>
                <a:gd name="T58" fmla="*/ 76 w 233"/>
                <a:gd name="T59" fmla="*/ 193 h 715"/>
                <a:gd name="T60" fmla="*/ 75 w 233"/>
                <a:gd name="T61" fmla="*/ 158 h 715"/>
                <a:gd name="T62" fmla="*/ 75 w 233"/>
                <a:gd name="T63" fmla="*/ 129 h 715"/>
                <a:gd name="T64" fmla="*/ 74 w 233"/>
                <a:gd name="T65" fmla="*/ 109 h 715"/>
                <a:gd name="T66" fmla="*/ 72 w 233"/>
                <a:gd name="T67" fmla="*/ 97 h 715"/>
                <a:gd name="T68" fmla="*/ 70 w 233"/>
                <a:gd name="T69" fmla="*/ 88 h 715"/>
                <a:gd name="T70" fmla="*/ 68 w 233"/>
                <a:gd name="T71" fmla="*/ 82 h 715"/>
                <a:gd name="T72" fmla="*/ 65 w 233"/>
                <a:gd name="T73" fmla="*/ 76 h 715"/>
                <a:gd name="T74" fmla="*/ 61 w 233"/>
                <a:gd name="T75" fmla="*/ 72 h 715"/>
                <a:gd name="T76" fmla="*/ 57 w 233"/>
                <a:gd name="T77" fmla="*/ 69 h 715"/>
                <a:gd name="T78" fmla="*/ 52 w 233"/>
                <a:gd name="T79" fmla="*/ 67 h 715"/>
                <a:gd name="T80" fmla="*/ 47 w 233"/>
                <a:gd name="T81" fmla="*/ 66 h 715"/>
                <a:gd name="T82" fmla="*/ 41 w 233"/>
                <a:gd name="T83" fmla="*/ 66 h 715"/>
                <a:gd name="T84" fmla="*/ 35 w 233"/>
                <a:gd name="T85" fmla="*/ 66 h 715"/>
                <a:gd name="T86" fmla="*/ 27 w 233"/>
                <a:gd name="T87" fmla="*/ 68 h 715"/>
                <a:gd name="T88" fmla="*/ 18 w 233"/>
                <a:gd name="T89" fmla="*/ 70 h 715"/>
                <a:gd name="T90" fmla="*/ 9 w 233"/>
                <a:gd name="T91" fmla="*/ 74 h 715"/>
                <a:gd name="T92" fmla="*/ 0 w 233"/>
                <a:gd name="T93" fmla="*/ 56 h 715"/>
                <a:gd name="T94" fmla="*/ 137 w 233"/>
                <a:gd name="T95" fmla="*/ 0 h 715"/>
                <a:gd name="T96" fmla="*/ 159 w 233"/>
                <a:gd name="T97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3" h="715">
                  <a:moveTo>
                    <a:pt x="159" y="0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1" y="647"/>
                  </a:lnTo>
                  <a:lnTo>
                    <a:pt x="163" y="660"/>
                  </a:lnTo>
                  <a:lnTo>
                    <a:pt x="165" y="669"/>
                  </a:lnTo>
                  <a:lnTo>
                    <a:pt x="169" y="675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2" y="693"/>
                  </a:lnTo>
                  <a:lnTo>
                    <a:pt x="203" y="695"/>
                  </a:lnTo>
                  <a:lnTo>
                    <a:pt x="216" y="697"/>
                  </a:lnTo>
                  <a:lnTo>
                    <a:pt x="233" y="697"/>
                  </a:lnTo>
                  <a:lnTo>
                    <a:pt x="233" y="715"/>
                  </a:lnTo>
                  <a:lnTo>
                    <a:pt x="9" y="715"/>
                  </a:lnTo>
                  <a:lnTo>
                    <a:pt x="9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1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4" y="647"/>
                  </a:lnTo>
                  <a:lnTo>
                    <a:pt x="75" y="631"/>
                  </a:lnTo>
                  <a:lnTo>
                    <a:pt x="76" y="612"/>
                  </a:lnTo>
                  <a:lnTo>
                    <a:pt x="76" y="193"/>
                  </a:lnTo>
                  <a:lnTo>
                    <a:pt x="75" y="158"/>
                  </a:lnTo>
                  <a:lnTo>
                    <a:pt x="75" y="129"/>
                  </a:lnTo>
                  <a:lnTo>
                    <a:pt x="74" y="109"/>
                  </a:lnTo>
                  <a:lnTo>
                    <a:pt x="72" y="97"/>
                  </a:lnTo>
                  <a:lnTo>
                    <a:pt x="70" y="88"/>
                  </a:lnTo>
                  <a:lnTo>
                    <a:pt x="68" y="82"/>
                  </a:lnTo>
                  <a:lnTo>
                    <a:pt x="65" y="76"/>
                  </a:lnTo>
                  <a:lnTo>
                    <a:pt x="61" y="72"/>
                  </a:lnTo>
                  <a:lnTo>
                    <a:pt x="57" y="69"/>
                  </a:lnTo>
                  <a:lnTo>
                    <a:pt x="52" y="67"/>
                  </a:lnTo>
                  <a:lnTo>
                    <a:pt x="47" y="66"/>
                  </a:lnTo>
                  <a:lnTo>
                    <a:pt x="41" y="66"/>
                  </a:lnTo>
                  <a:lnTo>
                    <a:pt x="35" y="66"/>
                  </a:lnTo>
                  <a:lnTo>
                    <a:pt x="27" y="68"/>
                  </a:lnTo>
                  <a:lnTo>
                    <a:pt x="18" y="70"/>
                  </a:lnTo>
                  <a:lnTo>
                    <a:pt x="9" y="74"/>
                  </a:lnTo>
                  <a:lnTo>
                    <a:pt x="0" y="56"/>
                  </a:lnTo>
                  <a:lnTo>
                    <a:pt x="137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8" name="Freeform 38"/>
            <p:cNvSpPr>
              <a:spLocks noEditPoints="1"/>
            </p:cNvSpPr>
            <p:nvPr/>
          </p:nvSpPr>
          <p:spPr bwMode="auto">
            <a:xfrm>
              <a:off x="3344" y="204"/>
              <a:ext cx="96" cy="122"/>
            </a:xfrm>
            <a:custGeom>
              <a:avLst/>
              <a:gdLst>
                <a:gd name="T0" fmla="*/ 73 w 386"/>
                <a:gd name="T1" fmla="*/ 236 h 488"/>
                <a:gd name="T2" fmla="*/ 89 w 386"/>
                <a:gd name="T3" fmla="*/ 299 h 488"/>
                <a:gd name="T4" fmla="*/ 108 w 386"/>
                <a:gd name="T5" fmla="*/ 333 h 488"/>
                <a:gd name="T6" fmla="*/ 133 w 386"/>
                <a:gd name="T7" fmla="*/ 362 h 488"/>
                <a:gd name="T8" fmla="*/ 175 w 386"/>
                <a:gd name="T9" fmla="*/ 392 h 488"/>
                <a:gd name="T10" fmla="*/ 221 w 386"/>
                <a:gd name="T11" fmla="*/ 406 h 488"/>
                <a:gd name="T12" fmla="*/ 259 w 386"/>
                <a:gd name="T13" fmla="*/ 405 h 488"/>
                <a:gd name="T14" fmla="*/ 289 w 386"/>
                <a:gd name="T15" fmla="*/ 397 h 488"/>
                <a:gd name="T16" fmla="*/ 315 w 386"/>
                <a:gd name="T17" fmla="*/ 382 h 488"/>
                <a:gd name="T18" fmla="*/ 338 w 386"/>
                <a:gd name="T19" fmla="*/ 358 h 488"/>
                <a:gd name="T20" fmla="*/ 358 w 386"/>
                <a:gd name="T21" fmla="*/ 325 h 488"/>
                <a:gd name="T22" fmla="*/ 386 w 386"/>
                <a:gd name="T23" fmla="*/ 307 h 488"/>
                <a:gd name="T24" fmla="*/ 372 w 386"/>
                <a:gd name="T25" fmla="*/ 357 h 488"/>
                <a:gd name="T26" fmla="*/ 348 w 386"/>
                <a:gd name="T27" fmla="*/ 403 h 488"/>
                <a:gd name="T28" fmla="*/ 312 w 386"/>
                <a:gd name="T29" fmla="*/ 445 h 488"/>
                <a:gd name="T30" fmla="*/ 269 w 386"/>
                <a:gd name="T31" fmla="*/ 474 h 488"/>
                <a:gd name="T32" fmla="*/ 218 w 386"/>
                <a:gd name="T33" fmla="*/ 487 h 488"/>
                <a:gd name="T34" fmla="*/ 180 w 386"/>
                <a:gd name="T35" fmla="*/ 487 h 488"/>
                <a:gd name="T36" fmla="*/ 151 w 386"/>
                <a:gd name="T37" fmla="*/ 482 h 488"/>
                <a:gd name="T38" fmla="*/ 123 w 386"/>
                <a:gd name="T39" fmla="*/ 472 h 488"/>
                <a:gd name="T40" fmla="*/ 97 w 386"/>
                <a:gd name="T41" fmla="*/ 458 h 488"/>
                <a:gd name="T42" fmla="*/ 73 w 386"/>
                <a:gd name="T43" fmla="*/ 439 h 488"/>
                <a:gd name="T44" fmla="*/ 51 w 386"/>
                <a:gd name="T45" fmla="*/ 416 h 488"/>
                <a:gd name="T46" fmla="*/ 33 w 386"/>
                <a:gd name="T47" fmla="*/ 389 h 488"/>
                <a:gd name="T48" fmla="*/ 18 w 386"/>
                <a:gd name="T49" fmla="*/ 359 h 488"/>
                <a:gd name="T50" fmla="*/ 8 w 386"/>
                <a:gd name="T51" fmla="*/ 326 h 488"/>
                <a:gd name="T52" fmla="*/ 1 w 386"/>
                <a:gd name="T53" fmla="*/ 277 h 488"/>
                <a:gd name="T54" fmla="*/ 4 w 386"/>
                <a:gd name="T55" fmla="*/ 194 h 488"/>
                <a:gd name="T56" fmla="*/ 12 w 386"/>
                <a:gd name="T57" fmla="*/ 156 h 488"/>
                <a:gd name="T58" fmla="*/ 23 w 386"/>
                <a:gd name="T59" fmla="*/ 122 h 488"/>
                <a:gd name="T60" fmla="*/ 40 w 386"/>
                <a:gd name="T61" fmla="*/ 92 h 488"/>
                <a:gd name="T62" fmla="*/ 60 w 386"/>
                <a:gd name="T63" fmla="*/ 66 h 488"/>
                <a:gd name="T64" fmla="*/ 83 w 386"/>
                <a:gd name="T65" fmla="*/ 43 h 488"/>
                <a:gd name="T66" fmla="*/ 109 w 386"/>
                <a:gd name="T67" fmla="*/ 26 h 488"/>
                <a:gd name="T68" fmla="*/ 138 w 386"/>
                <a:gd name="T69" fmla="*/ 12 h 488"/>
                <a:gd name="T70" fmla="*/ 168 w 386"/>
                <a:gd name="T71" fmla="*/ 4 h 488"/>
                <a:gd name="T72" fmla="*/ 200 w 386"/>
                <a:gd name="T73" fmla="*/ 0 h 488"/>
                <a:gd name="T74" fmla="*/ 248 w 386"/>
                <a:gd name="T75" fmla="*/ 3 h 488"/>
                <a:gd name="T76" fmla="*/ 296 w 386"/>
                <a:gd name="T77" fmla="*/ 20 h 488"/>
                <a:gd name="T78" fmla="*/ 337 w 386"/>
                <a:gd name="T79" fmla="*/ 51 h 488"/>
                <a:gd name="T80" fmla="*/ 366 w 386"/>
                <a:gd name="T81" fmla="*/ 94 h 488"/>
                <a:gd name="T82" fmla="*/ 383 w 386"/>
                <a:gd name="T83" fmla="*/ 146 h 488"/>
                <a:gd name="T84" fmla="*/ 71 w 386"/>
                <a:gd name="T85" fmla="*/ 187 h 488"/>
                <a:gd name="T86" fmla="*/ 280 w 386"/>
                <a:gd name="T87" fmla="*/ 137 h 488"/>
                <a:gd name="T88" fmla="*/ 271 w 386"/>
                <a:gd name="T89" fmla="*/ 96 h 488"/>
                <a:gd name="T90" fmla="*/ 261 w 386"/>
                <a:gd name="T91" fmla="*/ 76 h 488"/>
                <a:gd name="T92" fmla="*/ 246 w 386"/>
                <a:gd name="T93" fmla="*/ 60 h 488"/>
                <a:gd name="T94" fmla="*/ 222 w 386"/>
                <a:gd name="T95" fmla="*/ 44 h 488"/>
                <a:gd name="T96" fmla="*/ 196 w 386"/>
                <a:gd name="T97" fmla="*/ 36 h 488"/>
                <a:gd name="T98" fmla="*/ 173 w 386"/>
                <a:gd name="T99" fmla="*/ 36 h 488"/>
                <a:gd name="T100" fmla="*/ 144 w 386"/>
                <a:gd name="T101" fmla="*/ 43 h 488"/>
                <a:gd name="T102" fmla="*/ 117 w 386"/>
                <a:gd name="T103" fmla="*/ 60 h 488"/>
                <a:gd name="T104" fmla="*/ 94 w 386"/>
                <a:gd name="T105" fmla="*/ 85 h 488"/>
                <a:gd name="T106" fmla="*/ 78 w 386"/>
                <a:gd name="T107" fmla="*/ 118 h 488"/>
                <a:gd name="T108" fmla="*/ 71 w 386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6" h="488">
                  <a:moveTo>
                    <a:pt x="71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3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3" y="325"/>
                  </a:lnTo>
                  <a:lnTo>
                    <a:pt x="108" y="333"/>
                  </a:lnTo>
                  <a:lnTo>
                    <a:pt x="114" y="341"/>
                  </a:lnTo>
                  <a:lnTo>
                    <a:pt x="120" y="348"/>
                  </a:lnTo>
                  <a:lnTo>
                    <a:pt x="133" y="362"/>
                  </a:lnTo>
                  <a:lnTo>
                    <a:pt x="147" y="374"/>
                  </a:lnTo>
                  <a:lnTo>
                    <a:pt x="160" y="384"/>
                  </a:lnTo>
                  <a:lnTo>
                    <a:pt x="175" y="392"/>
                  </a:lnTo>
                  <a:lnTo>
                    <a:pt x="190" y="398"/>
                  </a:lnTo>
                  <a:lnTo>
                    <a:pt x="205" y="403"/>
                  </a:lnTo>
                  <a:lnTo>
                    <a:pt x="221" y="406"/>
                  </a:lnTo>
                  <a:lnTo>
                    <a:pt x="237" y="406"/>
                  </a:lnTo>
                  <a:lnTo>
                    <a:pt x="248" y="406"/>
                  </a:lnTo>
                  <a:lnTo>
                    <a:pt x="259" y="405"/>
                  </a:lnTo>
                  <a:lnTo>
                    <a:pt x="269" y="403"/>
                  </a:lnTo>
                  <a:lnTo>
                    <a:pt x="279" y="400"/>
                  </a:lnTo>
                  <a:lnTo>
                    <a:pt x="289" y="397"/>
                  </a:lnTo>
                  <a:lnTo>
                    <a:pt x="298" y="393"/>
                  </a:lnTo>
                  <a:lnTo>
                    <a:pt x="307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1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5" y="311"/>
                  </a:lnTo>
                  <a:lnTo>
                    <a:pt x="370" y="297"/>
                  </a:lnTo>
                  <a:lnTo>
                    <a:pt x="386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8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4" y="466"/>
                  </a:lnTo>
                  <a:lnTo>
                    <a:pt x="269" y="474"/>
                  </a:lnTo>
                  <a:lnTo>
                    <a:pt x="253" y="480"/>
                  </a:lnTo>
                  <a:lnTo>
                    <a:pt x="236" y="485"/>
                  </a:lnTo>
                  <a:lnTo>
                    <a:pt x="218" y="487"/>
                  </a:lnTo>
                  <a:lnTo>
                    <a:pt x="200" y="488"/>
                  </a:lnTo>
                  <a:lnTo>
                    <a:pt x="189" y="488"/>
                  </a:lnTo>
                  <a:lnTo>
                    <a:pt x="180" y="487"/>
                  </a:lnTo>
                  <a:lnTo>
                    <a:pt x="170" y="486"/>
                  </a:lnTo>
                  <a:lnTo>
                    <a:pt x="160" y="484"/>
                  </a:lnTo>
                  <a:lnTo>
                    <a:pt x="151" y="482"/>
                  </a:lnTo>
                  <a:lnTo>
                    <a:pt x="141" y="479"/>
                  </a:lnTo>
                  <a:lnTo>
                    <a:pt x="132" y="476"/>
                  </a:lnTo>
                  <a:lnTo>
                    <a:pt x="123" y="472"/>
                  </a:lnTo>
                  <a:lnTo>
                    <a:pt x="114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6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5" y="407"/>
                  </a:lnTo>
                  <a:lnTo>
                    <a:pt x="39" y="398"/>
                  </a:lnTo>
                  <a:lnTo>
                    <a:pt x="33" y="389"/>
                  </a:lnTo>
                  <a:lnTo>
                    <a:pt x="28" y="379"/>
                  </a:lnTo>
                  <a:lnTo>
                    <a:pt x="23" y="369"/>
                  </a:lnTo>
                  <a:lnTo>
                    <a:pt x="18" y="359"/>
                  </a:lnTo>
                  <a:lnTo>
                    <a:pt x="15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6" y="314"/>
                  </a:lnTo>
                  <a:lnTo>
                    <a:pt x="4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4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2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4" y="102"/>
                  </a:lnTo>
                  <a:lnTo>
                    <a:pt x="40" y="92"/>
                  </a:lnTo>
                  <a:lnTo>
                    <a:pt x="46" y="83"/>
                  </a:lnTo>
                  <a:lnTo>
                    <a:pt x="53" y="74"/>
                  </a:lnTo>
                  <a:lnTo>
                    <a:pt x="60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2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8" y="16"/>
                  </a:lnTo>
                  <a:lnTo>
                    <a:pt x="138" y="12"/>
                  </a:lnTo>
                  <a:lnTo>
                    <a:pt x="148" y="9"/>
                  </a:lnTo>
                  <a:lnTo>
                    <a:pt x="157" y="6"/>
                  </a:lnTo>
                  <a:lnTo>
                    <a:pt x="168" y="4"/>
                  </a:lnTo>
                  <a:lnTo>
                    <a:pt x="178" y="2"/>
                  </a:lnTo>
                  <a:lnTo>
                    <a:pt x="189" y="1"/>
                  </a:lnTo>
                  <a:lnTo>
                    <a:pt x="200" y="0"/>
                  </a:lnTo>
                  <a:lnTo>
                    <a:pt x="211" y="0"/>
                  </a:lnTo>
                  <a:lnTo>
                    <a:pt x="230" y="1"/>
                  </a:lnTo>
                  <a:lnTo>
                    <a:pt x="248" y="3"/>
                  </a:lnTo>
                  <a:lnTo>
                    <a:pt x="265" y="7"/>
                  </a:lnTo>
                  <a:lnTo>
                    <a:pt x="281" y="12"/>
                  </a:lnTo>
                  <a:lnTo>
                    <a:pt x="296" y="20"/>
                  </a:lnTo>
                  <a:lnTo>
                    <a:pt x="310" y="28"/>
                  </a:lnTo>
                  <a:lnTo>
                    <a:pt x="324" y="39"/>
                  </a:lnTo>
                  <a:lnTo>
                    <a:pt x="337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9" y="128"/>
                  </a:lnTo>
                  <a:lnTo>
                    <a:pt x="383" y="146"/>
                  </a:lnTo>
                  <a:lnTo>
                    <a:pt x="385" y="166"/>
                  </a:lnTo>
                  <a:lnTo>
                    <a:pt x="386" y="187"/>
                  </a:lnTo>
                  <a:lnTo>
                    <a:pt x="71" y="187"/>
                  </a:lnTo>
                  <a:close/>
                  <a:moveTo>
                    <a:pt x="71" y="158"/>
                  </a:moveTo>
                  <a:lnTo>
                    <a:pt x="282" y="158"/>
                  </a:lnTo>
                  <a:lnTo>
                    <a:pt x="280" y="137"/>
                  </a:lnTo>
                  <a:lnTo>
                    <a:pt x="278" y="120"/>
                  </a:lnTo>
                  <a:lnTo>
                    <a:pt x="275" y="106"/>
                  </a:lnTo>
                  <a:lnTo>
                    <a:pt x="271" y="96"/>
                  </a:lnTo>
                  <a:lnTo>
                    <a:pt x="268" y="89"/>
                  </a:lnTo>
                  <a:lnTo>
                    <a:pt x="265" y="82"/>
                  </a:lnTo>
                  <a:lnTo>
                    <a:pt x="261" y="76"/>
                  </a:lnTo>
                  <a:lnTo>
                    <a:pt x="256" y="71"/>
                  </a:lnTo>
                  <a:lnTo>
                    <a:pt x="251" y="65"/>
                  </a:lnTo>
                  <a:lnTo>
                    <a:pt x="246" y="60"/>
                  </a:lnTo>
                  <a:lnTo>
                    <a:pt x="241" y="56"/>
                  </a:lnTo>
                  <a:lnTo>
                    <a:pt x="235" y="51"/>
                  </a:lnTo>
                  <a:lnTo>
                    <a:pt x="222" y="44"/>
                  </a:lnTo>
                  <a:lnTo>
                    <a:pt x="209" y="39"/>
                  </a:lnTo>
                  <a:lnTo>
                    <a:pt x="203" y="38"/>
                  </a:lnTo>
                  <a:lnTo>
                    <a:pt x="196" y="36"/>
                  </a:lnTo>
                  <a:lnTo>
                    <a:pt x="190" y="36"/>
                  </a:lnTo>
                  <a:lnTo>
                    <a:pt x="183" y="35"/>
                  </a:lnTo>
                  <a:lnTo>
                    <a:pt x="173" y="36"/>
                  </a:lnTo>
                  <a:lnTo>
                    <a:pt x="163" y="37"/>
                  </a:lnTo>
                  <a:lnTo>
                    <a:pt x="154" y="40"/>
                  </a:lnTo>
                  <a:lnTo>
                    <a:pt x="144" y="43"/>
                  </a:lnTo>
                  <a:lnTo>
                    <a:pt x="135" y="48"/>
                  </a:lnTo>
                  <a:lnTo>
                    <a:pt x="126" y="54"/>
                  </a:lnTo>
                  <a:lnTo>
                    <a:pt x="117" y="60"/>
                  </a:lnTo>
                  <a:lnTo>
                    <a:pt x="109" y="68"/>
                  </a:lnTo>
                  <a:lnTo>
                    <a:pt x="101" y="76"/>
                  </a:lnTo>
                  <a:lnTo>
                    <a:pt x="94" y="85"/>
                  </a:lnTo>
                  <a:lnTo>
                    <a:pt x="88" y="96"/>
                  </a:lnTo>
                  <a:lnTo>
                    <a:pt x="83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1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9" name="Freeform 39"/>
            <p:cNvSpPr>
              <a:spLocks/>
            </p:cNvSpPr>
            <p:nvPr/>
          </p:nvSpPr>
          <p:spPr bwMode="auto">
            <a:xfrm>
              <a:off x="3456" y="204"/>
              <a:ext cx="96" cy="122"/>
            </a:xfrm>
            <a:custGeom>
              <a:avLst/>
              <a:gdLst>
                <a:gd name="T0" fmla="*/ 373 w 384"/>
                <a:gd name="T1" fmla="*/ 342 h 488"/>
                <a:gd name="T2" fmla="*/ 348 w 384"/>
                <a:gd name="T3" fmla="*/ 397 h 488"/>
                <a:gd name="T4" fmla="*/ 312 w 384"/>
                <a:gd name="T5" fmla="*/ 439 h 488"/>
                <a:gd name="T6" fmla="*/ 270 w 384"/>
                <a:gd name="T7" fmla="*/ 469 h 488"/>
                <a:gd name="T8" fmla="*/ 225 w 384"/>
                <a:gd name="T9" fmla="*/ 485 h 488"/>
                <a:gd name="T10" fmla="*/ 183 w 384"/>
                <a:gd name="T11" fmla="*/ 488 h 488"/>
                <a:gd name="T12" fmla="*/ 155 w 384"/>
                <a:gd name="T13" fmla="*/ 484 h 488"/>
                <a:gd name="T14" fmla="*/ 129 w 384"/>
                <a:gd name="T15" fmla="*/ 476 h 488"/>
                <a:gd name="T16" fmla="*/ 104 w 384"/>
                <a:gd name="T17" fmla="*/ 463 h 488"/>
                <a:gd name="T18" fmla="*/ 72 w 384"/>
                <a:gd name="T19" fmla="*/ 438 h 488"/>
                <a:gd name="T20" fmla="*/ 44 w 384"/>
                <a:gd name="T21" fmla="*/ 405 h 488"/>
                <a:gd name="T22" fmla="*/ 27 w 384"/>
                <a:gd name="T23" fmla="*/ 377 h 488"/>
                <a:gd name="T24" fmla="*/ 15 w 384"/>
                <a:gd name="T25" fmla="*/ 345 h 488"/>
                <a:gd name="T26" fmla="*/ 6 w 384"/>
                <a:gd name="T27" fmla="*/ 310 h 488"/>
                <a:gd name="T28" fmla="*/ 0 w 384"/>
                <a:gd name="T29" fmla="*/ 245 h 488"/>
                <a:gd name="T30" fmla="*/ 2 w 384"/>
                <a:gd name="T31" fmla="*/ 205 h 488"/>
                <a:gd name="T32" fmla="*/ 9 w 384"/>
                <a:gd name="T33" fmla="*/ 168 h 488"/>
                <a:gd name="T34" fmla="*/ 20 w 384"/>
                <a:gd name="T35" fmla="*/ 135 h 488"/>
                <a:gd name="T36" fmla="*/ 36 w 384"/>
                <a:gd name="T37" fmla="*/ 104 h 488"/>
                <a:gd name="T38" fmla="*/ 56 w 384"/>
                <a:gd name="T39" fmla="*/ 77 h 488"/>
                <a:gd name="T40" fmla="*/ 80 w 384"/>
                <a:gd name="T41" fmla="*/ 52 h 488"/>
                <a:gd name="T42" fmla="*/ 106 w 384"/>
                <a:gd name="T43" fmla="*/ 32 h 488"/>
                <a:gd name="T44" fmla="*/ 134 w 384"/>
                <a:gd name="T45" fmla="*/ 17 h 488"/>
                <a:gd name="T46" fmla="*/ 164 w 384"/>
                <a:gd name="T47" fmla="*/ 7 h 488"/>
                <a:gd name="T48" fmla="*/ 195 w 384"/>
                <a:gd name="T49" fmla="*/ 1 h 488"/>
                <a:gd name="T50" fmla="*/ 233 w 384"/>
                <a:gd name="T51" fmla="*/ 1 h 488"/>
                <a:gd name="T52" fmla="*/ 278 w 384"/>
                <a:gd name="T53" fmla="*/ 9 h 488"/>
                <a:gd name="T54" fmla="*/ 317 w 384"/>
                <a:gd name="T55" fmla="*/ 28 h 488"/>
                <a:gd name="T56" fmla="*/ 347 w 384"/>
                <a:gd name="T57" fmla="*/ 54 h 488"/>
                <a:gd name="T58" fmla="*/ 365 w 384"/>
                <a:gd name="T59" fmla="*/ 82 h 488"/>
                <a:gd name="T60" fmla="*/ 372 w 384"/>
                <a:gd name="T61" fmla="*/ 111 h 488"/>
                <a:gd name="T62" fmla="*/ 365 w 384"/>
                <a:gd name="T63" fmla="*/ 135 h 488"/>
                <a:gd name="T64" fmla="*/ 345 w 384"/>
                <a:gd name="T65" fmla="*/ 150 h 488"/>
                <a:gd name="T66" fmla="*/ 318 w 384"/>
                <a:gd name="T67" fmla="*/ 153 h 488"/>
                <a:gd name="T68" fmla="*/ 300 w 384"/>
                <a:gd name="T69" fmla="*/ 149 h 488"/>
                <a:gd name="T70" fmla="*/ 284 w 384"/>
                <a:gd name="T71" fmla="*/ 139 h 488"/>
                <a:gd name="T72" fmla="*/ 273 w 384"/>
                <a:gd name="T73" fmla="*/ 119 h 488"/>
                <a:gd name="T74" fmla="*/ 268 w 384"/>
                <a:gd name="T75" fmla="*/ 87 h 488"/>
                <a:gd name="T76" fmla="*/ 263 w 384"/>
                <a:gd name="T77" fmla="*/ 68 h 488"/>
                <a:gd name="T78" fmla="*/ 253 w 384"/>
                <a:gd name="T79" fmla="*/ 53 h 488"/>
                <a:gd name="T80" fmla="*/ 239 w 384"/>
                <a:gd name="T81" fmla="*/ 42 h 488"/>
                <a:gd name="T82" fmla="*/ 222 w 384"/>
                <a:gd name="T83" fmla="*/ 36 h 488"/>
                <a:gd name="T84" fmla="*/ 201 w 384"/>
                <a:gd name="T85" fmla="*/ 34 h 488"/>
                <a:gd name="T86" fmla="*/ 166 w 384"/>
                <a:gd name="T87" fmla="*/ 39 h 488"/>
                <a:gd name="T88" fmla="*/ 137 w 384"/>
                <a:gd name="T89" fmla="*/ 55 h 488"/>
                <a:gd name="T90" fmla="*/ 111 w 384"/>
                <a:gd name="T91" fmla="*/ 84 h 488"/>
                <a:gd name="T92" fmla="*/ 91 w 384"/>
                <a:gd name="T93" fmla="*/ 128 h 488"/>
                <a:gd name="T94" fmla="*/ 81 w 384"/>
                <a:gd name="T95" fmla="*/ 181 h 488"/>
                <a:gd name="T96" fmla="*/ 83 w 384"/>
                <a:gd name="T97" fmla="*/ 242 h 488"/>
                <a:gd name="T98" fmla="*/ 96 w 384"/>
                <a:gd name="T99" fmla="*/ 297 h 488"/>
                <a:gd name="T100" fmla="*/ 121 w 384"/>
                <a:gd name="T101" fmla="*/ 347 h 488"/>
                <a:gd name="T102" fmla="*/ 148 w 384"/>
                <a:gd name="T103" fmla="*/ 380 h 488"/>
                <a:gd name="T104" fmla="*/ 168 w 384"/>
                <a:gd name="T105" fmla="*/ 394 h 488"/>
                <a:gd name="T106" fmla="*/ 189 w 384"/>
                <a:gd name="T107" fmla="*/ 404 h 488"/>
                <a:gd name="T108" fmla="*/ 212 w 384"/>
                <a:gd name="T109" fmla="*/ 409 h 488"/>
                <a:gd name="T110" fmla="*/ 241 w 384"/>
                <a:gd name="T111" fmla="*/ 410 h 488"/>
                <a:gd name="T112" fmla="*/ 275 w 384"/>
                <a:gd name="T113" fmla="*/ 402 h 488"/>
                <a:gd name="T114" fmla="*/ 307 w 384"/>
                <a:gd name="T115" fmla="*/ 384 h 488"/>
                <a:gd name="T116" fmla="*/ 330 w 384"/>
                <a:gd name="T117" fmla="*/ 363 h 488"/>
                <a:gd name="T118" fmla="*/ 350 w 384"/>
                <a:gd name="T119" fmla="*/ 333 h 488"/>
                <a:gd name="T120" fmla="*/ 370 w 384"/>
                <a:gd name="T121" fmla="*/ 293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84" h="488">
                  <a:moveTo>
                    <a:pt x="384" y="300"/>
                  </a:moveTo>
                  <a:lnTo>
                    <a:pt x="379" y="322"/>
                  </a:lnTo>
                  <a:lnTo>
                    <a:pt x="373" y="342"/>
                  </a:lnTo>
                  <a:lnTo>
                    <a:pt x="366" y="362"/>
                  </a:lnTo>
                  <a:lnTo>
                    <a:pt x="357" y="380"/>
                  </a:lnTo>
                  <a:lnTo>
                    <a:pt x="348" y="397"/>
                  </a:lnTo>
                  <a:lnTo>
                    <a:pt x="337" y="412"/>
                  </a:lnTo>
                  <a:lnTo>
                    <a:pt x="325" y="426"/>
                  </a:lnTo>
                  <a:lnTo>
                    <a:pt x="312" y="439"/>
                  </a:lnTo>
                  <a:lnTo>
                    <a:pt x="299" y="451"/>
                  </a:lnTo>
                  <a:lnTo>
                    <a:pt x="284" y="461"/>
                  </a:lnTo>
                  <a:lnTo>
                    <a:pt x="270" y="469"/>
                  </a:lnTo>
                  <a:lnTo>
                    <a:pt x="255" y="476"/>
                  </a:lnTo>
                  <a:lnTo>
                    <a:pt x="240" y="481"/>
                  </a:lnTo>
                  <a:lnTo>
                    <a:pt x="225" y="485"/>
                  </a:lnTo>
                  <a:lnTo>
                    <a:pt x="209" y="488"/>
                  </a:lnTo>
                  <a:lnTo>
                    <a:pt x="193" y="488"/>
                  </a:lnTo>
                  <a:lnTo>
                    <a:pt x="183" y="488"/>
                  </a:lnTo>
                  <a:lnTo>
                    <a:pt x="174" y="487"/>
                  </a:lnTo>
                  <a:lnTo>
                    <a:pt x="164" y="486"/>
                  </a:lnTo>
                  <a:lnTo>
                    <a:pt x="155" y="484"/>
                  </a:lnTo>
                  <a:lnTo>
                    <a:pt x="146" y="482"/>
                  </a:lnTo>
                  <a:lnTo>
                    <a:pt x="137" y="479"/>
                  </a:lnTo>
                  <a:lnTo>
                    <a:pt x="129" y="476"/>
                  </a:lnTo>
                  <a:lnTo>
                    <a:pt x="120" y="472"/>
                  </a:lnTo>
                  <a:lnTo>
                    <a:pt x="112" y="468"/>
                  </a:lnTo>
                  <a:lnTo>
                    <a:pt x="104" y="463"/>
                  </a:lnTo>
                  <a:lnTo>
                    <a:pt x="96" y="457"/>
                  </a:lnTo>
                  <a:lnTo>
                    <a:pt x="88" y="451"/>
                  </a:lnTo>
                  <a:lnTo>
                    <a:pt x="72" y="438"/>
                  </a:lnTo>
                  <a:lnTo>
                    <a:pt x="58" y="423"/>
                  </a:lnTo>
                  <a:lnTo>
                    <a:pt x="51" y="414"/>
                  </a:lnTo>
                  <a:lnTo>
                    <a:pt x="44" y="405"/>
                  </a:lnTo>
                  <a:lnTo>
                    <a:pt x="38" y="396"/>
                  </a:lnTo>
                  <a:lnTo>
                    <a:pt x="33" y="387"/>
                  </a:lnTo>
                  <a:lnTo>
                    <a:pt x="27" y="377"/>
                  </a:lnTo>
                  <a:lnTo>
                    <a:pt x="23" y="367"/>
                  </a:lnTo>
                  <a:lnTo>
                    <a:pt x="18" y="356"/>
                  </a:lnTo>
                  <a:lnTo>
                    <a:pt x="15" y="345"/>
                  </a:lnTo>
                  <a:lnTo>
                    <a:pt x="11" y="334"/>
                  </a:lnTo>
                  <a:lnTo>
                    <a:pt x="8" y="322"/>
                  </a:lnTo>
                  <a:lnTo>
                    <a:pt x="6" y="310"/>
                  </a:lnTo>
                  <a:lnTo>
                    <a:pt x="4" y="298"/>
                  </a:lnTo>
                  <a:lnTo>
                    <a:pt x="1" y="272"/>
                  </a:lnTo>
                  <a:lnTo>
                    <a:pt x="0" y="245"/>
                  </a:lnTo>
                  <a:lnTo>
                    <a:pt x="0" y="232"/>
                  </a:lnTo>
                  <a:lnTo>
                    <a:pt x="1" y="218"/>
                  </a:lnTo>
                  <a:lnTo>
                    <a:pt x="2" y="205"/>
                  </a:lnTo>
                  <a:lnTo>
                    <a:pt x="4" y="192"/>
                  </a:lnTo>
                  <a:lnTo>
                    <a:pt x="6" y="180"/>
                  </a:lnTo>
                  <a:lnTo>
                    <a:pt x="9" y="168"/>
                  </a:lnTo>
                  <a:lnTo>
                    <a:pt x="12" y="157"/>
                  </a:lnTo>
                  <a:lnTo>
                    <a:pt x="16" y="146"/>
                  </a:lnTo>
                  <a:lnTo>
                    <a:pt x="20" y="135"/>
                  </a:lnTo>
                  <a:lnTo>
                    <a:pt x="25" y="124"/>
                  </a:lnTo>
                  <a:lnTo>
                    <a:pt x="30" y="114"/>
                  </a:lnTo>
                  <a:lnTo>
                    <a:pt x="36" y="104"/>
                  </a:lnTo>
                  <a:lnTo>
                    <a:pt x="42" y="95"/>
                  </a:lnTo>
                  <a:lnTo>
                    <a:pt x="49" y="86"/>
                  </a:lnTo>
                  <a:lnTo>
                    <a:pt x="56" y="77"/>
                  </a:lnTo>
                  <a:lnTo>
                    <a:pt x="64" y="68"/>
                  </a:lnTo>
                  <a:lnTo>
                    <a:pt x="72" y="60"/>
                  </a:lnTo>
                  <a:lnTo>
                    <a:pt x="80" y="52"/>
                  </a:lnTo>
                  <a:lnTo>
                    <a:pt x="89" y="45"/>
                  </a:lnTo>
                  <a:lnTo>
                    <a:pt x="98" y="38"/>
                  </a:lnTo>
                  <a:lnTo>
                    <a:pt x="106" y="32"/>
                  </a:lnTo>
                  <a:lnTo>
                    <a:pt x="115" y="27"/>
                  </a:lnTo>
                  <a:lnTo>
                    <a:pt x="125" y="22"/>
                  </a:lnTo>
                  <a:lnTo>
                    <a:pt x="134" y="17"/>
                  </a:lnTo>
                  <a:lnTo>
                    <a:pt x="144" y="13"/>
                  </a:lnTo>
                  <a:lnTo>
                    <a:pt x="154" y="10"/>
                  </a:lnTo>
                  <a:lnTo>
                    <a:pt x="164" y="7"/>
                  </a:lnTo>
                  <a:lnTo>
                    <a:pt x="174" y="4"/>
                  </a:lnTo>
                  <a:lnTo>
                    <a:pt x="184" y="3"/>
                  </a:lnTo>
                  <a:lnTo>
                    <a:pt x="195" y="1"/>
                  </a:lnTo>
                  <a:lnTo>
                    <a:pt x="206" y="0"/>
                  </a:lnTo>
                  <a:lnTo>
                    <a:pt x="217" y="0"/>
                  </a:lnTo>
                  <a:lnTo>
                    <a:pt x="233" y="1"/>
                  </a:lnTo>
                  <a:lnTo>
                    <a:pt x="249" y="2"/>
                  </a:lnTo>
                  <a:lnTo>
                    <a:pt x="264" y="5"/>
                  </a:lnTo>
                  <a:lnTo>
                    <a:pt x="278" y="9"/>
                  </a:lnTo>
                  <a:lnTo>
                    <a:pt x="293" y="14"/>
                  </a:lnTo>
                  <a:lnTo>
                    <a:pt x="305" y="20"/>
                  </a:lnTo>
                  <a:lnTo>
                    <a:pt x="317" y="28"/>
                  </a:lnTo>
                  <a:lnTo>
                    <a:pt x="328" y="36"/>
                  </a:lnTo>
                  <a:lnTo>
                    <a:pt x="338" y="45"/>
                  </a:lnTo>
                  <a:lnTo>
                    <a:pt x="347" y="54"/>
                  </a:lnTo>
                  <a:lnTo>
                    <a:pt x="355" y="63"/>
                  </a:lnTo>
                  <a:lnTo>
                    <a:pt x="361" y="73"/>
                  </a:lnTo>
                  <a:lnTo>
                    <a:pt x="365" y="82"/>
                  </a:lnTo>
                  <a:lnTo>
                    <a:pt x="369" y="91"/>
                  </a:lnTo>
                  <a:lnTo>
                    <a:pt x="371" y="101"/>
                  </a:lnTo>
                  <a:lnTo>
                    <a:pt x="372" y="111"/>
                  </a:lnTo>
                  <a:lnTo>
                    <a:pt x="371" y="120"/>
                  </a:lnTo>
                  <a:lnTo>
                    <a:pt x="368" y="128"/>
                  </a:lnTo>
                  <a:lnTo>
                    <a:pt x="365" y="135"/>
                  </a:lnTo>
                  <a:lnTo>
                    <a:pt x="359" y="141"/>
                  </a:lnTo>
                  <a:lnTo>
                    <a:pt x="353" y="147"/>
                  </a:lnTo>
                  <a:lnTo>
                    <a:pt x="345" y="150"/>
                  </a:lnTo>
                  <a:lnTo>
                    <a:pt x="336" y="153"/>
                  </a:lnTo>
                  <a:lnTo>
                    <a:pt x="325" y="153"/>
                  </a:lnTo>
                  <a:lnTo>
                    <a:pt x="318" y="153"/>
                  </a:lnTo>
                  <a:lnTo>
                    <a:pt x="312" y="152"/>
                  </a:lnTo>
                  <a:lnTo>
                    <a:pt x="305" y="151"/>
                  </a:lnTo>
                  <a:lnTo>
                    <a:pt x="300" y="149"/>
                  </a:lnTo>
                  <a:lnTo>
                    <a:pt x="294" y="146"/>
                  </a:lnTo>
                  <a:lnTo>
                    <a:pt x="289" y="143"/>
                  </a:lnTo>
                  <a:lnTo>
                    <a:pt x="284" y="139"/>
                  </a:lnTo>
                  <a:lnTo>
                    <a:pt x="280" y="134"/>
                  </a:lnTo>
                  <a:lnTo>
                    <a:pt x="276" y="128"/>
                  </a:lnTo>
                  <a:lnTo>
                    <a:pt x="273" y="119"/>
                  </a:lnTo>
                  <a:lnTo>
                    <a:pt x="271" y="108"/>
                  </a:lnTo>
                  <a:lnTo>
                    <a:pt x="269" y="94"/>
                  </a:lnTo>
                  <a:lnTo>
                    <a:pt x="268" y="87"/>
                  </a:lnTo>
                  <a:lnTo>
                    <a:pt x="267" y="80"/>
                  </a:lnTo>
                  <a:lnTo>
                    <a:pt x="265" y="74"/>
                  </a:lnTo>
                  <a:lnTo>
                    <a:pt x="263" y="68"/>
                  </a:lnTo>
                  <a:lnTo>
                    <a:pt x="260" y="63"/>
                  </a:lnTo>
                  <a:lnTo>
                    <a:pt x="257" y="58"/>
                  </a:lnTo>
                  <a:lnTo>
                    <a:pt x="253" y="53"/>
                  </a:lnTo>
                  <a:lnTo>
                    <a:pt x="249" y="49"/>
                  </a:lnTo>
                  <a:lnTo>
                    <a:pt x="244" y="45"/>
                  </a:lnTo>
                  <a:lnTo>
                    <a:pt x="239" y="42"/>
                  </a:lnTo>
                  <a:lnTo>
                    <a:pt x="234" y="40"/>
                  </a:lnTo>
                  <a:lnTo>
                    <a:pt x="228" y="38"/>
                  </a:lnTo>
                  <a:lnTo>
                    <a:pt x="222" y="36"/>
                  </a:lnTo>
                  <a:lnTo>
                    <a:pt x="215" y="35"/>
                  </a:lnTo>
                  <a:lnTo>
                    <a:pt x="208" y="34"/>
                  </a:lnTo>
                  <a:lnTo>
                    <a:pt x="201" y="34"/>
                  </a:lnTo>
                  <a:lnTo>
                    <a:pt x="189" y="35"/>
                  </a:lnTo>
                  <a:lnTo>
                    <a:pt x="177" y="36"/>
                  </a:lnTo>
                  <a:lnTo>
                    <a:pt x="166" y="39"/>
                  </a:lnTo>
                  <a:lnTo>
                    <a:pt x="156" y="43"/>
                  </a:lnTo>
                  <a:lnTo>
                    <a:pt x="146" y="48"/>
                  </a:lnTo>
                  <a:lnTo>
                    <a:pt x="137" y="55"/>
                  </a:lnTo>
                  <a:lnTo>
                    <a:pt x="129" y="62"/>
                  </a:lnTo>
                  <a:lnTo>
                    <a:pt x="121" y="71"/>
                  </a:lnTo>
                  <a:lnTo>
                    <a:pt x="111" y="84"/>
                  </a:lnTo>
                  <a:lnTo>
                    <a:pt x="103" y="98"/>
                  </a:lnTo>
                  <a:lnTo>
                    <a:pt x="96" y="112"/>
                  </a:lnTo>
                  <a:lnTo>
                    <a:pt x="91" y="128"/>
                  </a:lnTo>
                  <a:lnTo>
                    <a:pt x="86" y="145"/>
                  </a:lnTo>
                  <a:lnTo>
                    <a:pt x="83" y="163"/>
                  </a:lnTo>
                  <a:lnTo>
                    <a:pt x="81" y="181"/>
                  </a:lnTo>
                  <a:lnTo>
                    <a:pt x="81" y="201"/>
                  </a:lnTo>
                  <a:lnTo>
                    <a:pt x="81" y="221"/>
                  </a:lnTo>
                  <a:lnTo>
                    <a:pt x="83" y="242"/>
                  </a:lnTo>
                  <a:lnTo>
                    <a:pt x="86" y="261"/>
                  </a:lnTo>
                  <a:lnTo>
                    <a:pt x="91" y="279"/>
                  </a:lnTo>
                  <a:lnTo>
                    <a:pt x="96" y="297"/>
                  </a:lnTo>
                  <a:lnTo>
                    <a:pt x="103" y="314"/>
                  </a:lnTo>
                  <a:lnTo>
                    <a:pt x="111" y="331"/>
                  </a:lnTo>
                  <a:lnTo>
                    <a:pt x="121" y="347"/>
                  </a:lnTo>
                  <a:lnTo>
                    <a:pt x="131" y="362"/>
                  </a:lnTo>
                  <a:lnTo>
                    <a:pt x="142" y="375"/>
                  </a:lnTo>
                  <a:lnTo>
                    <a:pt x="148" y="380"/>
                  </a:lnTo>
                  <a:lnTo>
                    <a:pt x="155" y="385"/>
                  </a:lnTo>
                  <a:lnTo>
                    <a:pt x="161" y="390"/>
                  </a:lnTo>
                  <a:lnTo>
                    <a:pt x="168" y="394"/>
                  </a:lnTo>
                  <a:lnTo>
                    <a:pt x="174" y="398"/>
                  </a:lnTo>
                  <a:lnTo>
                    <a:pt x="181" y="401"/>
                  </a:lnTo>
                  <a:lnTo>
                    <a:pt x="189" y="404"/>
                  </a:lnTo>
                  <a:lnTo>
                    <a:pt x="196" y="406"/>
                  </a:lnTo>
                  <a:lnTo>
                    <a:pt x="204" y="408"/>
                  </a:lnTo>
                  <a:lnTo>
                    <a:pt x="212" y="409"/>
                  </a:lnTo>
                  <a:lnTo>
                    <a:pt x="220" y="410"/>
                  </a:lnTo>
                  <a:lnTo>
                    <a:pt x="229" y="410"/>
                  </a:lnTo>
                  <a:lnTo>
                    <a:pt x="241" y="410"/>
                  </a:lnTo>
                  <a:lnTo>
                    <a:pt x="252" y="408"/>
                  </a:lnTo>
                  <a:lnTo>
                    <a:pt x="264" y="405"/>
                  </a:lnTo>
                  <a:lnTo>
                    <a:pt x="275" y="402"/>
                  </a:lnTo>
                  <a:lnTo>
                    <a:pt x="285" y="397"/>
                  </a:lnTo>
                  <a:lnTo>
                    <a:pt x="297" y="391"/>
                  </a:lnTo>
                  <a:lnTo>
                    <a:pt x="307" y="384"/>
                  </a:lnTo>
                  <a:lnTo>
                    <a:pt x="317" y="377"/>
                  </a:lnTo>
                  <a:lnTo>
                    <a:pt x="324" y="370"/>
                  </a:lnTo>
                  <a:lnTo>
                    <a:pt x="330" y="363"/>
                  </a:lnTo>
                  <a:lnTo>
                    <a:pt x="337" y="354"/>
                  </a:lnTo>
                  <a:lnTo>
                    <a:pt x="344" y="344"/>
                  </a:lnTo>
                  <a:lnTo>
                    <a:pt x="350" y="333"/>
                  </a:lnTo>
                  <a:lnTo>
                    <a:pt x="357" y="321"/>
                  </a:lnTo>
                  <a:lnTo>
                    <a:pt x="364" y="307"/>
                  </a:lnTo>
                  <a:lnTo>
                    <a:pt x="370" y="293"/>
                  </a:lnTo>
                  <a:lnTo>
                    <a:pt x="384" y="30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0" name="Freeform 40"/>
            <p:cNvSpPr>
              <a:spLocks/>
            </p:cNvSpPr>
            <p:nvPr/>
          </p:nvSpPr>
          <p:spPr bwMode="auto">
            <a:xfrm>
              <a:off x="3563" y="170"/>
              <a:ext cx="69" cy="155"/>
            </a:xfrm>
            <a:custGeom>
              <a:avLst/>
              <a:gdLst>
                <a:gd name="T0" fmla="*/ 153 w 275"/>
                <a:gd name="T1" fmla="*/ 152 h 620"/>
                <a:gd name="T2" fmla="*/ 261 w 275"/>
                <a:gd name="T3" fmla="*/ 187 h 620"/>
                <a:gd name="T4" fmla="*/ 153 w 275"/>
                <a:gd name="T5" fmla="*/ 486 h 620"/>
                <a:gd name="T6" fmla="*/ 157 w 275"/>
                <a:gd name="T7" fmla="*/ 523 h 620"/>
                <a:gd name="T8" fmla="*/ 161 w 275"/>
                <a:gd name="T9" fmla="*/ 536 h 620"/>
                <a:gd name="T10" fmla="*/ 167 w 275"/>
                <a:gd name="T11" fmla="*/ 546 h 620"/>
                <a:gd name="T12" fmla="*/ 174 w 275"/>
                <a:gd name="T13" fmla="*/ 553 h 620"/>
                <a:gd name="T14" fmla="*/ 181 w 275"/>
                <a:gd name="T15" fmla="*/ 558 h 620"/>
                <a:gd name="T16" fmla="*/ 190 w 275"/>
                <a:gd name="T17" fmla="*/ 561 h 620"/>
                <a:gd name="T18" fmla="*/ 199 w 275"/>
                <a:gd name="T19" fmla="*/ 562 h 620"/>
                <a:gd name="T20" fmla="*/ 216 w 275"/>
                <a:gd name="T21" fmla="*/ 559 h 620"/>
                <a:gd name="T22" fmla="*/ 231 w 275"/>
                <a:gd name="T23" fmla="*/ 551 h 620"/>
                <a:gd name="T24" fmla="*/ 245 w 275"/>
                <a:gd name="T25" fmla="*/ 539 h 620"/>
                <a:gd name="T26" fmla="*/ 255 w 275"/>
                <a:gd name="T27" fmla="*/ 521 h 620"/>
                <a:gd name="T28" fmla="*/ 270 w 275"/>
                <a:gd name="T29" fmla="*/ 533 h 620"/>
                <a:gd name="T30" fmla="*/ 259 w 275"/>
                <a:gd name="T31" fmla="*/ 554 h 620"/>
                <a:gd name="T32" fmla="*/ 247 w 275"/>
                <a:gd name="T33" fmla="*/ 573 h 620"/>
                <a:gd name="T34" fmla="*/ 233 w 275"/>
                <a:gd name="T35" fmla="*/ 588 h 620"/>
                <a:gd name="T36" fmla="*/ 217 w 275"/>
                <a:gd name="T37" fmla="*/ 601 h 620"/>
                <a:gd name="T38" fmla="*/ 201 w 275"/>
                <a:gd name="T39" fmla="*/ 610 h 620"/>
                <a:gd name="T40" fmla="*/ 185 w 275"/>
                <a:gd name="T41" fmla="*/ 616 h 620"/>
                <a:gd name="T42" fmla="*/ 168 w 275"/>
                <a:gd name="T43" fmla="*/ 619 h 620"/>
                <a:gd name="T44" fmla="*/ 147 w 275"/>
                <a:gd name="T45" fmla="*/ 619 h 620"/>
                <a:gd name="T46" fmla="*/ 125 w 275"/>
                <a:gd name="T47" fmla="*/ 613 h 620"/>
                <a:gd name="T48" fmla="*/ 104 w 275"/>
                <a:gd name="T49" fmla="*/ 600 h 620"/>
                <a:gd name="T50" fmla="*/ 88 w 275"/>
                <a:gd name="T51" fmla="*/ 582 h 620"/>
                <a:gd name="T52" fmla="*/ 79 w 275"/>
                <a:gd name="T53" fmla="*/ 564 h 620"/>
                <a:gd name="T54" fmla="*/ 76 w 275"/>
                <a:gd name="T55" fmla="*/ 549 h 620"/>
                <a:gd name="T56" fmla="*/ 72 w 275"/>
                <a:gd name="T57" fmla="*/ 520 h 620"/>
                <a:gd name="T58" fmla="*/ 71 w 275"/>
                <a:gd name="T59" fmla="*/ 187 h 620"/>
                <a:gd name="T60" fmla="*/ 0 w 275"/>
                <a:gd name="T61" fmla="*/ 170 h 620"/>
                <a:gd name="T62" fmla="*/ 27 w 275"/>
                <a:gd name="T63" fmla="*/ 156 h 620"/>
                <a:gd name="T64" fmla="*/ 55 w 275"/>
                <a:gd name="T65" fmla="*/ 133 h 620"/>
                <a:gd name="T66" fmla="*/ 82 w 275"/>
                <a:gd name="T67" fmla="*/ 104 h 620"/>
                <a:gd name="T68" fmla="*/ 106 w 275"/>
                <a:gd name="T69" fmla="*/ 71 h 620"/>
                <a:gd name="T70" fmla="*/ 120 w 275"/>
                <a:gd name="T71" fmla="*/ 43 h 620"/>
                <a:gd name="T72" fmla="*/ 138 w 275"/>
                <a:gd name="T73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5" h="620">
                  <a:moveTo>
                    <a:pt x="153" y="0"/>
                  </a:moveTo>
                  <a:lnTo>
                    <a:pt x="153" y="152"/>
                  </a:lnTo>
                  <a:lnTo>
                    <a:pt x="261" y="152"/>
                  </a:lnTo>
                  <a:lnTo>
                    <a:pt x="261" y="187"/>
                  </a:lnTo>
                  <a:lnTo>
                    <a:pt x="153" y="187"/>
                  </a:lnTo>
                  <a:lnTo>
                    <a:pt x="153" y="486"/>
                  </a:lnTo>
                  <a:lnTo>
                    <a:pt x="154" y="506"/>
                  </a:lnTo>
                  <a:lnTo>
                    <a:pt x="157" y="523"/>
                  </a:lnTo>
                  <a:lnTo>
                    <a:pt x="158" y="530"/>
                  </a:lnTo>
                  <a:lnTo>
                    <a:pt x="161" y="536"/>
                  </a:lnTo>
                  <a:lnTo>
                    <a:pt x="163" y="542"/>
                  </a:lnTo>
                  <a:lnTo>
                    <a:pt x="167" y="546"/>
                  </a:lnTo>
                  <a:lnTo>
                    <a:pt x="170" y="550"/>
                  </a:lnTo>
                  <a:lnTo>
                    <a:pt x="174" y="553"/>
                  </a:lnTo>
                  <a:lnTo>
                    <a:pt x="178" y="556"/>
                  </a:lnTo>
                  <a:lnTo>
                    <a:pt x="181" y="558"/>
                  </a:lnTo>
                  <a:lnTo>
                    <a:pt x="186" y="559"/>
                  </a:lnTo>
                  <a:lnTo>
                    <a:pt x="190" y="561"/>
                  </a:lnTo>
                  <a:lnTo>
                    <a:pt x="195" y="561"/>
                  </a:lnTo>
                  <a:lnTo>
                    <a:pt x="199" y="562"/>
                  </a:lnTo>
                  <a:lnTo>
                    <a:pt x="208" y="561"/>
                  </a:lnTo>
                  <a:lnTo>
                    <a:pt x="216" y="559"/>
                  </a:lnTo>
                  <a:lnTo>
                    <a:pt x="224" y="556"/>
                  </a:lnTo>
                  <a:lnTo>
                    <a:pt x="231" y="551"/>
                  </a:lnTo>
                  <a:lnTo>
                    <a:pt x="239" y="546"/>
                  </a:lnTo>
                  <a:lnTo>
                    <a:pt x="245" y="539"/>
                  </a:lnTo>
                  <a:lnTo>
                    <a:pt x="250" y="530"/>
                  </a:lnTo>
                  <a:lnTo>
                    <a:pt x="255" y="521"/>
                  </a:lnTo>
                  <a:lnTo>
                    <a:pt x="275" y="521"/>
                  </a:lnTo>
                  <a:lnTo>
                    <a:pt x="270" y="533"/>
                  </a:lnTo>
                  <a:lnTo>
                    <a:pt x="265" y="544"/>
                  </a:lnTo>
                  <a:lnTo>
                    <a:pt x="259" y="554"/>
                  </a:lnTo>
                  <a:lnTo>
                    <a:pt x="254" y="564"/>
                  </a:lnTo>
                  <a:lnTo>
                    <a:pt x="247" y="573"/>
                  </a:lnTo>
                  <a:lnTo>
                    <a:pt x="240" y="581"/>
                  </a:lnTo>
                  <a:lnTo>
                    <a:pt x="233" y="588"/>
                  </a:lnTo>
                  <a:lnTo>
                    <a:pt x="225" y="595"/>
                  </a:lnTo>
                  <a:lnTo>
                    <a:pt x="217" y="601"/>
                  </a:lnTo>
                  <a:lnTo>
                    <a:pt x="209" y="606"/>
                  </a:lnTo>
                  <a:lnTo>
                    <a:pt x="201" y="610"/>
                  </a:lnTo>
                  <a:lnTo>
                    <a:pt x="193" y="614"/>
                  </a:lnTo>
                  <a:lnTo>
                    <a:pt x="185" y="616"/>
                  </a:lnTo>
                  <a:lnTo>
                    <a:pt x="177" y="618"/>
                  </a:lnTo>
                  <a:lnTo>
                    <a:pt x="168" y="619"/>
                  </a:lnTo>
                  <a:lnTo>
                    <a:pt x="159" y="620"/>
                  </a:lnTo>
                  <a:lnTo>
                    <a:pt x="147" y="619"/>
                  </a:lnTo>
                  <a:lnTo>
                    <a:pt x="136" y="617"/>
                  </a:lnTo>
                  <a:lnTo>
                    <a:pt x="125" y="613"/>
                  </a:lnTo>
                  <a:lnTo>
                    <a:pt x="114" y="607"/>
                  </a:lnTo>
                  <a:lnTo>
                    <a:pt x="104" y="600"/>
                  </a:lnTo>
                  <a:lnTo>
                    <a:pt x="95" y="591"/>
                  </a:lnTo>
                  <a:lnTo>
                    <a:pt x="88" y="582"/>
                  </a:lnTo>
                  <a:lnTo>
                    <a:pt x="82" y="570"/>
                  </a:lnTo>
                  <a:lnTo>
                    <a:pt x="79" y="564"/>
                  </a:lnTo>
                  <a:lnTo>
                    <a:pt x="77" y="557"/>
                  </a:lnTo>
                  <a:lnTo>
                    <a:pt x="76" y="549"/>
                  </a:lnTo>
                  <a:lnTo>
                    <a:pt x="74" y="540"/>
                  </a:lnTo>
                  <a:lnTo>
                    <a:pt x="72" y="520"/>
                  </a:lnTo>
                  <a:lnTo>
                    <a:pt x="71" y="497"/>
                  </a:lnTo>
                  <a:lnTo>
                    <a:pt x="71" y="187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13" y="164"/>
                  </a:lnTo>
                  <a:lnTo>
                    <a:pt x="27" y="156"/>
                  </a:lnTo>
                  <a:lnTo>
                    <a:pt x="41" y="145"/>
                  </a:lnTo>
                  <a:lnTo>
                    <a:pt x="55" y="133"/>
                  </a:lnTo>
                  <a:lnTo>
                    <a:pt x="69" y="119"/>
                  </a:lnTo>
                  <a:lnTo>
                    <a:pt x="82" y="104"/>
                  </a:lnTo>
                  <a:lnTo>
                    <a:pt x="95" y="88"/>
                  </a:lnTo>
                  <a:lnTo>
                    <a:pt x="106" y="71"/>
                  </a:lnTo>
                  <a:lnTo>
                    <a:pt x="112" y="59"/>
                  </a:lnTo>
                  <a:lnTo>
                    <a:pt x="120" y="43"/>
                  </a:lnTo>
                  <a:lnTo>
                    <a:pt x="128" y="23"/>
                  </a:lnTo>
                  <a:lnTo>
                    <a:pt x="138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1" name="Freeform 41"/>
            <p:cNvSpPr>
              <a:spLocks noEditPoints="1"/>
            </p:cNvSpPr>
            <p:nvPr/>
          </p:nvSpPr>
          <p:spPr bwMode="auto">
            <a:xfrm>
              <a:off x="3639" y="144"/>
              <a:ext cx="57" cy="179"/>
            </a:xfrm>
            <a:custGeom>
              <a:avLst/>
              <a:gdLst>
                <a:gd name="T0" fmla="*/ 127 w 229"/>
                <a:gd name="T1" fmla="*/ 1 h 715"/>
                <a:gd name="T2" fmla="*/ 145 w 229"/>
                <a:gd name="T3" fmla="*/ 8 h 715"/>
                <a:gd name="T4" fmla="*/ 159 w 229"/>
                <a:gd name="T5" fmla="*/ 23 h 715"/>
                <a:gd name="T6" fmla="*/ 167 w 229"/>
                <a:gd name="T7" fmla="*/ 41 h 715"/>
                <a:gd name="T8" fmla="*/ 167 w 229"/>
                <a:gd name="T9" fmla="*/ 61 h 715"/>
                <a:gd name="T10" fmla="*/ 159 w 229"/>
                <a:gd name="T11" fmla="*/ 79 h 715"/>
                <a:gd name="T12" fmla="*/ 145 w 229"/>
                <a:gd name="T13" fmla="*/ 93 h 715"/>
                <a:gd name="T14" fmla="*/ 132 w 229"/>
                <a:gd name="T15" fmla="*/ 100 h 715"/>
                <a:gd name="T16" fmla="*/ 122 w 229"/>
                <a:gd name="T17" fmla="*/ 102 h 715"/>
                <a:gd name="T18" fmla="*/ 112 w 229"/>
                <a:gd name="T19" fmla="*/ 102 h 715"/>
                <a:gd name="T20" fmla="*/ 103 w 229"/>
                <a:gd name="T21" fmla="*/ 100 h 715"/>
                <a:gd name="T22" fmla="*/ 89 w 229"/>
                <a:gd name="T23" fmla="*/ 93 h 715"/>
                <a:gd name="T24" fmla="*/ 75 w 229"/>
                <a:gd name="T25" fmla="*/ 79 h 715"/>
                <a:gd name="T26" fmla="*/ 68 w 229"/>
                <a:gd name="T27" fmla="*/ 61 h 715"/>
                <a:gd name="T28" fmla="*/ 68 w 229"/>
                <a:gd name="T29" fmla="*/ 41 h 715"/>
                <a:gd name="T30" fmla="*/ 75 w 229"/>
                <a:gd name="T31" fmla="*/ 23 h 715"/>
                <a:gd name="T32" fmla="*/ 89 w 229"/>
                <a:gd name="T33" fmla="*/ 8 h 715"/>
                <a:gd name="T34" fmla="*/ 107 w 229"/>
                <a:gd name="T35" fmla="*/ 1 h 715"/>
                <a:gd name="T36" fmla="*/ 159 w 229"/>
                <a:gd name="T37" fmla="*/ 241 h 715"/>
                <a:gd name="T38" fmla="*/ 159 w 229"/>
                <a:gd name="T39" fmla="*/ 631 h 715"/>
                <a:gd name="T40" fmla="*/ 162 w 229"/>
                <a:gd name="T41" fmla="*/ 660 h 715"/>
                <a:gd name="T42" fmla="*/ 168 w 229"/>
                <a:gd name="T43" fmla="*/ 676 h 715"/>
                <a:gd name="T44" fmla="*/ 178 w 229"/>
                <a:gd name="T45" fmla="*/ 686 h 715"/>
                <a:gd name="T46" fmla="*/ 191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1 w 229"/>
                <a:gd name="T57" fmla="*/ 691 h 715"/>
                <a:gd name="T58" fmla="*/ 62 w 229"/>
                <a:gd name="T59" fmla="*/ 682 h 715"/>
                <a:gd name="T60" fmla="*/ 69 w 229"/>
                <a:gd name="T61" fmla="*/ 669 h 715"/>
                <a:gd name="T62" fmla="*/ 75 w 229"/>
                <a:gd name="T63" fmla="*/ 647 h 715"/>
                <a:gd name="T64" fmla="*/ 76 w 229"/>
                <a:gd name="T65" fmla="*/ 612 h 715"/>
                <a:gd name="T66" fmla="*/ 76 w 229"/>
                <a:gd name="T67" fmla="*/ 399 h 715"/>
                <a:gd name="T68" fmla="*/ 74 w 229"/>
                <a:gd name="T69" fmla="*/ 351 h 715"/>
                <a:gd name="T70" fmla="*/ 70 w 229"/>
                <a:gd name="T71" fmla="*/ 329 h 715"/>
                <a:gd name="T72" fmla="*/ 64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3 w 229"/>
                <a:gd name="T79" fmla="*/ 308 h 715"/>
                <a:gd name="T80" fmla="*/ 16 w 229"/>
                <a:gd name="T81" fmla="*/ 312 h 715"/>
                <a:gd name="T82" fmla="*/ 0 w 229"/>
                <a:gd name="T83" fmla="*/ 297 h 715"/>
                <a:gd name="T84" fmla="*/ 159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7" y="0"/>
                  </a:moveTo>
                  <a:lnTo>
                    <a:pt x="127" y="1"/>
                  </a:lnTo>
                  <a:lnTo>
                    <a:pt x="137" y="4"/>
                  </a:lnTo>
                  <a:lnTo>
                    <a:pt x="145" y="8"/>
                  </a:lnTo>
                  <a:lnTo>
                    <a:pt x="153" y="15"/>
                  </a:lnTo>
                  <a:lnTo>
                    <a:pt x="159" y="23"/>
                  </a:lnTo>
                  <a:lnTo>
                    <a:pt x="164" y="31"/>
                  </a:lnTo>
                  <a:lnTo>
                    <a:pt x="167" y="41"/>
                  </a:lnTo>
                  <a:lnTo>
                    <a:pt x="168" y="51"/>
                  </a:lnTo>
                  <a:lnTo>
                    <a:pt x="167" y="61"/>
                  </a:lnTo>
                  <a:lnTo>
                    <a:pt x="164" y="70"/>
                  </a:lnTo>
                  <a:lnTo>
                    <a:pt x="159" y="79"/>
                  </a:lnTo>
                  <a:lnTo>
                    <a:pt x="153" y="87"/>
                  </a:lnTo>
                  <a:lnTo>
                    <a:pt x="145" y="93"/>
                  </a:lnTo>
                  <a:lnTo>
                    <a:pt x="137" y="98"/>
                  </a:lnTo>
                  <a:lnTo>
                    <a:pt x="132" y="100"/>
                  </a:lnTo>
                  <a:lnTo>
                    <a:pt x="127" y="101"/>
                  </a:lnTo>
                  <a:lnTo>
                    <a:pt x="122" y="102"/>
                  </a:lnTo>
                  <a:lnTo>
                    <a:pt x="117" y="102"/>
                  </a:lnTo>
                  <a:lnTo>
                    <a:pt x="112" y="102"/>
                  </a:lnTo>
                  <a:lnTo>
                    <a:pt x="107" y="101"/>
                  </a:lnTo>
                  <a:lnTo>
                    <a:pt x="103" y="100"/>
                  </a:lnTo>
                  <a:lnTo>
                    <a:pt x="98" y="98"/>
                  </a:lnTo>
                  <a:lnTo>
                    <a:pt x="89" y="93"/>
                  </a:lnTo>
                  <a:lnTo>
                    <a:pt x="82" y="87"/>
                  </a:lnTo>
                  <a:lnTo>
                    <a:pt x="75" y="79"/>
                  </a:lnTo>
                  <a:lnTo>
                    <a:pt x="71" y="70"/>
                  </a:lnTo>
                  <a:lnTo>
                    <a:pt x="68" y="61"/>
                  </a:lnTo>
                  <a:lnTo>
                    <a:pt x="67" y="51"/>
                  </a:lnTo>
                  <a:lnTo>
                    <a:pt x="68" y="41"/>
                  </a:lnTo>
                  <a:lnTo>
                    <a:pt x="70" y="31"/>
                  </a:lnTo>
                  <a:lnTo>
                    <a:pt x="75" y="23"/>
                  </a:lnTo>
                  <a:lnTo>
                    <a:pt x="81" y="15"/>
                  </a:lnTo>
                  <a:lnTo>
                    <a:pt x="89" y="8"/>
                  </a:lnTo>
                  <a:lnTo>
                    <a:pt x="98" y="4"/>
                  </a:lnTo>
                  <a:lnTo>
                    <a:pt x="107" y="1"/>
                  </a:lnTo>
                  <a:lnTo>
                    <a:pt x="117" y="0"/>
                  </a:lnTo>
                  <a:close/>
                  <a:moveTo>
                    <a:pt x="159" y="241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8" y="676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1" y="693"/>
                  </a:lnTo>
                  <a:lnTo>
                    <a:pt x="201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2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433"/>
                  </a:lnTo>
                  <a:lnTo>
                    <a:pt x="76" y="399"/>
                  </a:lnTo>
                  <a:lnTo>
                    <a:pt x="75" y="372"/>
                  </a:lnTo>
                  <a:lnTo>
                    <a:pt x="74" y="351"/>
                  </a:lnTo>
                  <a:lnTo>
                    <a:pt x="72" y="337"/>
                  </a:lnTo>
                  <a:lnTo>
                    <a:pt x="70" y="329"/>
                  </a:lnTo>
                  <a:lnTo>
                    <a:pt x="67" y="323"/>
                  </a:lnTo>
                  <a:lnTo>
                    <a:pt x="64" y="318"/>
                  </a:lnTo>
                  <a:lnTo>
                    <a:pt x="61" y="314"/>
                  </a:lnTo>
                  <a:lnTo>
                    <a:pt x="57" y="312"/>
                  </a:lnTo>
                  <a:lnTo>
                    <a:pt x="52" y="310"/>
                  </a:lnTo>
                  <a:lnTo>
                    <a:pt x="47" y="308"/>
                  </a:lnTo>
                  <a:lnTo>
                    <a:pt x="40" y="308"/>
                  </a:lnTo>
                  <a:lnTo>
                    <a:pt x="33" y="308"/>
                  </a:lnTo>
                  <a:lnTo>
                    <a:pt x="25" y="310"/>
                  </a:lnTo>
                  <a:lnTo>
                    <a:pt x="16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7" y="241"/>
                  </a:lnTo>
                  <a:lnTo>
                    <a:pt x="159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2" name="Freeform 42"/>
            <p:cNvSpPr>
              <a:spLocks noEditPoints="1"/>
            </p:cNvSpPr>
            <p:nvPr/>
          </p:nvSpPr>
          <p:spPr bwMode="auto">
            <a:xfrm>
              <a:off x="3711" y="204"/>
              <a:ext cx="110" cy="122"/>
            </a:xfrm>
            <a:custGeom>
              <a:avLst/>
              <a:gdLst>
                <a:gd name="T0" fmla="*/ 246 w 439"/>
                <a:gd name="T1" fmla="*/ 1 h 488"/>
                <a:gd name="T2" fmla="*/ 281 w 439"/>
                <a:gd name="T3" fmla="*/ 8 h 488"/>
                <a:gd name="T4" fmla="*/ 314 w 439"/>
                <a:gd name="T5" fmla="*/ 20 h 488"/>
                <a:gd name="T6" fmla="*/ 343 w 439"/>
                <a:gd name="T7" fmla="*/ 38 h 488"/>
                <a:gd name="T8" fmla="*/ 370 w 439"/>
                <a:gd name="T9" fmla="*/ 61 h 488"/>
                <a:gd name="T10" fmla="*/ 399 w 439"/>
                <a:gd name="T11" fmla="*/ 97 h 488"/>
                <a:gd name="T12" fmla="*/ 426 w 439"/>
                <a:gd name="T13" fmla="*/ 152 h 488"/>
                <a:gd name="T14" fmla="*/ 439 w 439"/>
                <a:gd name="T15" fmla="*/ 213 h 488"/>
                <a:gd name="T16" fmla="*/ 438 w 439"/>
                <a:gd name="T17" fmla="*/ 267 h 488"/>
                <a:gd name="T18" fmla="*/ 428 w 439"/>
                <a:gd name="T19" fmla="*/ 314 h 488"/>
                <a:gd name="T20" fmla="*/ 410 w 439"/>
                <a:gd name="T21" fmla="*/ 361 h 488"/>
                <a:gd name="T22" fmla="*/ 385 w 439"/>
                <a:gd name="T23" fmla="*/ 404 h 488"/>
                <a:gd name="T24" fmla="*/ 354 w 439"/>
                <a:gd name="T25" fmla="*/ 438 h 488"/>
                <a:gd name="T26" fmla="*/ 316 w 439"/>
                <a:gd name="T27" fmla="*/ 464 h 488"/>
                <a:gd name="T28" fmla="*/ 275 w 439"/>
                <a:gd name="T29" fmla="*/ 480 h 488"/>
                <a:gd name="T30" fmla="*/ 231 w 439"/>
                <a:gd name="T31" fmla="*/ 488 h 488"/>
                <a:gd name="T32" fmla="*/ 190 w 439"/>
                <a:gd name="T33" fmla="*/ 487 h 488"/>
                <a:gd name="T34" fmla="*/ 154 w 439"/>
                <a:gd name="T35" fmla="*/ 480 h 488"/>
                <a:gd name="T36" fmla="*/ 122 w 439"/>
                <a:gd name="T37" fmla="*/ 468 h 488"/>
                <a:gd name="T38" fmla="*/ 93 w 439"/>
                <a:gd name="T39" fmla="*/ 449 h 488"/>
                <a:gd name="T40" fmla="*/ 67 w 439"/>
                <a:gd name="T41" fmla="*/ 425 h 488"/>
                <a:gd name="T42" fmla="*/ 39 w 439"/>
                <a:gd name="T43" fmla="*/ 388 h 488"/>
                <a:gd name="T44" fmla="*/ 12 w 439"/>
                <a:gd name="T45" fmla="*/ 332 h 488"/>
                <a:gd name="T46" fmla="*/ 0 w 439"/>
                <a:gd name="T47" fmla="*/ 271 h 488"/>
                <a:gd name="T48" fmla="*/ 2 w 439"/>
                <a:gd name="T49" fmla="*/ 217 h 488"/>
                <a:gd name="T50" fmla="*/ 12 w 439"/>
                <a:gd name="T51" fmla="*/ 169 h 488"/>
                <a:gd name="T52" fmla="*/ 31 w 439"/>
                <a:gd name="T53" fmla="*/ 122 h 488"/>
                <a:gd name="T54" fmla="*/ 57 w 439"/>
                <a:gd name="T55" fmla="*/ 80 h 488"/>
                <a:gd name="T56" fmla="*/ 88 w 439"/>
                <a:gd name="T57" fmla="*/ 47 h 488"/>
                <a:gd name="T58" fmla="*/ 125 w 439"/>
                <a:gd name="T59" fmla="*/ 23 h 488"/>
                <a:gd name="T60" fmla="*/ 164 w 439"/>
                <a:gd name="T61" fmla="*/ 8 h 488"/>
                <a:gd name="T62" fmla="*/ 206 w 439"/>
                <a:gd name="T63" fmla="*/ 1 h 488"/>
                <a:gd name="T64" fmla="*/ 192 w 439"/>
                <a:gd name="T65" fmla="*/ 34 h 488"/>
                <a:gd name="T66" fmla="*/ 151 w 439"/>
                <a:gd name="T67" fmla="*/ 49 h 488"/>
                <a:gd name="T68" fmla="*/ 133 w 439"/>
                <a:gd name="T69" fmla="*/ 64 h 488"/>
                <a:gd name="T70" fmla="*/ 117 w 439"/>
                <a:gd name="T71" fmla="*/ 86 h 488"/>
                <a:gd name="T72" fmla="*/ 105 w 439"/>
                <a:gd name="T73" fmla="*/ 114 h 488"/>
                <a:gd name="T74" fmla="*/ 96 w 439"/>
                <a:gd name="T75" fmla="*/ 149 h 488"/>
                <a:gd name="T76" fmla="*/ 92 w 439"/>
                <a:gd name="T77" fmla="*/ 191 h 488"/>
                <a:gd name="T78" fmla="*/ 94 w 439"/>
                <a:gd name="T79" fmla="*/ 255 h 488"/>
                <a:gd name="T80" fmla="*/ 107 w 439"/>
                <a:gd name="T81" fmla="*/ 322 h 488"/>
                <a:gd name="T82" fmla="*/ 131 w 439"/>
                <a:gd name="T83" fmla="*/ 380 h 488"/>
                <a:gd name="T84" fmla="*/ 159 w 439"/>
                <a:gd name="T85" fmla="*/ 418 h 488"/>
                <a:gd name="T86" fmla="*/ 177 w 439"/>
                <a:gd name="T87" fmla="*/ 434 h 488"/>
                <a:gd name="T88" fmla="*/ 199 w 439"/>
                <a:gd name="T89" fmla="*/ 446 h 488"/>
                <a:gd name="T90" fmla="*/ 221 w 439"/>
                <a:gd name="T91" fmla="*/ 452 h 488"/>
                <a:gd name="T92" fmla="*/ 248 w 439"/>
                <a:gd name="T93" fmla="*/ 452 h 488"/>
                <a:gd name="T94" fmla="*/ 280 w 439"/>
                <a:gd name="T95" fmla="*/ 443 h 488"/>
                <a:gd name="T96" fmla="*/ 308 w 439"/>
                <a:gd name="T97" fmla="*/ 422 h 488"/>
                <a:gd name="T98" fmla="*/ 330 w 439"/>
                <a:gd name="T99" fmla="*/ 389 h 488"/>
                <a:gd name="T100" fmla="*/ 343 w 439"/>
                <a:gd name="T101" fmla="*/ 340 h 488"/>
                <a:gd name="T102" fmla="*/ 347 w 439"/>
                <a:gd name="T103" fmla="*/ 275 h 488"/>
                <a:gd name="T104" fmla="*/ 340 w 439"/>
                <a:gd name="T105" fmla="*/ 189 h 488"/>
                <a:gd name="T106" fmla="*/ 327 w 439"/>
                <a:gd name="T107" fmla="*/ 141 h 488"/>
                <a:gd name="T108" fmla="*/ 313 w 439"/>
                <a:gd name="T109" fmla="*/ 109 h 488"/>
                <a:gd name="T110" fmla="*/ 295 w 439"/>
                <a:gd name="T111" fmla="*/ 81 h 488"/>
                <a:gd name="T112" fmla="*/ 266 w 439"/>
                <a:gd name="T113" fmla="*/ 52 h 488"/>
                <a:gd name="T114" fmla="*/ 231 w 439"/>
                <a:gd name="T115" fmla="*/ 36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39" h="488">
                  <a:moveTo>
                    <a:pt x="221" y="0"/>
                  </a:moveTo>
                  <a:lnTo>
                    <a:pt x="233" y="1"/>
                  </a:lnTo>
                  <a:lnTo>
                    <a:pt x="246" y="1"/>
                  </a:lnTo>
                  <a:lnTo>
                    <a:pt x="258" y="3"/>
                  </a:lnTo>
                  <a:lnTo>
                    <a:pt x="270" y="5"/>
                  </a:lnTo>
                  <a:lnTo>
                    <a:pt x="281" y="8"/>
                  </a:lnTo>
                  <a:lnTo>
                    <a:pt x="292" y="11"/>
                  </a:lnTo>
                  <a:lnTo>
                    <a:pt x="303" y="15"/>
                  </a:lnTo>
                  <a:lnTo>
                    <a:pt x="314" y="20"/>
                  </a:lnTo>
                  <a:lnTo>
                    <a:pt x="324" y="25"/>
                  </a:lnTo>
                  <a:lnTo>
                    <a:pt x="334" y="31"/>
                  </a:lnTo>
                  <a:lnTo>
                    <a:pt x="343" y="38"/>
                  </a:lnTo>
                  <a:lnTo>
                    <a:pt x="352" y="45"/>
                  </a:lnTo>
                  <a:lnTo>
                    <a:pt x="361" y="53"/>
                  </a:lnTo>
                  <a:lnTo>
                    <a:pt x="370" y="61"/>
                  </a:lnTo>
                  <a:lnTo>
                    <a:pt x="378" y="70"/>
                  </a:lnTo>
                  <a:lnTo>
                    <a:pt x="386" y="79"/>
                  </a:lnTo>
                  <a:lnTo>
                    <a:pt x="399" y="97"/>
                  </a:lnTo>
                  <a:lnTo>
                    <a:pt x="410" y="115"/>
                  </a:lnTo>
                  <a:lnTo>
                    <a:pt x="419" y="133"/>
                  </a:lnTo>
                  <a:lnTo>
                    <a:pt x="426" y="152"/>
                  </a:lnTo>
                  <a:lnTo>
                    <a:pt x="432" y="172"/>
                  </a:lnTo>
                  <a:lnTo>
                    <a:pt x="436" y="192"/>
                  </a:lnTo>
                  <a:lnTo>
                    <a:pt x="439" y="213"/>
                  </a:lnTo>
                  <a:lnTo>
                    <a:pt x="439" y="236"/>
                  </a:lnTo>
                  <a:lnTo>
                    <a:pt x="439" y="251"/>
                  </a:lnTo>
                  <a:lnTo>
                    <a:pt x="438" y="267"/>
                  </a:lnTo>
                  <a:lnTo>
                    <a:pt x="435" y="283"/>
                  </a:lnTo>
                  <a:lnTo>
                    <a:pt x="432" y="298"/>
                  </a:lnTo>
                  <a:lnTo>
                    <a:pt x="428" y="314"/>
                  </a:lnTo>
                  <a:lnTo>
                    <a:pt x="423" y="329"/>
                  </a:lnTo>
                  <a:lnTo>
                    <a:pt x="417" y="345"/>
                  </a:lnTo>
                  <a:lnTo>
                    <a:pt x="410" y="361"/>
                  </a:lnTo>
                  <a:lnTo>
                    <a:pt x="402" y="376"/>
                  </a:lnTo>
                  <a:lnTo>
                    <a:pt x="394" y="391"/>
                  </a:lnTo>
                  <a:lnTo>
                    <a:pt x="385" y="404"/>
                  </a:lnTo>
                  <a:lnTo>
                    <a:pt x="375" y="416"/>
                  </a:lnTo>
                  <a:lnTo>
                    <a:pt x="365" y="428"/>
                  </a:lnTo>
                  <a:lnTo>
                    <a:pt x="354" y="438"/>
                  </a:lnTo>
                  <a:lnTo>
                    <a:pt x="342" y="448"/>
                  </a:lnTo>
                  <a:lnTo>
                    <a:pt x="329" y="456"/>
                  </a:lnTo>
                  <a:lnTo>
                    <a:pt x="316" y="464"/>
                  </a:lnTo>
                  <a:lnTo>
                    <a:pt x="303" y="470"/>
                  </a:lnTo>
                  <a:lnTo>
                    <a:pt x="289" y="476"/>
                  </a:lnTo>
                  <a:lnTo>
                    <a:pt x="275" y="480"/>
                  </a:lnTo>
                  <a:lnTo>
                    <a:pt x="261" y="484"/>
                  </a:lnTo>
                  <a:lnTo>
                    <a:pt x="246" y="486"/>
                  </a:lnTo>
                  <a:lnTo>
                    <a:pt x="231" y="488"/>
                  </a:lnTo>
                  <a:lnTo>
                    <a:pt x="215" y="488"/>
                  </a:lnTo>
                  <a:lnTo>
                    <a:pt x="202" y="488"/>
                  </a:lnTo>
                  <a:lnTo>
                    <a:pt x="190" y="487"/>
                  </a:lnTo>
                  <a:lnTo>
                    <a:pt x="177" y="485"/>
                  </a:lnTo>
                  <a:lnTo>
                    <a:pt x="165" y="483"/>
                  </a:lnTo>
                  <a:lnTo>
                    <a:pt x="154" y="480"/>
                  </a:lnTo>
                  <a:lnTo>
                    <a:pt x="143" y="477"/>
                  </a:lnTo>
                  <a:lnTo>
                    <a:pt x="132" y="472"/>
                  </a:lnTo>
                  <a:lnTo>
                    <a:pt x="122" y="468"/>
                  </a:lnTo>
                  <a:lnTo>
                    <a:pt x="112" y="462"/>
                  </a:lnTo>
                  <a:lnTo>
                    <a:pt x="102" y="456"/>
                  </a:lnTo>
                  <a:lnTo>
                    <a:pt x="93" y="449"/>
                  </a:lnTo>
                  <a:lnTo>
                    <a:pt x="84" y="442"/>
                  </a:lnTo>
                  <a:lnTo>
                    <a:pt x="75" y="434"/>
                  </a:lnTo>
                  <a:lnTo>
                    <a:pt x="67" y="425"/>
                  </a:lnTo>
                  <a:lnTo>
                    <a:pt x="59" y="416"/>
                  </a:lnTo>
                  <a:lnTo>
                    <a:pt x="51" y="406"/>
                  </a:lnTo>
                  <a:lnTo>
                    <a:pt x="39" y="388"/>
                  </a:lnTo>
                  <a:lnTo>
                    <a:pt x="28" y="370"/>
                  </a:lnTo>
                  <a:lnTo>
                    <a:pt x="20" y="351"/>
                  </a:lnTo>
                  <a:lnTo>
                    <a:pt x="12" y="332"/>
                  </a:lnTo>
                  <a:lnTo>
                    <a:pt x="7" y="312"/>
                  </a:lnTo>
                  <a:lnTo>
                    <a:pt x="3" y="291"/>
                  </a:lnTo>
                  <a:lnTo>
                    <a:pt x="0" y="271"/>
                  </a:lnTo>
                  <a:lnTo>
                    <a:pt x="0" y="249"/>
                  </a:lnTo>
                  <a:lnTo>
                    <a:pt x="0" y="233"/>
                  </a:lnTo>
                  <a:lnTo>
                    <a:pt x="2" y="217"/>
                  </a:lnTo>
                  <a:lnTo>
                    <a:pt x="4" y="201"/>
                  </a:lnTo>
                  <a:lnTo>
                    <a:pt x="7" y="185"/>
                  </a:lnTo>
                  <a:lnTo>
                    <a:pt x="12" y="169"/>
                  </a:lnTo>
                  <a:lnTo>
                    <a:pt x="17" y="154"/>
                  </a:lnTo>
                  <a:lnTo>
                    <a:pt x="23" y="138"/>
                  </a:lnTo>
                  <a:lnTo>
                    <a:pt x="31" y="122"/>
                  </a:lnTo>
                  <a:lnTo>
                    <a:pt x="39" y="107"/>
                  </a:lnTo>
                  <a:lnTo>
                    <a:pt x="47" y="93"/>
                  </a:lnTo>
                  <a:lnTo>
                    <a:pt x="57" y="80"/>
                  </a:lnTo>
                  <a:lnTo>
                    <a:pt x="67" y="68"/>
                  </a:lnTo>
                  <a:lnTo>
                    <a:pt x="77" y="57"/>
                  </a:lnTo>
                  <a:lnTo>
                    <a:pt x="88" y="47"/>
                  </a:lnTo>
                  <a:lnTo>
                    <a:pt x="100" y="38"/>
                  </a:lnTo>
                  <a:lnTo>
                    <a:pt x="112" y="30"/>
                  </a:lnTo>
                  <a:lnTo>
                    <a:pt x="125" y="23"/>
                  </a:lnTo>
                  <a:lnTo>
                    <a:pt x="138" y="17"/>
                  </a:lnTo>
                  <a:lnTo>
                    <a:pt x="151" y="12"/>
                  </a:lnTo>
                  <a:lnTo>
                    <a:pt x="164" y="8"/>
                  </a:lnTo>
                  <a:lnTo>
                    <a:pt x="178" y="4"/>
                  </a:lnTo>
                  <a:lnTo>
                    <a:pt x="193" y="2"/>
                  </a:lnTo>
                  <a:lnTo>
                    <a:pt x="206" y="1"/>
                  </a:lnTo>
                  <a:lnTo>
                    <a:pt x="221" y="0"/>
                  </a:lnTo>
                  <a:close/>
                  <a:moveTo>
                    <a:pt x="205" y="33"/>
                  </a:moveTo>
                  <a:lnTo>
                    <a:pt x="192" y="34"/>
                  </a:lnTo>
                  <a:lnTo>
                    <a:pt x="178" y="37"/>
                  </a:lnTo>
                  <a:lnTo>
                    <a:pt x="165" y="42"/>
                  </a:lnTo>
                  <a:lnTo>
                    <a:pt x="151" y="49"/>
                  </a:lnTo>
                  <a:lnTo>
                    <a:pt x="145" y="53"/>
                  </a:lnTo>
                  <a:lnTo>
                    <a:pt x="139" y="58"/>
                  </a:lnTo>
                  <a:lnTo>
                    <a:pt x="133" y="64"/>
                  </a:lnTo>
                  <a:lnTo>
                    <a:pt x="127" y="70"/>
                  </a:lnTo>
                  <a:lnTo>
                    <a:pt x="122" y="78"/>
                  </a:lnTo>
                  <a:lnTo>
                    <a:pt x="117" y="86"/>
                  </a:lnTo>
                  <a:lnTo>
                    <a:pt x="113" y="95"/>
                  </a:lnTo>
                  <a:lnTo>
                    <a:pt x="108" y="104"/>
                  </a:lnTo>
                  <a:lnTo>
                    <a:pt x="105" y="114"/>
                  </a:lnTo>
                  <a:lnTo>
                    <a:pt x="101" y="125"/>
                  </a:lnTo>
                  <a:lnTo>
                    <a:pt x="98" y="137"/>
                  </a:lnTo>
                  <a:lnTo>
                    <a:pt x="96" y="149"/>
                  </a:lnTo>
                  <a:lnTo>
                    <a:pt x="94" y="162"/>
                  </a:lnTo>
                  <a:lnTo>
                    <a:pt x="93" y="176"/>
                  </a:lnTo>
                  <a:lnTo>
                    <a:pt x="92" y="191"/>
                  </a:lnTo>
                  <a:lnTo>
                    <a:pt x="92" y="206"/>
                  </a:lnTo>
                  <a:lnTo>
                    <a:pt x="93" y="232"/>
                  </a:lnTo>
                  <a:lnTo>
                    <a:pt x="94" y="255"/>
                  </a:lnTo>
                  <a:lnTo>
                    <a:pt x="98" y="278"/>
                  </a:lnTo>
                  <a:lnTo>
                    <a:pt x="102" y="300"/>
                  </a:lnTo>
                  <a:lnTo>
                    <a:pt x="107" y="322"/>
                  </a:lnTo>
                  <a:lnTo>
                    <a:pt x="114" y="342"/>
                  </a:lnTo>
                  <a:lnTo>
                    <a:pt x="122" y="361"/>
                  </a:lnTo>
                  <a:lnTo>
                    <a:pt x="131" y="380"/>
                  </a:lnTo>
                  <a:lnTo>
                    <a:pt x="142" y="397"/>
                  </a:lnTo>
                  <a:lnTo>
                    <a:pt x="153" y="412"/>
                  </a:lnTo>
                  <a:lnTo>
                    <a:pt x="159" y="418"/>
                  </a:lnTo>
                  <a:lnTo>
                    <a:pt x="165" y="424"/>
                  </a:lnTo>
                  <a:lnTo>
                    <a:pt x="171" y="430"/>
                  </a:lnTo>
                  <a:lnTo>
                    <a:pt x="177" y="434"/>
                  </a:lnTo>
                  <a:lnTo>
                    <a:pt x="184" y="439"/>
                  </a:lnTo>
                  <a:lnTo>
                    <a:pt x="192" y="442"/>
                  </a:lnTo>
                  <a:lnTo>
                    <a:pt x="199" y="446"/>
                  </a:lnTo>
                  <a:lnTo>
                    <a:pt x="206" y="448"/>
                  </a:lnTo>
                  <a:lnTo>
                    <a:pt x="213" y="450"/>
                  </a:lnTo>
                  <a:lnTo>
                    <a:pt x="221" y="452"/>
                  </a:lnTo>
                  <a:lnTo>
                    <a:pt x="228" y="452"/>
                  </a:lnTo>
                  <a:lnTo>
                    <a:pt x="236" y="453"/>
                  </a:lnTo>
                  <a:lnTo>
                    <a:pt x="248" y="452"/>
                  </a:lnTo>
                  <a:lnTo>
                    <a:pt x="259" y="450"/>
                  </a:lnTo>
                  <a:lnTo>
                    <a:pt x="270" y="447"/>
                  </a:lnTo>
                  <a:lnTo>
                    <a:pt x="280" y="443"/>
                  </a:lnTo>
                  <a:lnTo>
                    <a:pt x="290" y="437"/>
                  </a:lnTo>
                  <a:lnTo>
                    <a:pt x="299" y="430"/>
                  </a:lnTo>
                  <a:lnTo>
                    <a:pt x="308" y="422"/>
                  </a:lnTo>
                  <a:lnTo>
                    <a:pt x="316" y="413"/>
                  </a:lnTo>
                  <a:lnTo>
                    <a:pt x="323" y="402"/>
                  </a:lnTo>
                  <a:lnTo>
                    <a:pt x="330" y="389"/>
                  </a:lnTo>
                  <a:lnTo>
                    <a:pt x="335" y="374"/>
                  </a:lnTo>
                  <a:lnTo>
                    <a:pt x="339" y="358"/>
                  </a:lnTo>
                  <a:lnTo>
                    <a:pt x="343" y="340"/>
                  </a:lnTo>
                  <a:lnTo>
                    <a:pt x="345" y="320"/>
                  </a:lnTo>
                  <a:lnTo>
                    <a:pt x="347" y="298"/>
                  </a:lnTo>
                  <a:lnTo>
                    <a:pt x="347" y="275"/>
                  </a:lnTo>
                  <a:lnTo>
                    <a:pt x="346" y="245"/>
                  </a:lnTo>
                  <a:lnTo>
                    <a:pt x="344" y="216"/>
                  </a:lnTo>
                  <a:lnTo>
                    <a:pt x="340" y="189"/>
                  </a:lnTo>
                  <a:lnTo>
                    <a:pt x="334" y="164"/>
                  </a:lnTo>
                  <a:lnTo>
                    <a:pt x="331" y="152"/>
                  </a:lnTo>
                  <a:lnTo>
                    <a:pt x="327" y="141"/>
                  </a:lnTo>
                  <a:lnTo>
                    <a:pt x="322" y="130"/>
                  </a:lnTo>
                  <a:lnTo>
                    <a:pt x="318" y="119"/>
                  </a:lnTo>
                  <a:lnTo>
                    <a:pt x="313" y="109"/>
                  </a:lnTo>
                  <a:lnTo>
                    <a:pt x="307" y="99"/>
                  </a:lnTo>
                  <a:lnTo>
                    <a:pt x="301" y="90"/>
                  </a:lnTo>
                  <a:lnTo>
                    <a:pt x="295" y="81"/>
                  </a:lnTo>
                  <a:lnTo>
                    <a:pt x="286" y="70"/>
                  </a:lnTo>
                  <a:lnTo>
                    <a:pt x="276" y="60"/>
                  </a:lnTo>
                  <a:lnTo>
                    <a:pt x="266" y="52"/>
                  </a:lnTo>
                  <a:lnTo>
                    <a:pt x="255" y="45"/>
                  </a:lnTo>
                  <a:lnTo>
                    <a:pt x="243" y="40"/>
                  </a:lnTo>
                  <a:lnTo>
                    <a:pt x="231" y="36"/>
                  </a:lnTo>
                  <a:lnTo>
                    <a:pt x="218" y="34"/>
                  </a:lnTo>
                  <a:lnTo>
                    <a:pt x="205" y="3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3" name="Freeform 43"/>
            <p:cNvSpPr>
              <a:spLocks/>
            </p:cNvSpPr>
            <p:nvPr/>
          </p:nvSpPr>
          <p:spPr bwMode="auto">
            <a:xfrm>
              <a:off x="3831" y="204"/>
              <a:ext cx="125" cy="119"/>
            </a:xfrm>
            <a:custGeom>
              <a:avLst/>
              <a:gdLst>
                <a:gd name="T0" fmla="*/ 198 w 499"/>
                <a:gd name="T1" fmla="*/ 55 h 474"/>
                <a:gd name="T2" fmla="*/ 227 w 499"/>
                <a:gd name="T3" fmla="*/ 31 h 474"/>
                <a:gd name="T4" fmla="*/ 256 w 499"/>
                <a:gd name="T5" fmla="*/ 14 h 474"/>
                <a:gd name="T6" fmla="*/ 284 w 499"/>
                <a:gd name="T7" fmla="*/ 4 h 474"/>
                <a:gd name="T8" fmla="*/ 311 w 499"/>
                <a:gd name="T9" fmla="*/ 0 h 474"/>
                <a:gd name="T10" fmla="*/ 339 w 499"/>
                <a:gd name="T11" fmla="*/ 3 h 474"/>
                <a:gd name="T12" fmla="*/ 362 w 499"/>
                <a:gd name="T13" fmla="*/ 11 h 474"/>
                <a:gd name="T14" fmla="*/ 383 w 499"/>
                <a:gd name="T15" fmla="*/ 24 h 474"/>
                <a:gd name="T16" fmla="*/ 400 w 499"/>
                <a:gd name="T17" fmla="*/ 44 h 474"/>
                <a:gd name="T18" fmla="*/ 415 w 499"/>
                <a:gd name="T19" fmla="*/ 71 h 474"/>
                <a:gd name="T20" fmla="*/ 424 w 499"/>
                <a:gd name="T21" fmla="*/ 98 h 474"/>
                <a:gd name="T22" fmla="*/ 429 w 499"/>
                <a:gd name="T23" fmla="*/ 144 h 474"/>
                <a:gd name="T24" fmla="*/ 430 w 499"/>
                <a:gd name="T25" fmla="*/ 391 h 474"/>
                <a:gd name="T26" fmla="*/ 437 w 499"/>
                <a:gd name="T27" fmla="*/ 430 h 474"/>
                <a:gd name="T28" fmla="*/ 449 w 499"/>
                <a:gd name="T29" fmla="*/ 445 h 474"/>
                <a:gd name="T30" fmla="*/ 472 w 499"/>
                <a:gd name="T31" fmla="*/ 455 h 474"/>
                <a:gd name="T32" fmla="*/ 499 w 499"/>
                <a:gd name="T33" fmla="*/ 474 h 474"/>
                <a:gd name="T34" fmla="*/ 283 w 499"/>
                <a:gd name="T35" fmla="*/ 456 h 474"/>
                <a:gd name="T36" fmla="*/ 315 w 499"/>
                <a:gd name="T37" fmla="*/ 452 h 474"/>
                <a:gd name="T38" fmla="*/ 328 w 499"/>
                <a:gd name="T39" fmla="*/ 446 h 474"/>
                <a:gd name="T40" fmla="*/ 343 w 499"/>
                <a:gd name="T41" fmla="*/ 427 h 474"/>
                <a:gd name="T42" fmla="*/ 348 w 499"/>
                <a:gd name="T43" fmla="*/ 402 h 474"/>
                <a:gd name="T44" fmla="*/ 348 w 499"/>
                <a:gd name="T45" fmla="*/ 181 h 474"/>
                <a:gd name="T46" fmla="*/ 346 w 499"/>
                <a:gd name="T47" fmla="*/ 139 h 474"/>
                <a:gd name="T48" fmla="*/ 339 w 499"/>
                <a:gd name="T49" fmla="*/ 107 h 474"/>
                <a:gd name="T50" fmla="*/ 327 w 499"/>
                <a:gd name="T51" fmla="*/ 84 h 474"/>
                <a:gd name="T52" fmla="*/ 309 w 499"/>
                <a:gd name="T53" fmla="*/ 69 h 474"/>
                <a:gd name="T54" fmla="*/ 286 w 499"/>
                <a:gd name="T55" fmla="*/ 62 h 474"/>
                <a:gd name="T56" fmla="*/ 262 w 499"/>
                <a:gd name="T57" fmla="*/ 63 h 474"/>
                <a:gd name="T58" fmla="*/ 232 w 499"/>
                <a:gd name="T59" fmla="*/ 71 h 474"/>
                <a:gd name="T60" fmla="*/ 188 w 499"/>
                <a:gd name="T61" fmla="*/ 99 h 474"/>
                <a:gd name="T62" fmla="*/ 159 w 499"/>
                <a:gd name="T63" fmla="*/ 371 h 474"/>
                <a:gd name="T64" fmla="*/ 162 w 499"/>
                <a:gd name="T65" fmla="*/ 420 h 474"/>
                <a:gd name="T66" fmla="*/ 173 w 499"/>
                <a:gd name="T67" fmla="*/ 441 h 474"/>
                <a:gd name="T68" fmla="*/ 191 w 499"/>
                <a:gd name="T69" fmla="*/ 452 h 474"/>
                <a:gd name="T70" fmla="*/ 233 w 499"/>
                <a:gd name="T71" fmla="*/ 456 h 474"/>
                <a:gd name="T72" fmla="*/ 7 w 499"/>
                <a:gd name="T73" fmla="*/ 456 h 474"/>
                <a:gd name="T74" fmla="*/ 34 w 499"/>
                <a:gd name="T75" fmla="*/ 455 h 474"/>
                <a:gd name="T76" fmla="*/ 53 w 499"/>
                <a:gd name="T77" fmla="*/ 449 h 474"/>
                <a:gd name="T78" fmla="*/ 65 w 499"/>
                <a:gd name="T79" fmla="*/ 438 h 474"/>
                <a:gd name="T80" fmla="*/ 72 w 499"/>
                <a:gd name="T81" fmla="*/ 421 h 474"/>
                <a:gd name="T82" fmla="*/ 77 w 499"/>
                <a:gd name="T83" fmla="*/ 371 h 474"/>
                <a:gd name="T84" fmla="*/ 76 w 499"/>
                <a:gd name="T85" fmla="*/ 132 h 474"/>
                <a:gd name="T86" fmla="*/ 71 w 499"/>
                <a:gd name="T87" fmla="*/ 90 h 474"/>
                <a:gd name="T88" fmla="*/ 62 w 499"/>
                <a:gd name="T89" fmla="*/ 73 h 474"/>
                <a:gd name="T90" fmla="*/ 47 w 499"/>
                <a:gd name="T91" fmla="*/ 67 h 474"/>
                <a:gd name="T92" fmla="*/ 26 w 499"/>
                <a:gd name="T93" fmla="*/ 69 h 474"/>
                <a:gd name="T94" fmla="*/ 0 w 499"/>
                <a:gd name="T95" fmla="*/ 56 h 474"/>
                <a:gd name="T96" fmla="*/ 159 w 499"/>
                <a:gd name="T97" fmla="*/ 98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99" h="474">
                  <a:moveTo>
                    <a:pt x="159" y="98"/>
                  </a:moveTo>
                  <a:lnTo>
                    <a:pt x="179" y="75"/>
                  </a:lnTo>
                  <a:lnTo>
                    <a:pt x="198" y="55"/>
                  </a:lnTo>
                  <a:lnTo>
                    <a:pt x="208" y="46"/>
                  </a:lnTo>
                  <a:lnTo>
                    <a:pt x="218" y="38"/>
                  </a:lnTo>
                  <a:lnTo>
                    <a:pt x="227" y="31"/>
                  </a:lnTo>
                  <a:lnTo>
                    <a:pt x="237" y="25"/>
                  </a:lnTo>
                  <a:lnTo>
                    <a:pt x="246" y="19"/>
                  </a:lnTo>
                  <a:lnTo>
                    <a:pt x="256" y="14"/>
                  </a:lnTo>
                  <a:lnTo>
                    <a:pt x="265" y="10"/>
                  </a:lnTo>
                  <a:lnTo>
                    <a:pt x="275" y="6"/>
                  </a:lnTo>
                  <a:lnTo>
                    <a:pt x="284" y="4"/>
                  </a:lnTo>
                  <a:lnTo>
                    <a:pt x="293" y="2"/>
                  </a:lnTo>
                  <a:lnTo>
                    <a:pt x="302" y="1"/>
                  </a:lnTo>
                  <a:lnTo>
                    <a:pt x="311" y="0"/>
                  </a:lnTo>
                  <a:lnTo>
                    <a:pt x="321" y="1"/>
                  </a:lnTo>
                  <a:lnTo>
                    <a:pt x="330" y="1"/>
                  </a:lnTo>
                  <a:lnTo>
                    <a:pt x="339" y="3"/>
                  </a:lnTo>
                  <a:lnTo>
                    <a:pt x="347" y="5"/>
                  </a:lnTo>
                  <a:lnTo>
                    <a:pt x="355" y="8"/>
                  </a:lnTo>
                  <a:lnTo>
                    <a:pt x="362" y="11"/>
                  </a:lnTo>
                  <a:lnTo>
                    <a:pt x="369" y="15"/>
                  </a:lnTo>
                  <a:lnTo>
                    <a:pt x="376" y="19"/>
                  </a:lnTo>
                  <a:lnTo>
                    <a:pt x="383" y="24"/>
                  </a:lnTo>
                  <a:lnTo>
                    <a:pt x="389" y="30"/>
                  </a:lnTo>
                  <a:lnTo>
                    <a:pt x="395" y="37"/>
                  </a:lnTo>
                  <a:lnTo>
                    <a:pt x="400" y="44"/>
                  </a:lnTo>
                  <a:lnTo>
                    <a:pt x="406" y="52"/>
                  </a:lnTo>
                  <a:lnTo>
                    <a:pt x="410" y="61"/>
                  </a:lnTo>
                  <a:lnTo>
                    <a:pt x="415" y="71"/>
                  </a:lnTo>
                  <a:lnTo>
                    <a:pt x="419" y="81"/>
                  </a:lnTo>
                  <a:lnTo>
                    <a:pt x="422" y="89"/>
                  </a:lnTo>
                  <a:lnTo>
                    <a:pt x="424" y="98"/>
                  </a:lnTo>
                  <a:lnTo>
                    <a:pt x="426" y="108"/>
                  </a:lnTo>
                  <a:lnTo>
                    <a:pt x="427" y="119"/>
                  </a:lnTo>
                  <a:lnTo>
                    <a:pt x="429" y="144"/>
                  </a:lnTo>
                  <a:lnTo>
                    <a:pt x="430" y="173"/>
                  </a:lnTo>
                  <a:lnTo>
                    <a:pt x="430" y="371"/>
                  </a:lnTo>
                  <a:lnTo>
                    <a:pt x="430" y="391"/>
                  </a:lnTo>
                  <a:lnTo>
                    <a:pt x="432" y="407"/>
                  </a:lnTo>
                  <a:lnTo>
                    <a:pt x="434" y="420"/>
                  </a:lnTo>
                  <a:lnTo>
                    <a:pt x="437" y="430"/>
                  </a:lnTo>
                  <a:lnTo>
                    <a:pt x="440" y="436"/>
                  </a:lnTo>
                  <a:lnTo>
                    <a:pt x="444" y="441"/>
                  </a:lnTo>
                  <a:lnTo>
                    <a:pt x="449" y="445"/>
                  </a:lnTo>
                  <a:lnTo>
                    <a:pt x="455" y="449"/>
                  </a:lnTo>
                  <a:lnTo>
                    <a:pt x="462" y="452"/>
                  </a:lnTo>
                  <a:lnTo>
                    <a:pt x="472" y="455"/>
                  </a:lnTo>
                  <a:lnTo>
                    <a:pt x="484" y="456"/>
                  </a:lnTo>
                  <a:lnTo>
                    <a:pt x="499" y="456"/>
                  </a:lnTo>
                  <a:lnTo>
                    <a:pt x="499" y="474"/>
                  </a:lnTo>
                  <a:lnTo>
                    <a:pt x="273" y="474"/>
                  </a:lnTo>
                  <a:lnTo>
                    <a:pt x="273" y="456"/>
                  </a:lnTo>
                  <a:lnTo>
                    <a:pt x="283" y="456"/>
                  </a:lnTo>
                  <a:lnTo>
                    <a:pt x="298" y="456"/>
                  </a:lnTo>
                  <a:lnTo>
                    <a:pt x="310" y="454"/>
                  </a:lnTo>
                  <a:lnTo>
                    <a:pt x="315" y="452"/>
                  </a:lnTo>
                  <a:lnTo>
                    <a:pt x="321" y="451"/>
                  </a:lnTo>
                  <a:lnTo>
                    <a:pt x="325" y="449"/>
                  </a:lnTo>
                  <a:lnTo>
                    <a:pt x="328" y="446"/>
                  </a:lnTo>
                  <a:lnTo>
                    <a:pt x="334" y="441"/>
                  </a:lnTo>
                  <a:lnTo>
                    <a:pt x="339" y="434"/>
                  </a:lnTo>
                  <a:lnTo>
                    <a:pt x="343" y="427"/>
                  </a:lnTo>
                  <a:lnTo>
                    <a:pt x="346" y="418"/>
                  </a:lnTo>
                  <a:lnTo>
                    <a:pt x="347" y="412"/>
                  </a:lnTo>
                  <a:lnTo>
                    <a:pt x="348" y="402"/>
                  </a:lnTo>
                  <a:lnTo>
                    <a:pt x="348" y="388"/>
                  </a:lnTo>
                  <a:lnTo>
                    <a:pt x="348" y="371"/>
                  </a:lnTo>
                  <a:lnTo>
                    <a:pt x="348" y="181"/>
                  </a:lnTo>
                  <a:lnTo>
                    <a:pt x="348" y="166"/>
                  </a:lnTo>
                  <a:lnTo>
                    <a:pt x="347" y="152"/>
                  </a:lnTo>
                  <a:lnTo>
                    <a:pt x="346" y="139"/>
                  </a:lnTo>
                  <a:lnTo>
                    <a:pt x="344" y="127"/>
                  </a:lnTo>
                  <a:lnTo>
                    <a:pt x="342" y="116"/>
                  </a:lnTo>
                  <a:lnTo>
                    <a:pt x="339" y="107"/>
                  </a:lnTo>
                  <a:lnTo>
                    <a:pt x="336" y="98"/>
                  </a:lnTo>
                  <a:lnTo>
                    <a:pt x="332" y="90"/>
                  </a:lnTo>
                  <a:lnTo>
                    <a:pt x="327" y="84"/>
                  </a:lnTo>
                  <a:lnTo>
                    <a:pt x="322" y="78"/>
                  </a:lnTo>
                  <a:lnTo>
                    <a:pt x="316" y="73"/>
                  </a:lnTo>
                  <a:lnTo>
                    <a:pt x="309" y="69"/>
                  </a:lnTo>
                  <a:lnTo>
                    <a:pt x="302" y="66"/>
                  </a:lnTo>
                  <a:lnTo>
                    <a:pt x="294" y="64"/>
                  </a:lnTo>
                  <a:lnTo>
                    <a:pt x="286" y="62"/>
                  </a:lnTo>
                  <a:lnTo>
                    <a:pt x="277" y="62"/>
                  </a:lnTo>
                  <a:lnTo>
                    <a:pt x="269" y="62"/>
                  </a:lnTo>
                  <a:lnTo>
                    <a:pt x="262" y="63"/>
                  </a:lnTo>
                  <a:lnTo>
                    <a:pt x="254" y="64"/>
                  </a:lnTo>
                  <a:lnTo>
                    <a:pt x="247" y="66"/>
                  </a:lnTo>
                  <a:lnTo>
                    <a:pt x="232" y="71"/>
                  </a:lnTo>
                  <a:lnTo>
                    <a:pt x="218" y="78"/>
                  </a:lnTo>
                  <a:lnTo>
                    <a:pt x="203" y="88"/>
                  </a:lnTo>
                  <a:lnTo>
                    <a:pt x="188" y="99"/>
                  </a:lnTo>
                  <a:lnTo>
                    <a:pt x="174" y="112"/>
                  </a:lnTo>
                  <a:lnTo>
                    <a:pt x="159" y="127"/>
                  </a:lnTo>
                  <a:lnTo>
                    <a:pt x="159" y="371"/>
                  </a:lnTo>
                  <a:lnTo>
                    <a:pt x="159" y="392"/>
                  </a:lnTo>
                  <a:lnTo>
                    <a:pt x="160" y="408"/>
                  </a:lnTo>
                  <a:lnTo>
                    <a:pt x="162" y="420"/>
                  </a:lnTo>
                  <a:lnTo>
                    <a:pt x="164" y="428"/>
                  </a:lnTo>
                  <a:lnTo>
                    <a:pt x="168" y="435"/>
                  </a:lnTo>
                  <a:lnTo>
                    <a:pt x="173" y="441"/>
                  </a:lnTo>
                  <a:lnTo>
                    <a:pt x="178" y="446"/>
                  </a:lnTo>
                  <a:lnTo>
                    <a:pt x="184" y="449"/>
                  </a:lnTo>
                  <a:lnTo>
                    <a:pt x="191" y="452"/>
                  </a:lnTo>
                  <a:lnTo>
                    <a:pt x="202" y="455"/>
                  </a:lnTo>
                  <a:lnTo>
                    <a:pt x="216" y="456"/>
                  </a:lnTo>
                  <a:lnTo>
                    <a:pt x="233" y="456"/>
                  </a:lnTo>
                  <a:lnTo>
                    <a:pt x="233" y="474"/>
                  </a:lnTo>
                  <a:lnTo>
                    <a:pt x="7" y="474"/>
                  </a:lnTo>
                  <a:lnTo>
                    <a:pt x="7" y="456"/>
                  </a:lnTo>
                  <a:lnTo>
                    <a:pt x="18" y="456"/>
                  </a:lnTo>
                  <a:lnTo>
                    <a:pt x="26" y="456"/>
                  </a:lnTo>
                  <a:lnTo>
                    <a:pt x="34" y="455"/>
                  </a:lnTo>
                  <a:lnTo>
                    <a:pt x="41" y="454"/>
                  </a:lnTo>
                  <a:lnTo>
                    <a:pt x="47" y="452"/>
                  </a:lnTo>
                  <a:lnTo>
                    <a:pt x="53" y="449"/>
                  </a:lnTo>
                  <a:lnTo>
                    <a:pt x="57" y="446"/>
                  </a:lnTo>
                  <a:lnTo>
                    <a:pt x="62" y="443"/>
                  </a:lnTo>
                  <a:lnTo>
                    <a:pt x="65" y="438"/>
                  </a:lnTo>
                  <a:lnTo>
                    <a:pt x="68" y="434"/>
                  </a:lnTo>
                  <a:lnTo>
                    <a:pt x="70" y="428"/>
                  </a:lnTo>
                  <a:lnTo>
                    <a:pt x="72" y="421"/>
                  </a:lnTo>
                  <a:lnTo>
                    <a:pt x="74" y="413"/>
                  </a:lnTo>
                  <a:lnTo>
                    <a:pt x="76" y="394"/>
                  </a:lnTo>
                  <a:lnTo>
                    <a:pt x="77" y="371"/>
                  </a:lnTo>
                  <a:lnTo>
                    <a:pt x="77" y="199"/>
                  </a:lnTo>
                  <a:lnTo>
                    <a:pt x="77" y="162"/>
                  </a:lnTo>
                  <a:lnTo>
                    <a:pt x="76" y="132"/>
                  </a:lnTo>
                  <a:lnTo>
                    <a:pt x="75" y="111"/>
                  </a:lnTo>
                  <a:lnTo>
                    <a:pt x="73" y="98"/>
                  </a:lnTo>
                  <a:lnTo>
                    <a:pt x="71" y="90"/>
                  </a:lnTo>
                  <a:lnTo>
                    <a:pt x="69" y="83"/>
                  </a:lnTo>
                  <a:lnTo>
                    <a:pt x="65" y="77"/>
                  </a:lnTo>
                  <a:lnTo>
                    <a:pt x="62" y="73"/>
                  </a:lnTo>
                  <a:lnTo>
                    <a:pt x="58" y="71"/>
                  </a:lnTo>
                  <a:lnTo>
                    <a:pt x="53" y="69"/>
                  </a:lnTo>
                  <a:lnTo>
                    <a:pt x="47" y="67"/>
                  </a:lnTo>
                  <a:lnTo>
                    <a:pt x="41" y="67"/>
                  </a:lnTo>
                  <a:lnTo>
                    <a:pt x="34" y="67"/>
                  </a:lnTo>
                  <a:lnTo>
                    <a:pt x="26" y="69"/>
                  </a:lnTo>
                  <a:lnTo>
                    <a:pt x="17" y="71"/>
                  </a:lnTo>
                  <a:lnTo>
                    <a:pt x="7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59" y="0"/>
                  </a:lnTo>
                  <a:lnTo>
                    <a:pt x="159" y="9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865188" y="228600"/>
            <a:ext cx="6256338" cy="6370638"/>
            <a:chOff x="545" y="144"/>
            <a:chExt cx="3941" cy="4013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960" y="144"/>
              <a:ext cx="3526" cy="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471" y="593"/>
              <a:ext cx="3011" cy="356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471" y="602"/>
              <a:ext cx="1897" cy="985"/>
            </a:xfrm>
            <a:prstGeom prst="rect">
              <a:avLst/>
            </a:prstGeom>
            <a:solidFill>
              <a:srgbClr val="D93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471" y="602"/>
              <a:ext cx="1897" cy="985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368" y="587"/>
              <a:ext cx="1117" cy="993"/>
            </a:xfrm>
            <a:prstGeom prst="rect">
              <a:avLst/>
            </a:prstGeom>
            <a:solidFill>
              <a:srgbClr val="F6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368" y="587"/>
              <a:ext cx="1117" cy="993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673" y="1587"/>
              <a:ext cx="1806" cy="2569"/>
            </a:xfrm>
            <a:prstGeom prst="rect">
              <a:avLst/>
            </a:prstGeom>
            <a:solidFill>
              <a:srgbClr val="1CA5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673" y="1587"/>
              <a:ext cx="1806" cy="2569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471" y="1593"/>
              <a:ext cx="1202" cy="2562"/>
            </a:xfrm>
            <a:prstGeom prst="rect">
              <a:avLst/>
            </a:prstGeom>
            <a:solidFill>
              <a:srgbClr val="00A2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471" y="1593"/>
              <a:ext cx="1202" cy="256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37" y="948"/>
              <a:ext cx="61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DISEASE </a:t>
              </a: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.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545" y="2642"/>
              <a:ext cx="84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NOT DISEAS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3281" y="2642"/>
              <a:ext cx="76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BUS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3611" y="955"/>
              <a:ext cx="76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BUSH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104" y="955"/>
              <a:ext cx="83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KERRY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1711" y="2642"/>
              <a:ext cx="83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VOTE KERR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Freeform 20"/>
            <p:cNvSpPr>
              <a:spLocks/>
            </p:cNvSpPr>
            <p:nvPr/>
          </p:nvSpPr>
          <p:spPr bwMode="auto">
            <a:xfrm>
              <a:off x="1272" y="149"/>
              <a:ext cx="111" cy="174"/>
            </a:xfrm>
            <a:custGeom>
              <a:avLst/>
              <a:gdLst>
                <a:gd name="T0" fmla="*/ 398 w 446"/>
                <a:gd name="T1" fmla="*/ 696 h 696"/>
                <a:gd name="T2" fmla="*/ 0 w 446"/>
                <a:gd name="T3" fmla="*/ 678 h 696"/>
                <a:gd name="T4" fmla="*/ 81 w 446"/>
                <a:gd name="T5" fmla="*/ 601 h 696"/>
                <a:gd name="T6" fmla="*/ 150 w 446"/>
                <a:gd name="T7" fmla="*/ 531 h 696"/>
                <a:gd name="T8" fmla="*/ 205 w 446"/>
                <a:gd name="T9" fmla="*/ 469 h 696"/>
                <a:gd name="T10" fmla="*/ 248 w 446"/>
                <a:gd name="T11" fmla="*/ 413 h 696"/>
                <a:gd name="T12" fmla="*/ 279 w 446"/>
                <a:gd name="T13" fmla="*/ 363 h 696"/>
                <a:gd name="T14" fmla="*/ 301 w 446"/>
                <a:gd name="T15" fmla="*/ 315 h 696"/>
                <a:gd name="T16" fmla="*/ 315 w 446"/>
                <a:gd name="T17" fmla="*/ 269 h 696"/>
                <a:gd name="T18" fmla="*/ 318 w 446"/>
                <a:gd name="T19" fmla="*/ 247 h 696"/>
                <a:gd name="T20" fmla="*/ 319 w 446"/>
                <a:gd name="T21" fmla="*/ 226 h 696"/>
                <a:gd name="T22" fmla="*/ 317 w 446"/>
                <a:gd name="T23" fmla="*/ 195 h 696"/>
                <a:gd name="T24" fmla="*/ 309 w 446"/>
                <a:gd name="T25" fmla="*/ 167 h 696"/>
                <a:gd name="T26" fmla="*/ 297 w 446"/>
                <a:gd name="T27" fmla="*/ 142 h 696"/>
                <a:gd name="T28" fmla="*/ 280 w 446"/>
                <a:gd name="T29" fmla="*/ 118 h 696"/>
                <a:gd name="T30" fmla="*/ 259 w 446"/>
                <a:gd name="T31" fmla="*/ 100 h 696"/>
                <a:gd name="T32" fmla="*/ 237 w 446"/>
                <a:gd name="T33" fmla="*/ 87 h 696"/>
                <a:gd name="T34" fmla="*/ 212 w 446"/>
                <a:gd name="T35" fmla="*/ 79 h 696"/>
                <a:gd name="T36" fmla="*/ 186 w 446"/>
                <a:gd name="T37" fmla="*/ 77 h 696"/>
                <a:gd name="T38" fmla="*/ 162 w 446"/>
                <a:gd name="T39" fmla="*/ 79 h 696"/>
                <a:gd name="T40" fmla="*/ 139 w 446"/>
                <a:gd name="T41" fmla="*/ 84 h 696"/>
                <a:gd name="T42" fmla="*/ 116 w 446"/>
                <a:gd name="T43" fmla="*/ 93 h 696"/>
                <a:gd name="T44" fmla="*/ 96 w 446"/>
                <a:gd name="T45" fmla="*/ 106 h 696"/>
                <a:gd name="T46" fmla="*/ 78 w 446"/>
                <a:gd name="T47" fmla="*/ 123 h 696"/>
                <a:gd name="T48" fmla="*/ 62 w 446"/>
                <a:gd name="T49" fmla="*/ 143 h 696"/>
                <a:gd name="T50" fmla="*/ 48 w 446"/>
                <a:gd name="T51" fmla="*/ 167 h 696"/>
                <a:gd name="T52" fmla="*/ 38 w 446"/>
                <a:gd name="T53" fmla="*/ 193 h 696"/>
                <a:gd name="T54" fmla="*/ 23 w 446"/>
                <a:gd name="T55" fmla="*/ 171 h 696"/>
                <a:gd name="T56" fmla="*/ 34 w 446"/>
                <a:gd name="T57" fmla="*/ 129 h 696"/>
                <a:gd name="T58" fmla="*/ 50 w 446"/>
                <a:gd name="T59" fmla="*/ 93 h 696"/>
                <a:gd name="T60" fmla="*/ 71 w 446"/>
                <a:gd name="T61" fmla="*/ 63 h 696"/>
                <a:gd name="T62" fmla="*/ 96 w 446"/>
                <a:gd name="T63" fmla="*/ 38 h 696"/>
                <a:gd name="T64" fmla="*/ 125 w 446"/>
                <a:gd name="T65" fmla="*/ 19 h 696"/>
                <a:gd name="T66" fmla="*/ 158 w 446"/>
                <a:gd name="T67" fmla="*/ 7 h 696"/>
                <a:gd name="T68" fmla="*/ 194 w 446"/>
                <a:gd name="T69" fmla="*/ 1 h 696"/>
                <a:gd name="T70" fmla="*/ 232 w 446"/>
                <a:gd name="T71" fmla="*/ 1 h 696"/>
                <a:gd name="T72" fmla="*/ 270 w 446"/>
                <a:gd name="T73" fmla="*/ 8 h 696"/>
                <a:gd name="T74" fmla="*/ 304 w 446"/>
                <a:gd name="T75" fmla="*/ 21 h 696"/>
                <a:gd name="T76" fmla="*/ 335 w 446"/>
                <a:gd name="T77" fmla="*/ 41 h 696"/>
                <a:gd name="T78" fmla="*/ 362 w 446"/>
                <a:gd name="T79" fmla="*/ 67 h 696"/>
                <a:gd name="T80" fmla="*/ 383 w 446"/>
                <a:gd name="T81" fmla="*/ 96 h 696"/>
                <a:gd name="T82" fmla="*/ 396 w 446"/>
                <a:gd name="T83" fmla="*/ 127 h 696"/>
                <a:gd name="T84" fmla="*/ 403 w 446"/>
                <a:gd name="T85" fmla="*/ 162 h 696"/>
                <a:gd name="T86" fmla="*/ 404 w 446"/>
                <a:gd name="T87" fmla="*/ 193 h 696"/>
                <a:gd name="T88" fmla="*/ 401 w 446"/>
                <a:gd name="T89" fmla="*/ 218 h 696"/>
                <a:gd name="T90" fmla="*/ 395 w 446"/>
                <a:gd name="T91" fmla="*/ 244 h 696"/>
                <a:gd name="T92" fmla="*/ 386 w 446"/>
                <a:gd name="T93" fmla="*/ 270 h 696"/>
                <a:gd name="T94" fmla="*/ 370 w 446"/>
                <a:gd name="T95" fmla="*/ 303 h 696"/>
                <a:gd name="T96" fmla="*/ 346 w 446"/>
                <a:gd name="T97" fmla="*/ 345 h 696"/>
                <a:gd name="T98" fmla="*/ 316 w 446"/>
                <a:gd name="T99" fmla="*/ 388 h 696"/>
                <a:gd name="T100" fmla="*/ 281 w 446"/>
                <a:gd name="T101" fmla="*/ 432 h 696"/>
                <a:gd name="T102" fmla="*/ 232 w 446"/>
                <a:gd name="T103" fmla="*/ 488 h 696"/>
                <a:gd name="T104" fmla="*/ 181 w 446"/>
                <a:gd name="T105" fmla="*/ 543 h 696"/>
                <a:gd name="T106" fmla="*/ 143 w 446"/>
                <a:gd name="T107" fmla="*/ 584 h 696"/>
                <a:gd name="T108" fmla="*/ 115 w 446"/>
                <a:gd name="T109" fmla="*/ 612 h 696"/>
                <a:gd name="T110" fmla="*/ 282 w 446"/>
                <a:gd name="T111" fmla="*/ 621 h 696"/>
                <a:gd name="T112" fmla="*/ 328 w 446"/>
                <a:gd name="T113" fmla="*/ 620 h 696"/>
                <a:gd name="T114" fmla="*/ 358 w 446"/>
                <a:gd name="T115" fmla="*/ 616 h 696"/>
                <a:gd name="T116" fmla="*/ 378 w 446"/>
                <a:gd name="T117" fmla="*/ 610 h 696"/>
                <a:gd name="T118" fmla="*/ 397 w 446"/>
                <a:gd name="T119" fmla="*/ 600 h 696"/>
                <a:gd name="T120" fmla="*/ 413 w 446"/>
                <a:gd name="T121" fmla="*/ 585 h 696"/>
                <a:gd name="T122" fmla="*/ 427 w 446"/>
                <a:gd name="T123" fmla="*/ 565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6" h="696">
                  <a:moveTo>
                    <a:pt x="446" y="565"/>
                  </a:moveTo>
                  <a:lnTo>
                    <a:pt x="398" y="696"/>
                  </a:lnTo>
                  <a:lnTo>
                    <a:pt x="0" y="696"/>
                  </a:lnTo>
                  <a:lnTo>
                    <a:pt x="0" y="678"/>
                  </a:lnTo>
                  <a:lnTo>
                    <a:pt x="42" y="638"/>
                  </a:lnTo>
                  <a:lnTo>
                    <a:pt x="81" y="601"/>
                  </a:lnTo>
                  <a:lnTo>
                    <a:pt x="117" y="565"/>
                  </a:lnTo>
                  <a:lnTo>
                    <a:pt x="150" y="531"/>
                  </a:lnTo>
                  <a:lnTo>
                    <a:pt x="179" y="499"/>
                  </a:lnTo>
                  <a:lnTo>
                    <a:pt x="205" y="469"/>
                  </a:lnTo>
                  <a:lnTo>
                    <a:pt x="228" y="439"/>
                  </a:lnTo>
                  <a:lnTo>
                    <a:pt x="248" y="413"/>
                  </a:lnTo>
                  <a:lnTo>
                    <a:pt x="264" y="388"/>
                  </a:lnTo>
                  <a:lnTo>
                    <a:pt x="279" y="363"/>
                  </a:lnTo>
                  <a:lnTo>
                    <a:pt x="291" y="339"/>
                  </a:lnTo>
                  <a:lnTo>
                    <a:pt x="301" y="315"/>
                  </a:lnTo>
                  <a:lnTo>
                    <a:pt x="309" y="292"/>
                  </a:lnTo>
                  <a:lnTo>
                    <a:pt x="315" y="269"/>
                  </a:lnTo>
                  <a:lnTo>
                    <a:pt x="317" y="258"/>
                  </a:lnTo>
                  <a:lnTo>
                    <a:pt x="318" y="247"/>
                  </a:lnTo>
                  <a:lnTo>
                    <a:pt x="319" y="236"/>
                  </a:lnTo>
                  <a:lnTo>
                    <a:pt x="319" y="226"/>
                  </a:lnTo>
                  <a:lnTo>
                    <a:pt x="318" y="210"/>
                  </a:lnTo>
                  <a:lnTo>
                    <a:pt x="317" y="195"/>
                  </a:lnTo>
                  <a:lnTo>
                    <a:pt x="314" y="181"/>
                  </a:lnTo>
                  <a:lnTo>
                    <a:pt x="309" y="167"/>
                  </a:lnTo>
                  <a:lnTo>
                    <a:pt x="304" y="154"/>
                  </a:lnTo>
                  <a:lnTo>
                    <a:pt x="297" y="142"/>
                  </a:lnTo>
                  <a:lnTo>
                    <a:pt x="289" y="129"/>
                  </a:lnTo>
                  <a:lnTo>
                    <a:pt x="280" y="118"/>
                  </a:lnTo>
                  <a:lnTo>
                    <a:pt x="270" y="109"/>
                  </a:lnTo>
                  <a:lnTo>
                    <a:pt x="259" y="100"/>
                  </a:lnTo>
                  <a:lnTo>
                    <a:pt x="248" y="93"/>
                  </a:lnTo>
                  <a:lnTo>
                    <a:pt x="237" y="87"/>
                  </a:lnTo>
                  <a:lnTo>
                    <a:pt x="225" y="83"/>
                  </a:lnTo>
                  <a:lnTo>
                    <a:pt x="212" y="79"/>
                  </a:lnTo>
                  <a:lnTo>
                    <a:pt x="200" y="78"/>
                  </a:lnTo>
                  <a:lnTo>
                    <a:pt x="186" y="77"/>
                  </a:lnTo>
                  <a:lnTo>
                    <a:pt x="174" y="77"/>
                  </a:lnTo>
                  <a:lnTo>
                    <a:pt x="162" y="79"/>
                  </a:lnTo>
                  <a:lnTo>
                    <a:pt x="150" y="81"/>
                  </a:lnTo>
                  <a:lnTo>
                    <a:pt x="139" y="84"/>
                  </a:lnTo>
                  <a:lnTo>
                    <a:pt x="127" y="88"/>
                  </a:lnTo>
                  <a:lnTo>
                    <a:pt x="116" y="93"/>
                  </a:lnTo>
                  <a:lnTo>
                    <a:pt x="106" y="99"/>
                  </a:lnTo>
                  <a:lnTo>
                    <a:pt x="96" y="106"/>
                  </a:lnTo>
                  <a:lnTo>
                    <a:pt x="86" y="114"/>
                  </a:lnTo>
                  <a:lnTo>
                    <a:pt x="78" y="123"/>
                  </a:lnTo>
                  <a:lnTo>
                    <a:pt x="69" y="132"/>
                  </a:lnTo>
                  <a:lnTo>
                    <a:pt x="62" y="143"/>
                  </a:lnTo>
                  <a:lnTo>
                    <a:pt x="55" y="155"/>
                  </a:lnTo>
                  <a:lnTo>
                    <a:pt x="48" y="167"/>
                  </a:lnTo>
                  <a:lnTo>
                    <a:pt x="43" y="179"/>
                  </a:lnTo>
                  <a:lnTo>
                    <a:pt x="38" y="193"/>
                  </a:lnTo>
                  <a:lnTo>
                    <a:pt x="19" y="193"/>
                  </a:lnTo>
                  <a:lnTo>
                    <a:pt x="23" y="171"/>
                  </a:lnTo>
                  <a:lnTo>
                    <a:pt x="28" y="149"/>
                  </a:lnTo>
                  <a:lnTo>
                    <a:pt x="34" y="129"/>
                  </a:lnTo>
                  <a:lnTo>
                    <a:pt x="41" y="110"/>
                  </a:lnTo>
                  <a:lnTo>
                    <a:pt x="50" y="93"/>
                  </a:lnTo>
                  <a:lnTo>
                    <a:pt x="60" y="77"/>
                  </a:lnTo>
                  <a:lnTo>
                    <a:pt x="71" y="63"/>
                  </a:lnTo>
                  <a:lnTo>
                    <a:pt x="83" y="50"/>
                  </a:lnTo>
                  <a:lnTo>
                    <a:pt x="96" y="38"/>
                  </a:lnTo>
                  <a:lnTo>
                    <a:pt x="110" y="28"/>
                  </a:lnTo>
                  <a:lnTo>
                    <a:pt x="125" y="19"/>
                  </a:lnTo>
                  <a:lnTo>
                    <a:pt x="142" y="12"/>
                  </a:lnTo>
                  <a:lnTo>
                    <a:pt x="158" y="7"/>
                  </a:lnTo>
                  <a:lnTo>
                    <a:pt x="175" y="3"/>
                  </a:lnTo>
                  <a:lnTo>
                    <a:pt x="194" y="1"/>
                  </a:lnTo>
                  <a:lnTo>
                    <a:pt x="212" y="0"/>
                  </a:lnTo>
                  <a:lnTo>
                    <a:pt x="232" y="1"/>
                  </a:lnTo>
                  <a:lnTo>
                    <a:pt x="252" y="3"/>
                  </a:lnTo>
                  <a:lnTo>
                    <a:pt x="270" y="8"/>
                  </a:lnTo>
                  <a:lnTo>
                    <a:pt x="287" y="13"/>
                  </a:lnTo>
                  <a:lnTo>
                    <a:pt x="304" y="21"/>
                  </a:lnTo>
                  <a:lnTo>
                    <a:pt x="320" y="30"/>
                  </a:lnTo>
                  <a:lnTo>
                    <a:pt x="335" y="41"/>
                  </a:lnTo>
                  <a:lnTo>
                    <a:pt x="349" y="53"/>
                  </a:lnTo>
                  <a:lnTo>
                    <a:pt x="362" y="67"/>
                  </a:lnTo>
                  <a:lnTo>
                    <a:pt x="373" y="81"/>
                  </a:lnTo>
                  <a:lnTo>
                    <a:pt x="383" y="96"/>
                  </a:lnTo>
                  <a:lnTo>
                    <a:pt x="390" y="111"/>
                  </a:lnTo>
                  <a:lnTo>
                    <a:pt x="396" y="127"/>
                  </a:lnTo>
                  <a:lnTo>
                    <a:pt x="401" y="145"/>
                  </a:lnTo>
                  <a:lnTo>
                    <a:pt x="403" y="162"/>
                  </a:lnTo>
                  <a:lnTo>
                    <a:pt x="404" y="180"/>
                  </a:lnTo>
                  <a:lnTo>
                    <a:pt x="404" y="193"/>
                  </a:lnTo>
                  <a:lnTo>
                    <a:pt x="402" y="205"/>
                  </a:lnTo>
                  <a:lnTo>
                    <a:pt x="401" y="218"/>
                  </a:lnTo>
                  <a:lnTo>
                    <a:pt x="398" y="231"/>
                  </a:lnTo>
                  <a:lnTo>
                    <a:pt x="395" y="244"/>
                  </a:lnTo>
                  <a:lnTo>
                    <a:pt x="391" y="257"/>
                  </a:lnTo>
                  <a:lnTo>
                    <a:pt x="386" y="270"/>
                  </a:lnTo>
                  <a:lnTo>
                    <a:pt x="380" y="283"/>
                  </a:lnTo>
                  <a:lnTo>
                    <a:pt x="370" y="303"/>
                  </a:lnTo>
                  <a:lnTo>
                    <a:pt x="359" y="324"/>
                  </a:lnTo>
                  <a:lnTo>
                    <a:pt x="346" y="345"/>
                  </a:lnTo>
                  <a:lnTo>
                    <a:pt x="332" y="367"/>
                  </a:lnTo>
                  <a:lnTo>
                    <a:pt x="316" y="388"/>
                  </a:lnTo>
                  <a:lnTo>
                    <a:pt x="299" y="410"/>
                  </a:lnTo>
                  <a:lnTo>
                    <a:pt x="281" y="432"/>
                  </a:lnTo>
                  <a:lnTo>
                    <a:pt x="261" y="456"/>
                  </a:lnTo>
                  <a:lnTo>
                    <a:pt x="232" y="488"/>
                  </a:lnTo>
                  <a:lnTo>
                    <a:pt x="205" y="517"/>
                  </a:lnTo>
                  <a:lnTo>
                    <a:pt x="181" y="543"/>
                  </a:lnTo>
                  <a:lnTo>
                    <a:pt x="161" y="565"/>
                  </a:lnTo>
                  <a:lnTo>
                    <a:pt x="143" y="584"/>
                  </a:lnTo>
                  <a:lnTo>
                    <a:pt x="127" y="600"/>
                  </a:lnTo>
                  <a:lnTo>
                    <a:pt x="115" y="612"/>
                  </a:lnTo>
                  <a:lnTo>
                    <a:pt x="106" y="621"/>
                  </a:lnTo>
                  <a:lnTo>
                    <a:pt x="282" y="621"/>
                  </a:lnTo>
                  <a:lnTo>
                    <a:pt x="307" y="620"/>
                  </a:lnTo>
                  <a:lnTo>
                    <a:pt x="328" y="620"/>
                  </a:lnTo>
                  <a:lnTo>
                    <a:pt x="345" y="618"/>
                  </a:lnTo>
                  <a:lnTo>
                    <a:pt x="358" y="616"/>
                  </a:lnTo>
                  <a:lnTo>
                    <a:pt x="368" y="614"/>
                  </a:lnTo>
                  <a:lnTo>
                    <a:pt x="378" y="610"/>
                  </a:lnTo>
                  <a:lnTo>
                    <a:pt x="388" y="606"/>
                  </a:lnTo>
                  <a:lnTo>
                    <a:pt x="397" y="600"/>
                  </a:lnTo>
                  <a:lnTo>
                    <a:pt x="405" y="593"/>
                  </a:lnTo>
                  <a:lnTo>
                    <a:pt x="413" y="585"/>
                  </a:lnTo>
                  <a:lnTo>
                    <a:pt x="420" y="576"/>
                  </a:lnTo>
                  <a:lnTo>
                    <a:pt x="427" y="565"/>
                  </a:lnTo>
                  <a:lnTo>
                    <a:pt x="446" y="56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1"/>
            <p:cNvSpPr>
              <a:spLocks noEditPoints="1"/>
            </p:cNvSpPr>
            <p:nvPr/>
          </p:nvSpPr>
          <p:spPr bwMode="auto">
            <a:xfrm>
              <a:off x="1403" y="149"/>
              <a:ext cx="109" cy="177"/>
            </a:xfrm>
            <a:custGeom>
              <a:avLst/>
              <a:gdLst>
                <a:gd name="T0" fmla="*/ 5 w 436"/>
                <a:gd name="T1" fmla="*/ 276 h 708"/>
                <a:gd name="T2" fmla="*/ 27 w 436"/>
                <a:gd name="T3" fmla="*/ 180 h 708"/>
                <a:gd name="T4" fmla="*/ 64 w 436"/>
                <a:gd name="T5" fmla="*/ 101 h 708"/>
                <a:gd name="T6" fmla="*/ 113 w 436"/>
                <a:gd name="T7" fmla="*/ 44 h 708"/>
                <a:gd name="T8" fmla="*/ 161 w 436"/>
                <a:gd name="T9" fmla="*/ 13 h 708"/>
                <a:gd name="T10" fmla="*/ 208 w 436"/>
                <a:gd name="T11" fmla="*/ 1 h 708"/>
                <a:gd name="T12" fmla="*/ 249 w 436"/>
                <a:gd name="T13" fmla="*/ 3 h 708"/>
                <a:gd name="T14" fmla="*/ 285 w 436"/>
                <a:gd name="T15" fmla="*/ 15 h 708"/>
                <a:gd name="T16" fmla="*/ 319 w 436"/>
                <a:gd name="T17" fmla="*/ 38 h 708"/>
                <a:gd name="T18" fmla="*/ 352 w 436"/>
                <a:gd name="T19" fmla="*/ 70 h 708"/>
                <a:gd name="T20" fmla="*/ 386 w 436"/>
                <a:gd name="T21" fmla="*/ 119 h 708"/>
                <a:gd name="T22" fmla="*/ 412 w 436"/>
                <a:gd name="T23" fmla="*/ 181 h 708"/>
                <a:gd name="T24" fmla="*/ 429 w 436"/>
                <a:gd name="T25" fmla="*/ 250 h 708"/>
                <a:gd name="T26" fmla="*/ 436 w 436"/>
                <a:gd name="T27" fmla="*/ 328 h 708"/>
                <a:gd name="T28" fmla="*/ 432 w 436"/>
                <a:gd name="T29" fmla="*/ 432 h 708"/>
                <a:gd name="T30" fmla="*/ 410 w 436"/>
                <a:gd name="T31" fmla="*/ 530 h 708"/>
                <a:gd name="T32" fmla="*/ 375 w 436"/>
                <a:gd name="T33" fmla="*/ 607 h 708"/>
                <a:gd name="T34" fmla="*/ 329 w 436"/>
                <a:gd name="T35" fmla="*/ 661 h 708"/>
                <a:gd name="T36" fmla="*/ 278 w 436"/>
                <a:gd name="T37" fmla="*/ 694 h 708"/>
                <a:gd name="T38" fmla="*/ 228 w 436"/>
                <a:gd name="T39" fmla="*/ 708 h 708"/>
                <a:gd name="T40" fmla="*/ 179 w 436"/>
                <a:gd name="T41" fmla="*/ 704 h 708"/>
                <a:gd name="T42" fmla="*/ 136 w 436"/>
                <a:gd name="T43" fmla="*/ 686 h 708"/>
                <a:gd name="T44" fmla="*/ 97 w 436"/>
                <a:gd name="T45" fmla="*/ 654 h 708"/>
                <a:gd name="T46" fmla="*/ 62 w 436"/>
                <a:gd name="T47" fmla="*/ 607 h 708"/>
                <a:gd name="T48" fmla="*/ 36 w 436"/>
                <a:gd name="T49" fmla="*/ 556 h 708"/>
                <a:gd name="T50" fmla="*/ 8 w 436"/>
                <a:gd name="T51" fmla="*/ 457 h 708"/>
                <a:gd name="T52" fmla="*/ 97 w 436"/>
                <a:gd name="T53" fmla="*/ 372 h 708"/>
                <a:gd name="T54" fmla="*/ 106 w 436"/>
                <a:gd name="T55" fmla="*/ 500 h 708"/>
                <a:gd name="T56" fmla="*/ 132 w 436"/>
                <a:gd name="T57" fmla="*/ 602 h 708"/>
                <a:gd name="T58" fmla="*/ 157 w 436"/>
                <a:gd name="T59" fmla="*/ 648 h 708"/>
                <a:gd name="T60" fmla="*/ 178 w 436"/>
                <a:gd name="T61" fmla="*/ 666 h 708"/>
                <a:gd name="T62" fmla="*/ 202 w 436"/>
                <a:gd name="T63" fmla="*/ 676 h 708"/>
                <a:gd name="T64" fmla="*/ 230 w 436"/>
                <a:gd name="T65" fmla="*/ 675 h 708"/>
                <a:gd name="T66" fmla="*/ 258 w 436"/>
                <a:gd name="T67" fmla="*/ 663 h 708"/>
                <a:gd name="T68" fmla="*/ 286 w 436"/>
                <a:gd name="T69" fmla="*/ 638 h 708"/>
                <a:gd name="T70" fmla="*/ 308 w 436"/>
                <a:gd name="T71" fmla="*/ 597 h 708"/>
                <a:gd name="T72" fmla="*/ 326 w 436"/>
                <a:gd name="T73" fmla="*/ 523 h 708"/>
                <a:gd name="T74" fmla="*/ 338 w 436"/>
                <a:gd name="T75" fmla="*/ 401 h 708"/>
                <a:gd name="T76" fmla="*/ 338 w 436"/>
                <a:gd name="T77" fmla="*/ 271 h 708"/>
                <a:gd name="T78" fmla="*/ 326 w 436"/>
                <a:gd name="T79" fmla="*/ 174 h 708"/>
                <a:gd name="T80" fmla="*/ 306 w 436"/>
                <a:gd name="T81" fmla="*/ 105 h 708"/>
                <a:gd name="T82" fmla="*/ 283 w 436"/>
                <a:gd name="T83" fmla="*/ 64 h 708"/>
                <a:gd name="T84" fmla="*/ 258 w 436"/>
                <a:gd name="T85" fmla="*/ 42 h 708"/>
                <a:gd name="T86" fmla="*/ 234 w 436"/>
                <a:gd name="T87" fmla="*/ 34 h 708"/>
                <a:gd name="T88" fmla="*/ 203 w 436"/>
                <a:gd name="T89" fmla="*/ 35 h 708"/>
                <a:gd name="T90" fmla="*/ 172 w 436"/>
                <a:gd name="T91" fmla="*/ 50 h 708"/>
                <a:gd name="T92" fmla="*/ 142 w 436"/>
                <a:gd name="T93" fmla="*/ 87 h 708"/>
                <a:gd name="T94" fmla="*/ 118 w 436"/>
                <a:gd name="T95" fmla="*/ 154 h 708"/>
                <a:gd name="T96" fmla="*/ 105 w 436"/>
                <a:gd name="T97" fmla="*/ 240 h 708"/>
                <a:gd name="T98" fmla="*/ 98 w 436"/>
                <a:gd name="T99" fmla="*/ 32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6" h="708">
                  <a:moveTo>
                    <a:pt x="0" y="359"/>
                  </a:moveTo>
                  <a:lnTo>
                    <a:pt x="1" y="331"/>
                  </a:lnTo>
                  <a:lnTo>
                    <a:pt x="2" y="303"/>
                  </a:lnTo>
                  <a:lnTo>
                    <a:pt x="5" y="276"/>
                  </a:lnTo>
                  <a:lnTo>
                    <a:pt x="9" y="251"/>
                  </a:lnTo>
                  <a:lnTo>
                    <a:pt x="14" y="226"/>
                  </a:lnTo>
                  <a:lnTo>
                    <a:pt x="20" y="203"/>
                  </a:lnTo>
                  <a:lnTo>
                    <a:pt x="27" y="180"/>
                  </a:lnTo>
                  <a:lnTo>
                    <a:pt x="35" y="159"/>
                  </a:lnTo>
                  <a:lnTo>
                    <a:pt x="44" y="139"/>
                  </a:lnTo>
                  <a:lnTo>
                    <a:pt x="54" y="119"/>
                  </a:lnTo>
                  <a:lnTo>
                    <a:pt x="64" y="101"/>
                  </a:lnTo>
                  <a:lnTo>
                    <a:pt x="75" y="85"/>
                  </a:lnTo>
                  <a:lnTo>
                    <a:pt x="87" y="70"/>
                  </a:lnTo>
                  <a:lnTo>
                    <a:pt x="100" y="56"/>
                  </a:lnTo>
                  <a:lnTo>
                    <a:pt x="113" y="44"/>
                  </a:lnTo>
                  <a:lnTo>
                    <a:pt x="127" y="33"/>
                  </a:lnTo>
                  <a:lnTo>
                    <a:pt x="138" y="25"/>
                  </a:lnTo>
                  <a:lnTo>
                    <a:pt x="150" y="18"/>
                  </a:lnTo>
                  <a:lnTo>
                    <a:pt x="161" y="13"/>
                  </a:lnTo>
                  <a:lnTo>
                    <a:pt x="173" y="8"/>
                  </a:lnTo>
                  <a:lnTo>
                    <a:pt x="184" y="5"/>
                  </a:lnTo>
                  <a:lnTo>
                    <a:pt x="196" y="2"/>
                  </a:lnTo>
                  <a:lnTo>
                    <a:pt x="208" y="1"/>
                  </a:lnTo>
                  <a:lnTo>
                    <a:pt x="219" y="0"/>
                  </a:lnTo>
                  <a:lnTo>
                    <a:pt x="230" y="0"/>
                  </a:lnTo>
                  <a:lnTo>
                    <a:pt x="240" y="1"/>
                  </a:lnTo>
                  <a:lnTo>
                    <a:pt x="249" y="3"/>
                  </a:lnTo>
                  <a:lnTo>
                    <a:pt x="258" y="5"/>
                  </a:lnTo>
                  <a:lnTo>
                    <a:pt x="267" y="8"/>
                  </a:lnTo>
                  <a:lnTo>
                    <a:pt x="276" y="11"/>
                  </a:lnTo>
                  <a:lnTo>
                    <a:pt x="285" y="15"/>
                  </a:lnTo>
                  <a:lnTo>
                    <a:pt x="294" y="20"/>
                  </a:lnTo>
                  <a:lnTo>
                    <a:pt x="302" y="25"/>
                  </a:lnTo>
                  <a:lnTo>
                    <a:pt x="311" y="31"/>
                  </a:lnTo>
                  <a:lnTo>
                    <a:pt x="319" y="38"/>
                  </a:lnTo>
                  <a:lnTo>
                    <a:pt x="328" y="45"/>
                  </a:lnTo>
                  <a:lnTo>
                    <a:pt x="336" y="53"/>
                  </a:lnTo>
                  <a:lnTo>
                    <a:pt x="344" y="61"/>
                  </a:lnTo>
                  <a:lnTo>
                    <a:pt x="352" y="70"/>
                  </a:lnTo>
                  <a:lnTo>
                    <a:pt x="359" y="80"/>
                  </a:lnTo>
                  <a:lnTo>
                    <a:pt x="369" y="92"/>
                  </a:lnTo>
                  <a:lnTo>
                    <a:pt x="377" y="106"/>
                  </a:lnTo>
                  <a:lnTo>
                    <a:pt x="386" y="119"/>
                  </a:lnTo>
                  <a:lnTo>
                    <a:pt x="393" y="134"/>
                  </a:lnTo>
                  <a:lnTo>
                    <a:pt x="400" y="149"/>
                  </a:lnTo>
                  <a:lnTo>
                    <a:pt x="406" y="165"/>
                  </a:lnTo>
                  <a:lnTo>
                    <a:pt x="412" y="181"/>
                  </a:lnTo>
                  <a:lnTo>
                    <a:pt x="417" y="197"/>
                  </a:lnTo>
                  <a:lnTo>
                    <a:pt x="422" y="214"/>
                  </a:lnTo>
                  <a:lnTo>
                    <a:pt x="425" y="232"/>
                  </a:lnTo>
                  <a:lnTo>
                    <a:pt x="429" y="250"/>
                  </a:lnTo>
                  <a:lnTo>
                    <a:pt x="431" y="269"/>
                  </a:lnTo>
                  <a:lnTo>
                    <a:pt x="434" y="288"/>
                  </a:lnTo>
                  <a:lnTo>
                    <a:pt x="435" y="308"/>
                  </a:lnTo>
                  <a:lnTo>
                    <a:pt x="436" y="328"/>
                  </a:lnTo>
                  <a:lnTo>
                    <a:pt x="436" y="349"/>
                  </a:lnTo>
                  <a:lnTo>
                    <a:pt x="436" y="378"/>
                  </a:lnTo>
                  <a:lnTo>
                    <a:pt x="434" y="406"/>
                  </a:lnTo>
                  <a:lnTo>
                    <a:pt x="432" y="432"/>
                  </a:lnTo>
                  <a:lnTo>
                    <a:pt x="428" y="459"/>
                  </a:lnTo>
                  <a:lnTo>
                    <a:pt x="423" y="484"/>
                  </a:lnTo>
                  <a:lnTo>
                    <a:pt x="417" y="507"/>
                  </a:lnTo>
                  <a:lnTo>
                    <a:pt x="410" y="530"/>
                  </a:lnTo>
                  <a:lnTo>
                    <a:pt x="403" y="551"/>
                  </a:lnTo>
                  <a:lnTo>
                    <a:pt x="394" y="571"/>
                  </a:lnTo>
                  <a:lnTo>
                    <a:pt x="385" y="589"/>
                  </a:lnTo>
                  <a:lnTo>
                    <a:pt x="375" y="607"/>
                  </a:lnTo>
                  <a:lnTo>
                    <a:pt x="364" y="622"/>
                  </a:lnTo>
                  <a:lnTo>
                    <a:pt x="353" y="637"/>
                  </a:lnTo>
                  <a:lnTo>
                    <a:pt x="342" y="649"/>
                  </a:lnTo>
                  <a:lnTo>
                    <a:pt x="329" y="661"/>
                  </a:lnTo>
                  <a:lnTo>
                    <a:pt x="317" y="671"/>
                  </a:lnTo>
                  <a:lnTo>
                    <a:pt x="303" y="680"/>
                  </a:lnTo>
                  <a:lnTo>
                    <a:pt x="291" y="687"/>
                  </a:lnTo>
                  <a:lnTo>
                    <a:pt x="278" y="694"/>
                  </a:lnTo>
                  <a:lnTo>
                    <a:pt x="265" y="699"/>
                  </a:lnTo>
                  <a:lnTo>
                    <a:pt x="252" y="703"/>
                  </a:lnTo>
                  <a:lnTo>
                    <a:pt x="240" y="706"/>
                  </a:lnTo>
                  <a:lnTo>
                    <a:pt x="228" y="708"/>
                  </a:lnTo>
                  <a:lnTo>
                    <a:pt x="214" y="708"/>
                  </a:lnTo>
                  <a:lnTo>
                    <a:pt x="202" y="708"/>
                  </a:lnTo>
                  <a:lnTo>
                    <a:pt x="191" y="706"/>
                  </a:lnTo>
                  <a:lnTo>
                    <a:pt x="179" y="704"/>
                  </a:lnTo>
                  <a:lnTo>
                    <a:pt x="168" y="701"/>
                  </a:lnTo>
                  <a:lnTo>
                    <a:pt x="157" y="697"/>
                  </a:lnTo>
                  <a:lnTo>
                    <a:pt x="147" y="692"/>
                  </a:lnTo>
                  <a:lnTo>
                    <a:pt x="136" y="686"/>
                  </a:lnTo>
                  <a:lnTo>
                    <a:pt x="126" y="680"/>
                  </a:lnTo>
                  <a:lnTo>
                    <a:pt x="116" y="672"/>
                  </a:lnTo>
                  <a:lnTo>
                    <a:pt x="107" y="663"/>
                  </a:lnTo>
                  <a:lnTo>
                    <a:pt x="97" y="654"/>
                  </a:lnTo>
                  <a:lnTo>
                    <a:pt x="88" y="644"/>
                  </a:lnTo>
                  <a:lnTo>
                    <a:pt x="79" y="632"/>
                  </a:lnTo>
                  <a:lnTo>
                    <a:pt x="71" y="620"/>
                  </a:lnTo>
                  <a:lnTo>
                    <a:pt x="62" y="607"/>
                  </a:lnTo>
                  <a:lnTo>
                    <a:pt x="54" y="593"/>
                  </a:lnTo>
                  <a:lnTo>
                    <a:pt x="48" y="581"/>
                  </a:lnTo>
                  <a:lnTo>
                    <a:pt x="41" y="569"/>
                  </a:lnTo>
                  <a:lnTo>
                    <a:pt x="36" y="556"/>
                  </a:lnTo>
                  <a:lnTo>
                    <a:pt x="30" y="542"/>
                  </a:lnTo>
                  <a:lnTo>
                    <a:pt x="21" y="515"/>
                  </a:lnTo>
                  <a:lnTo>
                    <a:pt x="14" y="487"/>
                  </a:lnTo>
                  <a:lnTo>
                    <a:pt x="8" y="457"/>
                  </a:lnTo>
                  <a:lnTo>
                    <a:pt x="3" y="425"/>
                  </a:lnTo>
                  <a:lnTo>
                    <a:pt x="1" y="393"/>
                  </a:lnTo>
                  <a:lnTo>
                    <a:pt x="0" y="359"/>
                  </a:lnTo>
                  <a:close/>
                  <a:moveTo>
                    <a:pt x="97" y="372"/>
                  </a:moveTo>
                  <a:lnTo>
                    <a:pt x="98" y="406"/>
                  </a:lnTo>
                  <a:lnTo>
                    <a:pt x="99" y="439"/>
                  </a:lnTo>
                  <a:lnTo>
                    <a:pt x="102" y="471"/>
                  </a:lnTo>
                  <a:lnTo>
                    <a:pt x="106" y="500"/>
                  </a:lnTo>
                  <a:lnTo>
                    <a:pt x="111" y="528"/>
                  </a:lnTo>
                  <a:lnTo>
                    <a:pt x="117" y="554"/>
                  </a:lnTo>
                  <a:lnTo>
                    <a:pt x="123" y="579"/>
                  </a:lnTo>
                  <a:lnTo>
                    <a:pt x="132" y="602"/>
                  </a:lnTo>
                  <a:lnTo>
                    <a:pt x="139" y="619"/>
                  </a:lnTo>
                  <a:lnTo>
                    <a:pt x="147" y="635"/>
                  </a:lnTo>
                  <a:lnTo>
                    <a:pt x="152" y="641"/>
                  </a:lnTo>
                  <a:lnTo>
                    <a:pt x="157" y="648"/>
                  </a:lnTo>
                  <a:lnTo>
                    <a:pt x="162" y="653"/>
                  </a:lnTo>
                  <a:lnTo>
                    <a:pt x="167" y="658"/>
                  </a:lnTo>
                  <a:lnTo>
                    <a:pt x="172" y="662"/>
                  </a:lnTo>
                  <a:lnTo>
                    <a:pt x="178" y="666"/>
                  </a:lnTo>
                  <a:lnTo>
                    <a:pt x="184" y="669"/>
                  </a:lnTo>
                  <a:lnTo>
                    <a:pt x="190" y="672"/>
                  </a:lnTo>
                  <a:lnTo>
                    <a:pt x="196" y="674"/>
                  </a:lnTo>
                  <a:lnTo>
                    <a:pt x="202" y="676"/>
                  </a:lnTo>
                  <a:lnTo>
                    <a:pt x="209" y="676"/>
                  </a:lnTo>
                  <a:lnTo>
                    <a:pt x="216" y="677"/>
                  </a:lnTo>
                  <a:lnTo>
                    <a:pt x="224" y="676"/>
                  </a:lnTo>
                  <a:lnTo>
                    <a:pt x="230" y="675"/>
                  </a:lnTo>
                  <a:lnTo>
                    <a:pt x="237" y="673"/>
                  </a:lnTo>
                  <a:lnTo>
                    <a:pt x="244" y="671"/>
                  </a:lnTo>
                  <a:lnTo>
                    <a:pt x="251" y="667"/>
                  </a:lnTo>
                  <a:lnTo>
                    <a:pt x="258" y="663"/>
                  </a:lnTo>
                  <a:lnTo>
                    <a:pt x="265" y="658"/>
                  </a:lnTo>
                  <a:lnTo>
                    <a:pt x="272" y="652"/>
                  </a:lnTo>
                  <a:lnTo>
                    <a:pt x="279" y="646"/>
                  </a:lnTo>
                  <a:lnTo>
                    <a:pt x="286" y="638"/>
                  </a:lnTo>
                  <a:lnTo>
                    <a:pt x="292" y="630"/>
                  </a:lnTo>
                  <a:lnTo>
                    <a:pt x="298" y="620"/>
                  </a:lnTo>
                  <a:lnTo>
                    <a:pt x="303" y="609"/>
                  </a:lnTo>
                  <a:lnTo>
                    <a:pt x="308" y="597"/>
                  </a:lnTo>
                  <a:lnTo>
                    <a:pt x="312" y="585"/>
                  </a:lnTo>
                  <a:lnTo>
                    <a:pt x="316" y="571"/>
                  </a:lnTo>
                  <a:lnTo>
                    <a:pt x="322" y="548"/>
                  </a:lnTo>
                  <a:lnTo>
                    <a:pt x="326" y="523"/>
                  </a:lnTo>
                  <a:lnTo>
                    <a:pt x="330" y="496"/>
                  </a:lnTo>
                  <a:lnTo>
                    <a:pt x="333" y="467"/>
                  </a:lnTo>
                  <a:lnTo>
                    <a:pt x="336" y="434"/>
                  </a:lnTo>
                  <a:lnTo>
                    <a:pt x="338" y="401"/>
                  </a:lnTo>
                  <a:lnTo>
                    <a:pt x="339" y="365"/>
                  </a:lnTo>
                  <a:lnTo>
                    <a:pt x="339" y="327"/>
                  </a:lnTo>
                  <a:lnTo>
                    <a:pt x="339" y="298"/>
                  </a:lnTo>
                  <a:lnTo>
                    <a:pt x="338" y="271"/>
                  </a:lnTo>
                  <a:lnTo>
                    <a:pt x="336" y="245"/>
                  </a:lnTo>
                  <a:lnTo>
                    <a:pt x="333" y="220"/>
                  </a:lnTo>
                  <a:lnTo>
                    <a:pt x="330" y="196"/>
                  </a:lnTo>
                  <a:lnTo>
                    <a:pt x="326" y="174"/>
                  </a:lnTo>
                  <a:lnTo>
                    <a:pt x="321" y="153"/>
                  </a:lnTo>
                  <a:lnTo>
                    <a:pt x="315" y="131"/>
                  </a:lnTo>
                  <a:lnTo>
                    <a:pt x="311" y="118"/>
                  </a:lnTo>
                  <a:lnTo>
                    <a:pt x="306" y="105"/>
                  </a:lnTo>
                  <a:lnTo>
                    <a:pt x="300" y="93"/>
                  </a:lnTo>
                  <a:lnTo>
                    <a:pt x="295" y="82"/>
                  </a:lnTo>
                  <a:lnTo>
                    <a:pt x="289" y="72"/>
                  </a:lnTo>
                  <a:lnTo>
                    <a:pt x="283" y="64"/>
                  </a:lnTo>
                  <a:lnTo>
                    <a:pt x="276" y="56"/>
                  </a:lnTo>
                  <a:lnTo>
                    <a:pt x="269" y="50"/>
                  </a:lnTo>
                  <a:lnTo>
                    <a:pt x="264" y="46"/>
                  </a:lnTo>
                  <a:lnTo>
                    <a:pt x="258" y="42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0" y="36"/>
                  </a:lnTo>
                  <a:lnTo>
                    <a:pt x="234" y="34"/>
                  </a:lnTo>
                  <a:lnTo>
                    <a:pt x="227" y="33"/>
                  </a:lnTo>
                  <a:lnTo>
                    <a:pt x="219" y="33"/>
                  </a:lnTo>
                  <a:lnTo>
                    <a:pt x="211" y="34"/>
                  </a:lnTo>
                  <a:lnTo>
                    <a:pt x="203" y="35"/>
                  </a:lnTo>
                  <a:lnTo>
                    <a:pt x="195" y="38"/>
                  </a:lnTo>
                  <a:lnTo>
                    <a:pt x="187" y="41"/>
                  </a:lnTo>
                  <a:lnTo>
                    <a:pt x="180" y="45"/>
                  </a:lnTo>
                  <a:lnTo>
                    <a:pt x="172" y="50"/>
                  </a:lnTo>
                  <a:lnTo>
                    <a:pt x="166" y="57"/>
                  </a:lnTo>
                  <a:lnTo>
                    <a:pt x="159" y="64"/>
                  </a:lnTo>
                  <a:lnTo>
                    <a:pt x="150" y="75"/>
                  </a:lnTo>
                  <a:lnTo>
                    <a:pt x="142" y="87"/>
                  </a:lnTo>
                  <a:lnTo>
                    <a:pt x="135" y="102"/>
                  </a:lnTo>
                  <a:lnTo>
                    <a:pt x="129" y="117"/>
                  </a:lnTo>
                  <a:lnTo>
                    <a:pt x="123" y="134"/>
                  </a:lnTo>
                  <a:lnTo>
                    <a:pt x="118" y="154"/>
                  </a:lnTo>
                  <a:lnTo>
                    <a:pt x="114" y="174"/>
                  </a:lnTo>
                  <a:lnTo>
                    <a:pt x="110" y="196"/>
                  </a:lnTo>
                  <a:lnTo>
                    <a:pt x="107" y="218"/>
                  </a:lnTo>
                  <a:lnTo>
                    <a:pt x="105" y="240"/>
                  </a:lnTo>
                  <a:lnTo>
                    <a:pt x="102" y="262"/>
                  </a:lnTo>
                  <a:lnTo>
                    <a:pt x="101" y="284"/>
                  </a:lnTo>
                  <a:lnTo>
                    <a:pt x="99" y="306"/>
                  </a:lnTo>
                  <a:lnTo>
                    <a:pt x="98" y="328"/>
                  </a:lnTo>
                  <a:lnTo>
                    <a:pt x="98" y="350"/>
                  </a:lnTo>
                  <a:lnTo>
                    <a:pt x="97" y="37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2"/>
            <p:cNvSpPr>
              <a:spLocks noEditPoints="1"/>
            </p:cNvSpPr>
            <p:nvPr/>
          </p:nvSpPr>
          <p:spPr bwMode="auto">
            <a:xfrm>
              <a:off x="1531" y="149"/>
              <a:ext cx="109" cy="177"/>
            </a:xfrm>
            <a:custGeom>
              <a:avLst/>
              <a:gdLst>
                <a:gd name="T0" fmla="*/ 5 w 438"/>
                <a:gd name="T1" fmla="*/ 276 h 708"/>
                <a:gd name="T2" fmla="*/ 28 w 438"/>
                <a:gd name="T3" fmla="*/ 180 h 708"/>
                <a:gd name="T4" fmla="*/ 65 w 438"/>
                <a:gd name="T5" fmla="*/ 101 h 708"/>
                <a:gd name="T6" fmla="*/ 114 w 438"/>
                <a:gd name="T7" fmla="*/ 44 h 708"/>
                <a:gd name="T8" fmla="*/ 162 w 438"/>
                <a:gd name="T9" fmla="*/ 13 h 708"/>
                <a:gd name="T10" fmla="*/ 209 w 438"/>
                <a:gd name="T11" fmla="*/ 1 h 708"/>
                <a:gd name="T12" fmla="*/ 249 w 438"/>
                <a:gd name="T13" fmla="*/ 3 h 708"/>
                <a:gd name="T14" fmla="*/ 285 w 438"/>
                <a:gd name="T15" fmla="*/ 15 h 708"/>
                <a:gd name="T16" fmla="*/ 320 w 438"/>
                <a:gd name="T17" fmla="*/ 38 h 708"/>
                <a:gd name="T18" fmla="*/ 353 w 438"/>
                <a:gd name="T19" fmla="*/ 70 h 708"/>
                <a:gd name="T20" fmla="*/ 387 w 438"/>
                <a:gd name="T21" fmla="*/ 119 h 708"/>
                <a:gd name="T22" fmla="*/ 413 w 438"/>
                <a:gd name="T23" fmla="*/ 181 h 708"/>
                <a:gd name="T24" fmla="*/ 430 w 438"/>
                <a:gd name="T25" fmla="*/ 250 h 708"/>
                <a:gd name="T26" fmla="*/ 437 w 438"/>
                <a:gd name="T27" fmla="*/ 328 h 708"/>
                <a:gd name="T28" fmla="*/ 433 w 438"/>
                <a:gd name="T29" fmla="*/ 432 h 708"/>
                <a:gd name="T30" fmla="*/ 412 w 438"/>
                <a:gd name="T31" fmla="*/ 530 h 708"/>
                <a:gd name="T32" fmla="*/ 376 w 438"/>
                <a:gd name="T33" fmla="*/ 607 h 708"/>
                <a:gd name="T34" fmla="*/ 331 w 438"/>
                <a:gd name="T35" fmla="*/ 661 h 708"/>
                <a:gd name="T36" fmla="*/ 278 w 438"/>
                <a:gd name="T37" fmla="*/ 694 h 708"/>
                <a:gd name="T38" fmla="*/ 228 w 438"/>
                <a:gd name="T39" fmla="*/ 708 h 708"/>
                <a:gd name="T40" fmla="*/ 181 w 438"/>
                <a:gd name="T41" fmla="*/ 704 h 708"/>
                <a:gd name="T42" fmla="*/ 138 w 438"/>
                <a:gd name="T43" fmla="*/ 686 h 708"/>
                <a:gd name="T44" fmla="*/ 99 w 438"/>
                <a:gd name="T45" fmla="*/ 654 h 708"/>
                <a:gd name="T46" fmla="*/ 63 w 438"/>
                <a:gd name="T47" fmla="*/ 607 h 708"/>
                <a:gd name="T48" fmla="*/ 37 w 438"/>
                <a:gd name="T49" fmla="*/ 556 h 708"/>
                <a:gd name="T50" fmla="*/ 8 w 438"/>
                <a:gd name="T51" fmla="*/ 457 h 708"/>
                <a:gd name="T52" fmla="*/ 99 w 438"/>
                <a:gd name="T53" fmla="*/ 372 h 708"/>
                <a:gd name="T54" fmla="*/ 107 w 438"/>
                <a:gd name="T55" fmla="*/ 500 h 708"/>
                <a:gd name="T56" fmla="*/ 133 w 438"/>
                <a:gd name="T57" fmla="*/ 602 h 708"/>
                <a:gd name="T58" fmla="*/ 158 w 438"/>
                <a:gd name="T59" fmla="*/ 648 h 708"/>
                <a:gd name="T60" fmla="*/ 179 w 438"/>
                <a:gd name="T61" fmla="*/ 666 h 708"/>
                <a:gd name="T62" fmla="*/ 204 w 438"/>
                <a:gd name="T63" fmla="*/ 676 h 708"/>
                <a:gd name="T64" fmla="*/ 231 w 438"/>
                <a:gd name="T65" fmla="*/ 675 h 708"/>
                <a:gd name="T66" fmla="*/ 258 w 438"/>
                <a:gd name="T67" fmla="*/ 663 h 708"/>
                <a:gd name="T68" fmla="*/ 286 w 438"/>
                <a:gd name="T69" fmla="*/ 638 h 708"/>
                <a:gd name="T70" fmla="*/ 308 w 438"/>
                <a:gd name="T71" fmla="*/ 597 h 708"/>
                <a:gd name="T72" fmla="*/ 327 w 438"/>
                <a:gd name="T73" fmla="*/ 523 h 708"/>
                <a:gd name="T74" fmla="*/ 339 w 438"/>
                <a:gd name="T75" fmla="*/ 401 h 708"/>
                <a:gd name="T76" fmla="*/ 339 w 438"/>
                <a:gd name="T77" fmla="*/ 271 h 708"/>
                <a:gd name="T78" fmla="*/ 327 w 438"/>
                <a:gd name="T79" fmla="*/ 174 h 708"/>
                <a:gd name="T80" fmla="*/ 306 w 438"/>
                <a:gd name="T81" fmla="*/ 105 h 708"/>
                <a:gd name="T82" fmla="*/ 283 w 438"/>
                <a:gd name="T83" fmla="*/ 64 h 708"/>
                <a:gd name="T84" fmla="*/ 259 w 438"/>
                <a:gd name="T85" fmla="*/ 42 h 708"/>
                <a:gd name="T86" fmla="*/ 234 w 438"/>
                <a:gd name="T87" fmla="*/ 34 h 708"/>
                <a:gd name="T88" fmla="*/ 204 w 438"/>
                <a:gd name="T89" fmla="*/ 35 h 708"/>
                <a:gd name="T90" fmla="*/ 174 w 438"/>
                <a:gd name="T91" fmla="*/ 50 h 708"/>
                <a:gd name="T92" fmla="*/ 144 w 438"/>
                <a:gd name="T93" fmla="*/ 87 h 708"/>
                <a:gd name="T94" fmla="*/ 119 w 438"/>
                <a:gd name="T95" fmla="*/ 154 h 708"/>
                <a:gd name="T96" fmla="*/ 106 w 438"/>
                <a:gd name="T97" fmla="*/ 240 h 708"/>
                <a:gd name="T98" fmla="*/ 99 w 438"/>
                <a:gd name="T99" fmla="*/ 32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8" h="708">
                  <a:moveTo>
                    <a:pt x="0" y="359"/>
                  </a:moveTo>
                  <a:lnTo>
                    <a:pt x="1" y="331"/>
                  </a:lnTo>
                  <a:lnTo>
                    <a:pt x="2" y="303"/>
                  </a:lnTo>
                  <a:lnTo>
                    <a:pt x="5" y="276"/>
                  </a:lnTo>
                  <a:lnTo>
                    <a:pt x="9" y="251"/>
                  </a:lnTo>
                  <a:lnTo>
                    <a:pt x="14" y="226"/>
                  </a:lnTo>
                  <a:lnTo>
                    <a:pt x="21" y="203"/>
                  </a:lnTo>
                  <a:lnTo>
                    <a:pt x="28" y="180"/>
                  </a:lnTo>
                  <a:lnTo>
                    <a:pt x="36" y="159"/>
                  </a:lnTo>
                  <a:lnTo>
                    <a:pt x="45" y="139"/>
                  </a:lnTo>
                  <a:lnTo>
                    <a:pt x="55" y="119"/>
                  </a:lnTo>
                  <a:lnTo>
                    <a:pt x="65" y="101"/>
                  </a:lnTo>
                  <a:lnTo>
                    <a:pt x="76" y="85"/>
                  </a:lnTo>
                  <a:lnTo>
                    <a:pt x="88" y="70"/>
                  </a:lnTo>
                  <a:lnTo>
                    <a:pt x="101" y="56"/>
                  </a:lnTo>
                  <a:lnTo>
                    <a:pt x="114" y="44"/>
                  </a:lnTo>
                  <a:lnTo>
                    <a:pt x="128" y="33"/>
                  </a:lnTo>
                  <a:lnTo>
                    <a:pt x="140" y="25"/>
                  </a:lnTo>
                  <a:lnTo>
                    <a:pt x="151" y="18"/>
                  </a:lnTo>
                  <a:lnTo>
                    <a:pt x="162" y="13"/>
                  </a:lnTo>
                  <a:lnTo>
                    <a:pt x="174" y="8"/>
                  </a:lnTo>
                  <a:lnTo>
                    <a:pt x="185" y="5"/>
                  </a:lnTo>
                  <a:lnTo>
                    <a:pt x="197" y="2"/>
                  </a:lnTo>
                  <a:lnTo>
                    <a:pt x="209" y="1"/>
                  </a:lnTo>
                  <a:lnTo>
                    <a:pt x="221" y="0"/>
                  </a:lnTo>
                  <a:lnTo>
                    <a:pt x="230" y="0"/>
                  </a:lnTo>
                  <a:lnTo>
                    <a:pt x="240" y="1"/>
                  </a:lnTo>
                  <a:lnTo>
                    <a:pt x="249" y="3"/>
                  </a:lnTo>
                  <a:lnTo>
                    <a:pt x="258" y="5"/>
                  </a:lnTo>
                  <a:lnTo>
                    <a:pt x="267" y="8"/>
                  </a:lnTo>
                  <a:lnTo>
                    <a:pt x="276" y="11"/>
                  </a:lnTo>
                  <a:lnTo>
                    <a:pt x="285" y="15"/>
                  </a:lnTo>
                  <a:lnTo>
                    <a:pt x="294" y="20"/>
                  </a:lnTo>
                  <a:lnTo>
                    <a:pt x="303" y="25"/>
                  </a:lnTo>
                  <a:lnTo>
                    <a:pt x="311" y="31"/>
                  </a:lnTo>
                  <a:lnTo>
                    <a:pt x="320" y="38"/>
                  </a:lnTo>
                  <a:lnTo>
                    <a:pt x="329" y="45"/>
                  </a:lnTo>
                  <a:lnTo>
                    <a:pt x="337" y="53"/>
                  </a:lnTo>
                  <a:lnTo>
                    <a:pt x="345" y="61"/>
                  </a:lnTo>
                  <a:lnTo>
                    <a:pt x="353" y="70"/>
                  </a:lnTo>
                  <a:lnTo>
                    <a:pt x="361" y="80"/>
                  </a:lnTo>
                  <a:lnTo>
                    <a:pt x="370" y="92"/>
                  </a:lnTo>
                  <a:lnTo>
                    <a:pt x="379" y="106"/>
                  </a:lnTo>
                  <a:lnTo>
                    <a:pt x="387" y="119"/>
                  </a:lnTo>
                  <a:lnTo>
                    <a:pt x="394" y="134"/>
                  </a:lnTo>
                  <a:lnTo>
                    <a:pt x="401" y="149"/>
                  </a:lnTo>
                  <a:lnTo>
                    <a:pt x="407" y="165"/>
                  </a:lnTo>
                  <a:lnTo>
                    <a:pt x="413" y="181"/>
                  </a:lnTo>
                  <a:lnTo>
                    <a:pt x="418" y="197"/>
                  </a:lnTo>
                  <a:lnTo>
                    <a:pt x="423" y="214"/>
                  </a:lnTo>
                  <a:lnTo>
                    <a:pt x="427" y="232"/>
                  </a:lnTo>
                  <a:lnTo>
                    <a:pt x="430" y="250"/>
                  </a:lnTo>
                  <a:lnTo>
                    <a:pt x="433" y="269"/>
                  </a:lnTo>
                  <a:lnTo>
                    <a:pt x="435" y="288"/>
                  </a:lnTo>
                  <a:lnTo>
                    <a:pt x="436" y="308"/>
                  </a:lnTo>
                  <a:lnTo>
                    <a:pt x="437" y="328"/>
                  </a:lnTo>
                  <a:lnTo>
                    <a:pt x="438" y="349"/>
                  </a:lnTo>
                  <a:lnTo>
                    <a:pt x="437" y="378"/>
                  </a:lnTo>
                  <a:lnTo>
                    <a:pt x="435" y="406"/>
                  </a:lnTo>
                  <a:lnTo>
                    <a:pt x="433" y="432"/>
                  </a:lnTo>
                  <a:lnTo>
                    <a:pt x="429" y="459"/>
                  </a:lnTo>
                  <a:lnTo>
                    <a:pt x="424" y="484"/>
                  </a:lnTo>
                  <a:lnTo>
                    <a:pt x="419" y="507"/>
                  </a:lnTo>
                  <a:lnTo>
                    <a:pt x="412" y="530"/>
                  </a:lnTo>
                  <a:lnTo>
                    <a:pt x="404" y="551"/>
                  </a:lnTo>
                  <a:lnTo>
                    <a:pt x="395" y="571"/>
                  </a:lnTo>
                  <a:lnTo>
                    <a:pt x="386" y="589"/>
                  </a:lnTo>
                  <a:lnTo>
                    <a:pt x="376" y="607"/>
                  </a:lnTo>
                  <a:lnTo>
                    <a:pt x="365" y="622"/>
                  </a:lnTo>
                  <a:lnTo>
                    <a:pt x="354" y="637"/>
                  </a:lnTo>
                  <a:lnTo>
                    <a:pt x="343" y="649"/>
                  </a:lnTo>
                  <a:lnTo>
                    <a:pt x="331" y="661"/>
                  </a:lnTo>
                  <a:lnTo>
                    <a:pt x="317" y="671"/>
                  </a:lnTo>
                  <a:lnTo>
                    <a:pt x="304" y="680"/>
                  </a:lnTo>
                  <a:lnTo>
                    <a:pt x="291" y="687"/>
                  </a:lnTo>
                  <a:lnTo>
                    <a:pt x="278" y="694"/>
                  </a:lnTo>
                  <a:lnTo>
                    <a:pt x="265" y="699"/>
                  </a:lnTo>
                  <a:lnTo>
                    <a:pt x="253" y="703"/>
                  </a:lnTo>
                  <a:lnTo>
                    <a:pt x="240" y="706"/>
                  </a:lnTo>
                  <a:lnTo>
                    <a:pt x="228" y="708"/>
                  </a:lnTo>
                  <a:lnTo>
                    <a:pt x="216" y="708"/>
                  </a:lnTo>
                  <a:lnTo>
                    <a:pt x="204" y="708"/>
                  </a:lnTo>
                  <a:lnTo>
                    <a:pt x="192" y="706"/>
                  </a:lnTo>
                  <a:lnTo>
                    <a:pt x="181" y="704"/>
                  </a:lnTo>
                  <a:lnTo>
                    <a:pt x="170" y="701"/>
                  </a:lnTo>
                  <a:lnTo>
                    <a:pt x="159" y="697"/>
                  </a:lnTo>
                  <a:lnTo>
                    <a:pt x="148" y="692"/>
                  </a:lnTo>
                  <a:lnTo>
                    <a:pt x="138" y="686"/>
                  </a:lnTo>
                  <a:lnTo>
                    <a:pt x="127" y="680"/>
                  </a:lnTo>
                  <a:lnTo>
                    <a:pt x="118" y="672"/>
                  </a:lnTo>
                  <a:lnTo>
                    <a:pt x="108" y="663"/>
                  </a:lnTo>
                  <a:lnTo>
                    <a:pt x="99" y="654"/>
                  </a:lnTo>
                  <a:lnTo>
                    <a:pt x="89" y="644"/>
                  </a:lnTo>
                  <a:lnTo>
                    <a:pt x="80" y="632"/>
                  </a:lnTo>
                  <a:lnTo>
                    <a:pt x="72" y="620"/>
                  </a:lnTo>
                  <a:lnTo>
                    <a:pt x="63" y="607"/>
                  </a:lnTo>
                  <a:lnTo>
                    <a:pt x="55" y="593"/>
                  </a:lnTo>
                  <a:lnTo>
                    <a:pt x="49" y="581"/>
                  </a:lnTo>
                  <a:lnTo>
                    <a:pt x="43" y="569"/>
                  </a:lnTo>
                  <a:lnTo>
                    <a:pt x="37" y="556"/>
                  </a:lnTo>
                  <a:lnTo>
                    <a:pt x="32" y="542"/>
                  </a:lnTo>
                  <a:lnTo>
                    <a:pt x="22" y="515"/>
                  </a:lnTo>
                  <a:lnTo>
                    <a:pt x="14" y="487"/>
                  </a:lnTo>
                  <a:lnTo>
                    <a:pt x="8" y="457"/>
                  </a:lnTo>
                  <a:lnTo>
                    <a:pt x="4" y="425"/>
                  </a:lnTo>
                  <a:lnTo>
                    <a:pt x="1" y="393"/>
                  </a:lnTo>
                  <a:lnTo>
                    <a:pt x="0" y="359"/>
                  </a:lnTo>
                  <a:close/>
                  <a:moveTo>
                    <a:pt x="99" y="372"/>
                  </a:moveTo>
                  <a:lnTo>
                    <a:pt x="99" y="406"/>
                  </a:lnTo>
                  <a:lnTo>
                    <a:pt x="101" y="439"/>
                  </a:lnTo>
                  <a:lnTo>
                    <a:pt x="103" y="471"/>
                  </a:lnTo>
                  <a:lnTo>
                    <a:pt x="107" y="500"/>
                  </a:lnTo>
                  <a:lnTo>
                    <a:pt x="112" y="528"/>
                  </a:lnTo>
                  <a:lnTo>
                    <a:pt x="118" y="554"/>
                  </a:lnTo>
                  <a:lnTo>
                    <a:pt x="125" y="579"/>
                  </a:lnTo>
                  <a:lnTo>
                    <a:pt x="133" y="602"/>
                  </a:lnTo>
                  <a:lnTo>
                    <a:pt x="140" y="619"/>
                  </a:lnTo>
                  <a:lnTo>
                    <a:pt x="149" y="635"/>
                  </a:lnTo>
                  <a:lnTo>
                    <a:pt x="153" y="641"/>
                  </a:lnTo>
                  <a:lnTo>
                    <a:pt x="158" y="648"/>
                  </a:lnTo>
                  <a:lnTo>
                    <a:pt x="163" y="653"/>
                  </a:lnTo>
                  <a:lnTo>
                    <a:pt x="168" y="658"/>
                  </a:lnTo>
                  <a:lnTo>
                    <a:pt x="173" y="662"/>
                  </a:lnTo>
                  <a:lnTo>
                    <a:pt x="179" y="666"/>
                  </a:lnTo>
                  <a:lnTo>
                    <a:pt x="185" y="669"/>
                  </a:lnTo>
                  <a:lnTo>
                    <a:pt x="191" y="672"/>
                  </a:lnTo>
                  <a:lnTo>
                    <a:pt x="197" y="674"/>
                  </a:lnTo>
                  <a:lnTo>
                    <a:pt x="204" y="676"/>
                  </a:lnTo>
                  <a:lnTo>
                    <a:pt x="210" y="676"/>
                  </a:lnTo>
                  <a:lnTo>
                    <a:pt x="217" y="677"/>
                  </a:lnTo>
                  <a:lnTo>
                    <a:pt x="224" y="676"/>
                  </a:lnTo>
                  <a:lnTo>
                    <a:pt x="231" y="675"/>
                  </a:lnTo>
                  <a:lnTo>
                    <a:pt x="238" y="673"/>
                  </a:lnTo>
                  <a:lnTo>
                    <a:pt x="244" y="671"/>
                  </a:lnTo>
                  <a:lnTo>
                    <a:pt x="251" y="667"/>
                  </a:lnTo>
                  <a:lnTo>
                    <a:pt x="258" y="663"/>
                  </a:lnTo>
                  <a:lnTo>
                    <a:pt x="266" y="658"/>
                  </a:lnTo>
                  <a:lnTo>
                    <a:pt x="273" y="652"/>
                  </a:lnTo>
                  <a:lnTo>
                    <a:pt x="280" y="646"/>
                  </a:lnTo>
                  <a:lnTo>
                    <a:pt x="286" y="638"/>
                  </a:lnTo>
                  <a:lnTo>
                    <a:pt x="292" y="630"/>
                  </a:lnTo>
                  <a:lnTo>
                    <a:pt x="298" y="620"/>
                  </a:lnTo>
                  <a:lnTo>
                    <a:pt x="303" y="609"/>
                  </a:lnTo>
                  <a:lnTo>
                    <a:pt x="308" y="597"/>
                  </a:lnTo>
                  <a:lnTo>
                    <a:pt x="312" y="585"/>
                  </a:lnTo>
                  <a:lnTo>
                    <a:pt x="316" y="571"/>
                  </a:lnTo>
                  <a:lnTo>
                    <a:pt x="322" y="548"/>
                  </a:lnTo>
                  <a:lnTo>
                    <a:pt x="327" y="523"/>
                  </a:lnTo>
                  <a:lnTo>
                    <a:pt x="331" y="496"/>
                  </a:lnTo>
                  <a:lnTo>
                    <a:pt x="335" y="467"/>
                  </a:lnTo>
                  <a:lnTo>
                    <a:pt x="337" y="434"/>
                  </a:lnTo>
                  <a:lnTo>
                    <a:pt x="339" y="401"/>
                  </a:lnTo>
                  <a:lnTo>
                    <a:pt x="340" y="365"/>
                  </a:lnTo>
                  <a:lnTo>
                    <a:pt x="340" y="327"/>
                  </a:lnTo>
                  <a:lnTo>
                    <a:pt x="340" y="298"/>
                  </a:lnTo>
                  <a:lnTo>
                    <a:pt x="339" y="271"/>
                  </a:lnTo>
                  <a:lnTo>
                    <a:pt x="337" y="245"/>
                  </a:lnTo>
                  <a:lnTo>
                    <a:pt x="334" y="220"/>
                  </a:lnTo>
                  <a:lnTo>
                    <a:pt x="331" y="196"/>
                  </a:lnTo>
                  <a:lnTo>
                    <a:pt x="327" y="174"/>
                  </a:lnTo>
                  <a:lnTo>
                    <a:pt x="321" y="153"/>
                  </a:lnTo>
                  <a:lnTo>
                    <a:pt x="315" y="131"/>
                  </a:lnTo>
                  <a:lnTo>
                    <a:pt x="311" y="118"/>
                  </a:lnTo>
                  <a:lnTo>
                    <a:pt x="306" y="105"/>
                  </a:lnTo>
                  <a:lnTo>
                    <a:pt x="301" y="93"/>
                  </a:lnTo>
                  <a:lnTo>
                    <a:pt x="295" y="82"/>
                  </a:lnTo>
                  <a:lnTo>
                    <a:pt x="289" y="72"/>
                  </a:lnTo>
                  <a:lnTo>
                    <a:pt x="283" y="64"/>
                  </a:lnTo>
                  <a:lnTo>
                    <a:pt x="276" y="56"/>
                  </a:lnTo>
                  <a:lnTo>
                    <a:pt x="269" y="50"/>
                  </a:lnTo>
                  <a:lnTo>
                    <a:pt x="264" y="46"/>
                  </a:lnTo>
                  <a:lnTo>
                    <a:pt x="259" y="42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1" y="36"/>
                  </a:lnTo>
                  <a:lnTo>
                    <a:pt x="234" y="34"/>
                  </a:lnTo>
                  <a:lnTo>
                    <a:pt x="227" y="33"/>
                  </a:lnTo>
                  <a:lnTo>
                    <a:pt x="220" y="33"/>
                  </a:lnTo>
                  <a:lnTo>
                    <a:pt x="212" y="34"/>
                  </a:lnTo>
                  <a:lnTo>
                    <a:pt x="204" y="35"/>
                  </a:lnTo>
                  <a:lnTo>
                    <a:pt x="196" y="38"/>
                  </a:lnTo>
                  <a:lnTo>
                    <a:pt x="188" y="41"/>
                  </a:lnTo>
                  <a:lnTo>
                    <a:pt x="181" y="45"/>
                  </a:lnTo>
                  <a:lnTo>
                    <a:pt x="174" y="50"/>
                  </a:lnTo>
                  <a:lnTo>
                    <a:pt x="167" y="57"/>
                  </a:lnTo>
                  <a:lnTo>
                    <a:pt x="160" y="64"/>
                  </a:lnTo>
                  <a:lnTo>
                    <a:pt x="151" y="75"/>
                  </a:lnTo>
                  <a:lnTo>
                    <a:pt x="144" y="87"/>
                  </a:lnTo>
                  <a:lnTo>
                    <a:pt x="137" y="102"/>
                  </a:lnTo>
                  <a:lnTo>
                    <a:pt x="130" y="117"/>
                  </a:lnTo>
                  <a:lnTo>
                    <a:pt x="124" y="134"/>
                  </a:lnTo>
                  <a:lnTo>
                    <a:pt x="119" y="154"/>
                  </a:lnTo>
                  <a:lnTo>
                    <a:pt x="115" y="174"/>
                  </a:lnTo>
                  <a:lnTo>
                    <a:pt x="111" y="196"/>
                  </a:lnTo>
                  <a:lnTo>
                    <a:pt x="108" y="218"/>
                  </a:lnTo>
                  <a:lnTo>
                    <a:pt x="106" y="240"/>
                  </a:lnTo>
                  <a:lnTo>
                    <a:pt x="104" y="262"/>
                  </a:lnTo>
                  <a:lnTo>
                    <a:pt x="102" y="284"/>
                  </a:lnTo>
                  <a:lnTo>
                    <a:pt x="100" y="306"/>
                  </a:lnTo>
                  <a:lnTo>
                    <a:pt x="99" y="328"/>
                  </a:lnTo>
                  <a:lnTo>
                    <a:pt x="99" y="350"/>
                  </a:lnTo>
                  <a:lnTo>
                    <a:pt x="99" y="37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3"/>
            <p:cNvSpPr>
              <a:spLocks noEditPoints="1"/>
            </p:cNvSpPr>
            <p:nvPr/>
          </p:nvSpPr>
          <p:spPr bwMode="auto">
            <a:xfrm>
              <a:off x="1653" y="149"/>
              <a:ext cx="115" cy="174"/>
            </a:xfrm>
            <a:custGeom>
              <a:avLst/>
              <a:gdLst>
                <a:gd name="T0" fmla="*/ 459 w 459"/>
                <a:gd name="T1" fmla="*/ 445 h 696"/>
                <a:gd name="T2" fmla="*/ 459 w 459"/>
                <a:gd name="T3" fmla="*/ 517 h 696"/>
                <a:gd name="T4" fmla="*/ 367 w 459"/>
                <a:gd name="T5" fmla="*/ 517 h 696"/>
                <a:gd name="T6" fmla="*/ 367 w 459"/>
                <a:gd name="T7" fmla="*/ 696 h 696"/>
                <a:gd name="T8" fmla="*/ 285 w 459"/>
                <a:gd name="T9" fmla="*/ 696 h 696"/>
                <a:gd name="T10" fmla="*/ 285 w 459"/>
                <a:gd name="T11" fmla="*/ 517 h 696"/>
                <a:gd name="T12" fmla="*/ 0 w 459"/>
                <a:gd name="T13" fmla="*/ 517 h 696"/>
                <a:gd name="T14" fmla="*/ 0 w 459"/>
                <a:gd name="T15" fmla="*/ 452 h 696"/>
                <a:gd name="T16" fmla="*/ 313 w 459"/>
                <a:gd name="T17" fmla="*/ 0 h 696"/>
                <a:gd name="T18" fmla="*/ 367 w 459"/>
                <a:gd name="T19" fmla="*/ 0 h 696"/>
                <a:gd name="T20" fmla="*/ 367 w 459"/>
                <a:gd name="T21" fmla="*/ 445 h 696"/>
                <a:gd name="T22" fmla="*/ 459 w 459"/>
                <a:gd name="T23" fmla="*/ 445 h 696"/>
                <a:gd name="T24" fmla="*/ 285 w 459"/>
                <a:gd name="T25" fmla="*/ 445 h 696"/>
                <a:gd name="T26" fmla="*/ 285 w 459"/>
                <a:gd name="T27" fmla="*/ 106 h 696"/>
                <a:gd name="T28" fmla="*/ 48 w 459"/>
                <a:gd name="T29" fmla="*/ 445 h 696"/>
                <a:gd name="T30" fmla="*/ 285 w 459"/>
                <a:gd name="T31" fmla="*/ 445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9" h="696">
                  <a:moveTo>
                    <a:pt x="459" y="445"/>
                  </a:moveTo>
                  <a:lnTo>
                    <a:pt x="459" y="517"/>
                  </a:lnTo>
                  <a:lnTo>
                    <a:pt x="367" y="517"/>
                  </a:lnTo>
                  <a:lnTo>
                    <a:pt x="367" y="696"/>
                  </a:lnTo>
                  <a:lnTo>
                    <a:pt x="285" y="696"/>
                  </a:lnTo>
                  <a:lnTo>
                    <a:pt x="285" y="517"/>
                  </a:lnTo>
                  <a:lnTo>
                    <a:pt x="0" y="517"/>
                  </a:lnTo>
                  <a:lnTo>
                    <a:pt x="0" y="452"/>
                  </a:lnTo>
                  <a:lnTo>
                    <a:pt x="313" y="0"/>
                  </a:lnTo>
                  <a:lnTo>
                    <a:pt x="367" y="0"/>
                  </a:lnTo>
                  <a:lnTo>
                    <a:pt x="367" y="445"/>
                  </a:lnTo>
                  <a:lnTo>
                    <a:pt x="459" y="445"/>
                  </a:lnTo>
                  <a:close/>
                  <a:moveTo>
                    <a:pt x="285" y="445"/>
                  </a:moveTo>
                  <a:lnTo>
                    <a:pt x="285" y="106"/>
                  </a:lnTo>
                  <a:lnTo>
                    <a:pt x="48" y="445"/>
                  </a:lnTo>
                  <a:lnTo>
                    <a:pt x="285" y="44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4"/>
            <p:cNvSpPr>
              <a:spLocks noEditPoints="1"/>
            </p:cNvSpPr>
            <p:nvPr/>
          </p:nvSpPr>
          <p:spPr bwMode="auto">
            <a:xfrm>
              <a:off x="1844" y="152"/>
              <a:ext cx="129" cy="171"/>
            </a:xfrm>
            <a:custGeom>
              <a:avLst/>
              <a:gdLst>
                <a:gd name="T0" fmla="*/ 192 w 514"/>
                <a:gd name="T1" fmla="*/ 577 h 682"/>
                <a:gd name="T2" fmla="*/ 195 w 514"/>
                <a:gd name="T3" fmla="*/ 614 h 682"/>
                <a:gd name="T4" fmla="*/ 202 w 514"/>
                <a:gd name="T5" fmla="*/ 637 h 682"/>
                <a:gd name="T6" fmla="*/ 216 w 514"/>
                <a:gd name="T7" fmla="*/ 651 h 682"/>
                <a:gd name="T8" fmla="*/ 237 w 514"/>
                <a:gd name="T9" fmla="*/ 661 h 682"/>
                <a:gd name="T10" fmla="*/ 262 w 514"/>
                <a:gd name="T11" fmla="*/ 664 h 682"/>
                <a:gd name="T12" fmla="*/ 0 w 514"/>
                <a:gd name="T13" fmla="*/ 682 h 682"/>
                <a:gd name="T14" fmla="*/ 36 w 514"/>
                <a:gd name="T15" fmla="*/ 663 h 682"/>
                <a:gd name="T16" fmla="*/ 62 w 514"/>
                <a:gd name="T17" fmla="*/ 657 h 682"/>
                <a:gd name="T18" fmla="*/ 81 w 514"/>
                <a:gd name="T19" fmla="*/ 642 h 682"/>
                <a:gd name="T20" fmla="*/ 91 w 514"/>
                <a:gd name="T21" fmla="*/ 625 h 682"/>
                <a:gd name="T22" fmla="*/ 96 w 514"/>
                <a:gd name="T23" fmla="*/ 588 h 682"/>
                <a:gd name="T24" fmla="*/ 96 w 514"/>
                <a:gd name="T25" fmla="*/ 105 h 682"/>
                <a:gd name="T26" fmla="*/ 93 w 514"/>
                <a:gd name="T27" fmla="*/ 68 h 682"/>
                <a:gd name="T28" fmla="*/ 86 w 514"/>
                <a:gd name="T29" fmla="*/ 45 h 682"/>
                <a:gd name="T30" fmla="*/ 72 w 514"/>
                <a:gd name="T31" fmla="*/ 31 h 682"/>
                <a:gd name="T32" fmla="*/ 51 w 514"/>
                <a:gd name="T33" fmla="*/ 22 h 682"/>
                <a:gd name="T34" fmla="*/ 25 w 514"/>
                <a:gd name="T35" fmla="*/ 19 h 682"/>
                <a:gd name="T36" fmla="*/ 247 w 514"/>
                <a:gd name="T37" fmla="*/ 0 h 682"/>
                <a:gd name="T38" fmla="*/ 310 w 514"/>
                <a:gd name="T39" fmla="*/ 3 h 682"/>
                <a:gd name="T40" fmla="*/ 362 w 514"/>
                <a:gd name="T41" fmla="*/ 11 h 682"/>
                <a:gd name="T42" fmla="*/ 403 w 514"/>
                <a:gd name="T43" fmla="*/ 24 h 682"/>
                <a:gd name="T44" fmla="*/ 438 w 514"/>
                <a:gd name="T45" fmla="*/ 44 h 682"/>
                <a:gd name="T46" fmla="*/ 469 w 514"/>
                <a:gd name="T47" fmla="*/ 72 h 682"/>
                <a:gd name="T48" fmla="*/ 494 w 514"/>
                <a:gd name="T49" fmla="*/ 106 h 682"/>
                <a:gd name="T50" fmla="*/ 509 w 514"/>
                <a:gd name="T51" fmla="*/ 146 h 682"/>
                <a:gd name="T52" fmla="*/ 514 w 514"/>
                <a:gd name="T53" fmla="*/ 189 h 682"/>
                <a:gd name="T54" fmla="*/ 506 w 514"/>
                <a:gd name="T55" fmla="*/ 247 h 682"/>
                <a:gd name="T56" fmla="*/ 483 w 514"/>
                <a:gd name="T57" fmla="*/ 297 h 682"/>
                <a:gd name="T58" fmla="*/ 452 w 514"/>
                <a:gd name="T59" fmla="*/ 331 h 682"/>
                <a:gd name="T60" fmla="*/ 429 w 514"/>
                <a:gd name="T61" fmla="*/ 347 h 682"/>
                <a:gd name="T62" fmla="*/ 403 w 514"/>
                <a:gd name="T63" fmla="*/ 360 h 682"/>
                <a:gd name="T64" fmla="*/ 352 w 514"/>
                <a:gd name="T65" fmla="*/ 374 h 682"/>
                <a:gd name="T66" fmla="*/ 292 w 514"/>
                <a:gd name="T67" fmla="*/ 377 h 682"/>
                <a:gd name="T68" fmla="*/ 252 w 514"/>
                <a:gd name="T69" fmla="*/ 373 h 682"/>
                <a:gd name="T70" fmla="*/ 207 w 514"/>
                <a:gd name="T71" fmla="*/ 366 h 682"/>
                <a:gd name="T72" fmla="*/ 204 w 514"/>
                <a:gd name="T73" fmla="*/ 337 h 682"/>
                <a:gd name="T74" fmla="*/ 238 w 514"/>
                <a:gd name="T75" fmla="*/ 342 h 682"/>
                <a:gd name="T76" fmla="*/ 265 w 514"/>
                <a:gd name="T77" fmla="*/ 344 h 682"/>
                <a:gd name="T78" fmla="*/ 299 w 514"/>
                <a:gd name="T79" fmla="*/ 342 h 682"/>
                <a:gd name="T80" fmla="*/ 333 w 514"/>
                <a:gd name="T81" fmla="*/ 328 h 682"/>
                <a:gd name="T82" fmla="*/ 363 w 514"/>
                <a:gd name="T83" fmla="*/ 304 h 682"/>
                <a:gd name="T84" fmla="*/ 386 w 514"/>
                <a:gd name="T85" fmla="*/ 270 h 682"/>
                <a:gd name="T86" fmla="*/ 398 w 514"/>
                <a:gd name="T87" fmla="*/ 230 h 682"/>
                <a:gd name="T88" fmla="*/ 400 w 514"/>
                <a:gd name="T89" fmla="*/ 188 h 682"/>
                <a:gd name="T90" fmla="*/ 396 w 514"/>
                <a:gd name="T91" fmla="*/ 157 h 682"/>
                <a:gd name="T92" fmla="*/ 387 w 514"/>
                <a:gd name="T93" fmla="*/ 127 h 682"/>
                <a:gd name="T94" fmla="*/ 373 w 514"/>
                <a:gd name="T95" fmla="*/ 99 h 682"/>
                <a:gd name="T96" fmla="*/ 355 w 514"/>
                <a:gd name="T97" fmla="*/ 76 h 682"/>
                <a:gd name="T98" fmla="*/ 332 w 514"/>
                <a:gd name="T99" fmla="*/ 60 h 682"/>
                <a:gd name="T100" fmla="*/ 306 w 514"/>
                <a:gd name="T101" fmla="*/ 48 h 682"/>
                <a:gd name="T102" fmla="*/ 277 w 514"/>
                <a:gd name="T103" fmla="*/ 42 h 682"/>
                <a:gd name="T104" fmla="*/ 243 w 514"/>
                <a:gd name="T105" fmla="*/ 41 h 682"/>
                <a:gd name="T106" fmla="*/ 191 w 514"/>
                <a:gd name="T107" fmla="*/ 50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14" h="682">
                  <a:moveTo>
                    <a:pt x="191" y="363"/>
                  </a:moveTo>
                  <a:lnTo>
                    <a:pt x="191" y="562"/>
                  </a:lnTo>
                  <a:lnTo>
                    <a:pt x="192" y="577"/>
                  </a:lnTo>
                  <a:lnTo>
                    <a:pt x="192" y="591"/>
                  </a:lnTo>
                  <a:lnTo>
                    <a:pt x="193" y="603"/>
                  </a:lnTo>
                  <a:lnTo>
                    <a:pt x="195" y="614"/>
                  </a:lnTo>
                  <a:lnTo>
                    <a:pt x="197" y="623"/>
                  </a:lnTo>
                  <a:lnTo>
                    <a:pt x="199" y="631"/>
                  </a:lnTo>
                  <a:lnTo>
                    <a:pt x="202" y="637"/>
                  </a:lnTo>
                  <a:lnTo>
                    <a:pt x="206" y="642"/>
                  </a:lnTo>
                  <a:lnTo>
                    <a:pt x="211" y="647"/>
                  </a:lnTo>
                  <a:lnTo>
                    <a:pt x="216" y="651"/>
                  </a:lnTo>
                  <a:lnTo>
                    <a:pt x="222" y="655"/>
                  </a:lnTo>
                  <a:lnTo>
                    <a:pt x="229" y="658"/>
                  </a:lnTo>
                  <a:lnTo>
                    <a:pt x="237" y="661"/>
                  </a:lnTo>
                  <a:lnTo>
                    <a:pt x="245" y="662"/>
                  </a:lnTo>
                  <a:lnTo>
                    <a:pt x="253" y="663"/>
                  </a:lnTo>
                  <a:lnTo>
                    <a:pt x="262" y="664"/>
                  </a:lnTo>
                  <a:lnTo>
                    <a:pt x="288" y="664"/>
                  </a:lnTo>
                  <a:lnTo>
                    <a:pt x="288" y="682"/>
                  </a:lnTo>
                  <a:lnTo>
                    <a:pt x="0" y="682"/>
                  </a:lnTo>
                  <a:lnTo>
                    <a:pt x="0" y="664"/>
                  </a:lnTo>
                  <a:lnTo>
                    <a:pt x="25" y="664"/>
                  </a:lnTo>
                  <a:lnTo>
                    <a:pt x="36" y="663"/>
                  </a:lnTo>
                  <a:lnTo>
                    <a:pt x="45" y="662"/>
                  </a:lnTo>
                  <a:lnTo>
                    <a:pt x="54" y="660"/>
                  </a:lnTo>
                  <a:lnTo>
                    <a:pt x="62" y="657"/>
                  </a:lnTo>
                  <a:lnTo>
                    <a:pt x="69" y="653"/>
                  </a:lnTo>
                  <a:lnTo>
                    <a:pt x="76" y="648"/>
                  </a:lnTo>
                  <a:lnTo>
                    <a:pt x="81" y="642"/>
                  </a:lnTo>
                  <a:lnTo>
                    <a:pt x="86" y="636"/>
                  </a:lnTo>
                  <a:lnTo>
                    <a:pt x="89" y="631"/>
                  </a:lnTo>
                  <a:lnTo>
                    <a:pt x="91" y="625"/>
                  </a:lnTo>
                  <a:lnTo>
                    <a:pt x="92" y="618"/>
                  </a:lnTo>
                  <a:lnTo>
                    <a:pt x="94" y="609"/>
                  </a:lnTo>
                  <a:lnTo>
                    <a:pt x="96" y="588"/>
                  </a:lnTo>
                  <a:lnTo>
                    <a:pt x="96" y="562"/>
                  </a:lnTo>
                  <a:lnTo>
                    <a:pt x="96" y="120"/>
                  </a:lnTo>
                  <a:lnTo>
                    <a:pt x="96" y="105"/>
                  </a:lnTo>
                  <a:lnTo>
                    <a:pt x="95" y="91"/>
                  </a:lnTo>
                  <a:lnTo>
                    <a:pt x="94" y="79"/>
                  </a:lnTo>
                  <a:lnTo>
                    <a:pt x="93" y="68"/>
                  </a:lnTo>
                  <a:lnTo>
                    <a:pt x="91" y="59"/>
                  </a:lnTo>
                  <a:lnTo>
                    <a:pt x="89" y="52"/>
                  </a:lnTo>
                  <a:lnTo>
                    <a:pt x="86" y="45"/>
                  </a:lnTo>
                  <a:lnTo>
                    <a:pt x="83" y="41"/>
                  </a:lnTo>
                  <a:lnTo>
                    <a:pt x="78" y="36"/>
                  </a:lnTo>
                  <a:lnTo>
                    <a:pt x="72" y="31"/>
                  </a:lnTo>
                  <a:lnTo>
                    <a:pt x="66" y="27"/>
                  </a:lnTo>
                  <a:lnTo>
                    <a:pt x="59" y="24"/>
                  </a:lnTo>
                  <a:lnTo>
                    <a:pt x="51" y="22"/>
                  </a:lnTo>
                  <a:lnTo>
                    <a:pt x="43" y="20"/>
                  </a:lnTo>
                  <a:lnTo>
                    <a:pt x="35" y="19"/>
                  </a:lnTo>
                  <a:lnTo>
                    <a:pt x="25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247" y="0"/>
                  </a:lnTo>
                  <a:lnTo>
                    <a:pt x="269" y="0"/>
                  </a:lnTo>
                  <a:lnTo>
                    <a:pt x="289" y="1"/>
                  </a:lnTo>
                  <a:lnTo>
                    <a:pt x="310" y="3"/>
                  </a:lnTo>
                  <a:lnTo>
                    <a:pt x="328" y="5"/>
                  </a:lnTo>
                  <a:lnTo>
                    <a:pt x="346" y="7"/>
                  </a:lnTo>
                  <a:lnTo>
                    <a:pt x="362" y="11"/>
                  </a:lnTo>
                  <a:lnTo>
                    <a:pt x="376" y="14"/>
                  </a:lnTo>
                  <a:lnTo>
                    <a:pt x="390" y="19"/>
                  </a:lnTo>
                  <a:lnTo>
                    <a:pt x="403" y="24"/>
                  </a:lnTo>
                  <a:lnTo>
                    <a:pt x="415" y="30"/>
                  </a:lnTo>
                  <a:lnTo>
                    <a:pt x="427" y="37"/>
                  </a:lnTo>
                  <a:lnTo>
                    <a:pt x="438" y="44"/>
                  </a:lnTo>
                  <a:lnTo>
                    <a:pt x="449" y="53"/>
                  </a:lnTo>
                  <a:lnTo>
                    <a:pt x="459" y="62"/>
                  </a:lnTo>
                  <a:lnTo>
                    <a:pt x="469" y="72"/>
                  </a:lnTo>
                  <a:lnTo>
                    <a:pt x="478" y="82"/>
                  </a:lnTo>
                  <a:lnTo>
                    <a:pt x="486" y="94"/>
                  </a:lnTo>
                  <a:lnTo>
                    <a:pt x="494" y="106"/>
                  </a:lnTo>
                  <a:lnTo>
                    <a:pt x="500" y="118"/>
                  </a:lnTo>
                  <a:lnTo>
                    <a:pt x="505" y="132"/>
                  </a:lnTo>
                  <a:lnTo>
                    <a:pt x="509" y="146"/>
                  </a:lnTo>
                  <a:lnTo>
                    <a:pt x="511" y="160"/>
                  </a:lnTo>
                  <a:lnTo>
                    <a:pt x="513" y="174"/>
                  </a:lnTo>
                  <a:lnTo>
                    <a:pt x="514" y="189"/>
                  </a:lnTo>
                  <a:lnTo>
                    <a:pt x="513" y="210"/>
                  </a:lnTo>
                  <a:lnTo>
                    <a:pt x="510" y="229"/>
                  </a:lnTo>
                  <a:lnTo>
                    <a:pt x="506" y="247"/>
                  </a:lnTo>
                  <a:lnTo>
                    <a:pt x="500" y="265"/>
                  </a:lnTo>
                  <a:lnTo>
                    <a:pt x="492" y="281"/>
                  </a:lnTo>
                  <a:lnTo>
                    <a:pt x="483" y="297"/>
                  </a:lnTo>
                  <a:lnTo>
                    <a:pt x="472" y="311"/>
                  </a:lnTo>
                  <a:lnTo>
                    <a:pt x="459" y="325"/>
                  </a:lnTo>
                  <a:lnTo>
                    <a:pt x="452" y="331"/>
                  </a:lnTo>
                  <a:lnTo>
                    <a:pt x="445" y="337"/>
                  </a:lnTo>
                  <a:lnTo>
                    <a:pt x="437" y="342"/>
                  </a:lnTo>
                  <a:lnTo>
                    <a:pt x="429" y="347"/>
                  </a:lnTo>
                  <a:lnTo>
                    <a:pt x="421" y="352"/>
                  </a:lnTo>
                  <a:lnTo>
                    <a:pt x="412" y="356"/>
                  </a:lnTo>
                  <a:lnTo>
                    <a:pt x="403" y="360"/>
                  </a:lnTo>
                  <a:lnTo>
                    <a:pt x="394" y="364"/>
                  </a:lnTo>
                  <a:lnTo>
                    <a:pt x="374" y="370"/>
                  </a:lnTo>
                  <a:lnTo>
                    <a:pt x="352" y="374"/>
                  </a:lnTo>
                  <a:lnTo>
                    <a:pt x="330" y="376"/>
                  </a:lnTo>
                  <a:lnTo>
                    <a:pt x="306" y="377"/>
                  </a:lnTo>
                  <a:lnTo>
                    <a:pt x="292" y="377"/>
                  </a:lnTo>
                  <a:lnTo>
                    <a:pt x="279" y="376"/>
                  </a:lnTo>
                  <a:lnTo>
                    <a:pt x="266" y="375"/>
                  </a:lnTo>
                  <a:lnTo>
                    <a:pt x="252" y="373"/>
                  </a:lnTo>
                  <a:lnTo>
                    <a:pt x="238" y="371"/>
                  </a:lnTo>
                  <a:lnTo>
                    <a:pt x="223" y="369"/>
                  </a:lnTo>
                  <a:lnTo>
                    <a:pt x="207" y="366"/>
                  </a:lnTo>
                  <a:lnTo>
                    <a:pt x="191" y="363"/>
                  </a:lnTo>
                  <a:close/>
                  <a:moveTo>
                    <a:pt x="191" y="334"/>
                  </a:moveTo>
                  <a:lnTo>
                    <a:pt x="204" y="337"/>
                  </a:lnTo>
                  <a:lnTo>
                    <a:pt x="216" y="339"/>
                  </a:lnTo>
                  <a:lnTo>
                    <a:pt x="228" y="340"/>
                  </a:lnTo>
                  <a:lnTo>
                    <a:pt x="238" y="342"/>
                  </a:lnTo>
                  <a:lnTo>
                    <a:pt x="248" y="343"/>
                  </a:lnTo>
                  <a:lnTo>
                    <a:pt x="257" y="344"/>
                  </a:lnTo>
                  <a:lnTo>
                    <a:pt x="265" y="344"/>
                  </a:lnTo>
                  <a:lnTo>
                    <a:pt x="273" y="344"/>
                  </a:lnTo>
                  <a:lnTo>
                    <a:pt x="286" y="344"/>
                  </a:lnTo>
                  <a:lnTo>
                    <a:pt x="299" y="342"/>
                  </a:lnTo>
                  <a:lnTo>
                    <a:pt x="311" y="339"/>
                  </a:lnTo>
                  <a:lnTo>
                    <a:pt x="322" y="334"/>
                  </a:lnTo>
                  <a:lnTo>
                    <a:pt x="333" y="328"/>
                  </a:lnTo>
                  <a:lnTo>
                    <a:pt x="343" y="321"/>
                  </a:lnTo>
                  <a:lnTo>
                    <a:pt x="353" y="313"/>
                  </a:lnTo>
                  <a:lnTo>
                    <a:pt x="363" y="304"/>
                  </a:lnTo>
                  <a:lnTo>
                    <a:pt x="372" y="293"/>
                  </a:lnTo>
                  <a:lnTo>
                    <a:pt x="379" y="282"/>
                  </a:lnTo>
                  <a:lnTo>
                    <a:pt x="386" y="270"/>
                  </a:lnTo>
                  <a:lnTo>
                    <a:pt x="391" y="258"/>
                  </a:lnTo>
                  <a:lnTo>
                    <a:pt x="395" y="244"/>
                  </a:lnTo>
                  <a:lnTo>
                    <a:pt x="398" y="230"/>
                  </a:lnTo>
                  <a:lnTo>
                    <a:pt x="400" y="215"/>
                  </a:lnTo>
                  <a:lnTo>
                    <a:pt x="401" y="199"/>
                  </a:lnTo>
                  <a:lnTo>
                    <a:pt x="400" y="188"/>
                  </a:lnTo>
                  <a:lnTo>
                    <a:pt x="399" y="178"/>
                  </a:lnTo>
                  <a:lnTo>
                    <a:pt x="398" y="167"/>
                  </a:lnTo>
                  <a:lnTo>
                    <a:pt x="396" y="157"/>
                  </a:lnTo>
                  <a:lnTo>
                    <a:pt x="394" y="147"/>
                  </a:lnTo>
                  <a:lnTo>
                    <a:pt x="391" y="137"/>
                  </a:lnTo>
                  <a:lnTo>
                    <a:pt x="387" y="127"/>
                  </a:lnTo>
                  <a:lnTo>
                    <a:pt x="383" y="116"/>
                  </a:lnTo>
                  <a:lnTo>
                    <a:pt x="378" y="107"/>
                  </a:lnTo>
                  <a:lnTo>
                    <a:pt x="373" y="99"/>
                  </a:lnTo>
                  <a:lnTo>
                    <a:pt x="367" y="91"/>
                  </a:lnTo>
                  <a:lnTo>
                    <a:pt x="361" y="83"/>
                  </a:lnTo>
                  <a:lnTo>
                    <a:pt x="355" y="76"/>
                  </a:lnTo>
                  <a:lnTo>
                    <a:pt x="348" y="70"/>
                  </a:lnTo>
                  <a:lnTo>
                    <a:pt x="340" y="65"/>
                  </a:lnTo>
                  <a:lnTo>
                    <a:pt x="332" y="60"/>
                  </a:lnTo>
                  <a:lnTo>
                    <a:pt x="324" y="55"/>
                  </a:lnTo>
                  <a:lnTo>
                    <a:pt x="315" y="51"/>
                  </a:lnTo>
                  <a:lnTo>
                    <a:pt x="306" y="48"/>
                  </a:lnTo>
                  <a:lnTo>
                    <a:pt x="297" y="45"/>
                  </a:lnTo>
                  <a:lnTo>
                    <a:pt x="287" y="43"/>
                  </a:lnTo>
                  <a:lnTo>
                    <a:pt x="277" y="42"/>
                  </a:lnTo>
                  <a:lnTo>
                    <a:pt x="267" y="41"/>
                  </a:lnTo>
                  <a:lnTo>
                    <a:pt x="257" y="41"/>
                  </a:lnTo>
                  <a:lnTo>
                    <a:pt x="243" y="41"/>
                  </a:lnTo>
                  <a:lnTo>
                    <a:pt x="228" y="43"/>
                  </a:lnTo>
                  <a:lnTo>
                    <a:pt x="211" y="46"/>
                  </a:lnTo>
                  <a:lnTo>
                    <a:pt x="191" y="50"/>
                  </a:lnTo>
                  <a:lnTo>
                    <a:pt x="191" y="334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1984" y="204"/>
              <a:ext cx="84" cy="119"/>
            </a:xfrm>
            <a:custGeom>
              <a:avLst/>
              <a:gdLst>
                <a:gd name="T0" fmla="*/ 159 w 339"/>
                <a:gd name="T1" fmla="*/ 104 h 474"/>
                <a:gd name="T2" fmla="*/ 188 w 339"/>
                <a:gd name="T3" fmla="*/ 58 h 474"/>
                <a:gd name="T4" fmla="*/ 202 w 339"/>
                <a:gd name="T5" fmla="*/ 41 h 474"/>
                <a:gd name="T6" fmla="*/ 217 w 339"/>
                <a:gd name="T7" fmla="*/ 26 h 474"/>
                <a:gd name="T8" fmla="*/ 232 w 339"/>
                <a:gd name="T9" fmla="*/ 15 h 474"/>
                <a:gd name="T10" fmla="*/ 246 w 339"/>
                <a:gd name="T11" fmla="*/ 7 h 474"/>
                <a:gd name="T12" fmla="*/ 261 w 339"/>
                <a:gd name="T13" fmla="*/ 2 h 474"/>
                <a:gd name="T14" fmla="*/ 276 w 339"/>
                <a:gd name="T15" fmla="*/ 0 h 474"/>
                <a:gd name="T16" fmla="*/ 289 w 339"/>
                <a:gd name="T17" fmla="*/ 1 h 474"/>
                <a:gd name="T18" fmla="*/ 301 w 339"/>
                <a:gd name="T19" fmla="*/ 4 h 474"/>
                <a:gd name="T20" fmla="*/ 312 w 339"/>
                <a:gd name="T21" fmla="*/ 10 h 474"/>
                <a:gd name="T22" fmla="*/ 322 w 339"/>
                <a:gd name="T23" fmla="*/ 17 h 474"/>
                <a:gd name="T24" fmla="*/ 329 w 339"/>
                <a:gd name="T25" fmla="*/ 26 h 474"/>
                <a:gd name="T26" fmla="*/ 335 w 339"/>
                <a:gd name="T27" fmla="*/ 35 h 474"/>
                <a:gd name="T28" fmla="*/ 338 w 339"/>
                <a:gd name="T29" fmla="*/ 45 h 474"/>
                <a:gd name="T30" fmla="*/ 339 w 339"/>
                <a:gd name="T31" fmla="*/ 56 h 474"/>
                <a:gd name="T32" fmla="*/ 336 w 339"/>
                <a:gd name="T33" fmla="*/ 74 h 474"/>
                <a:gd name="T34" fmla="*/ 326 w 339"/>
                <a:gd name="T35" fmla="*/ 89 h 474"/>
                <a:gd name="T36" fmla="*/ 312 w 339"/>
                <a:gd name="T37" fmla="*/ 99 h 474"/>
                <a:gd name="T38" fmla="*/ 296 w 339"/>
                <a:gd name="T39" fmla="*/ 103 h 474"/>
                <a:gd name="T40" fmla="*/ 277 w 339"/>
                <a:gd name="T41" fmla="*/ 98 h 474"/>
                <a:gd name="T42" fmla="*/ 257 w 339"/>
                <a:gd name="T43" fmla="*/ 85 h 474"/>
                <a:gd name="T44" fmla="*/ 238 w 339"/>
                <a:gd name="T45" fmla="*/ 72 h 474"/>
                <a:gd name="T46" fmla="*/ 225 w 339"/>
                <a:gd name="T47" fmla="*/ 68 h 474"/>
                <a:gd name="T48" fmla="*/ 215 w 339"/>
                <a:gd name="T49" fmla="*/ 70 h 474"/>
                <a:gd name="T50" fmla="*/ 205 w 339"/>
                <a:gd name="T51" fmla="*/ 78 h 474"/>
                <a:gd name="T52" fmla="*/ 194 w 339"/>
                <a:gd name="T53" fmla="*/ 90 h 474"/>
                <a:gd name="T54" fmla="*/ 183 w 339"/>
                <a:gd name="T55" fmla="*/ 105 h 474"/>
                <a:gd name="T56" fmla="*/ 159 w 339"/>
                <a:gd name="T57" fmla="*/ 146 h 474"/>
                <a:gd name="T58" fmla="*/ 160 w 339"/>
                <a:gd name="T59" fmla="*/ 385 h 474"/>
                <a:gd name="T60" fmla="*/ 164 w 339"/>
                <a:gd name="T61" fmla="*/ 414 h 474"/>
                <a:gd name="T62" fmla="*/ 172 w 339"/>
                <a:gd name="T63" fmla="*/ 431 h 474"/>
                <a:gd name="T64" fmla="*/ 184 w 339"/>
                <a:gd name="T65" fmla="*/ 442 h 474"/>
                <a:gd name="T66" fmla="*/ 201 w 339"/>
                <a:gd name="T67" fmla="*/ 451 h 474"/>
                <a:gd name="T68" fmla="*/ 224 w 339"/>
                <a:gd name="T69" fmla="*/ 456 h 474"/>
                <a:gd name="T70" fmla="*/ 239 w 339"/>
                <a:gd name="T71" fmla="*/ 474 h 474"/>
                <a:gd name="T72" fmla="*/ 5 w 339"/>
                <a:gd name="T73" fmla="*/ 456 h 474"/>
                <a:gd name="T74" fmla="*/ 35 w 339"/>
                <a:gd name="T75" fmla="*/ 453 h 474"/>
                <a:gd name="T76" fmla="*/ 48 w 339"/>
                <a:gd name="T77" fmla="*/ 450 h 474"/>
                <a:gd name="T78" fmla="*/ 57 w 339"/>
                <a:gd name="T79" fmla="*/ 445 h 474"/>
                <a:gd name="T80" fmla="*/ 68 w 339"/>
                <a:gd name="T81" fmla="*/ 435 h 474"/>
                <a:gd name="T82" fmla="*/ 75 w 339"/>
                <a:gd name="T83" fmla="*/ 420 h 474"/>
                <a:gd name="T84" fmla="*/ 77 w 339"/>
                <a:gd name="T85" fmla="*/ 403 h 474"/>
                <a:gd name="T86" fmla="*/ 77 w 339"/>
                <a:gd name="T87" fmla="*/ 371 h 474"/>
                <a:gd name="T88" fmla="*/ 77 w 339"/>
                <a:gd name="T89" fmla="*/ 156 h 474"/>
                <a:gd name="T90" fmla="*/ 75 w 339"/>
                <a:gd name="T91" fmla="*/ 108 h 474"/>
                <a:gd name="T92" fmla="*/ 72 w 339"/>
                <a:gd name="T93" fmla="*/ 89 h 474"/>
                <a:gd name="T94" fmla="*/ 66 w 339"/>
                <a:gd name="T95" fmla="*/ 78 h 474"/>
                <a:gd name="T96" fmla="*/ 58 w 339"/>
                <a:gd name="T97" fmla="*/ 71 h 474"/>
                <a:gd name="T98" fmla="*/ 47 w 339"/>
                <a:gd name="T99" fmla="*/ 67 h 474"/>
                <a:gd name="T100" fmla="*/ 32 w 339"/>
                <a:gd name="T101" fmla="*/ 67 h 474"/>
                <a:gd name="T102" fmla="*/ 14 w 339"/>
                <a:gd name="T103" fmla="*/ 71 h 474"/>
                <a:gd name="T104" fmla="*/ 0 w 339"/>
                <a:gd name="T105" fmla="*/ 56 h 474"/>
                <a:gd name="T106" fmla="*/ 159 w 339"/>
                <a:gd name="T107" fmla="*/ 0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39" h="474">
                  <a:moveTo>
                    <a:pt x="159" y="0"/>
                  </a:moveTo>
                  <a:lnTo>
                    <a:pt x="159" y="104"/>
                  </a:lnTo>
                  <a:lnTo>
                    <a:pt x="174" y="79"/>
                  </a:lnTo>
                  <a:lnTo>
                    <a:pt x="188" y="58"/>
                  </a:lnTo>
                  <a:lnTo>
                    <a:pt x="195" y="49"/>
                  </a:lnTo>
                  <a:lnTo>
                    <a:pt x="202" y="41"/>
                  </a:lnTo>
                  <a:lnTo>
                    <a:pt x="210" y="33"/>
                  </a:lnTo>
                  <a:lnTo>
                    <a:pt x="217" y="26"/>
                  </a:lnTo>
                  <a:lnTo>
                    <a:pt x="224" y="20"/>
                  </a:lnTo>
                  <a:lnTo>
                    <a:pt x="232" y="15"/>
                  </a:lnTo>
                  <a:lnTo>
                    <a:pt x="239" y="10"/>
                  </a:lnTo>
                  <a:lnTo>
                    <a:pt x="246" y="7"/>
                  </a:lnTo>
                  <a:lnTo>
                    <a:pt x="254" y="4"/>
                  </a:lnTo>
                  <a:lnTo>
                    <a:pt x="261" y="2"/>
                  </a:lnTo>
                  <a:lnTo>
                    <a:pt x="269" y="1"/>
                  </a:lnTo>
                  <a:lnTo>
                    <a:pt x="276" y="0"/>
                  </a:lnTo>
                  <a:lnTo>
                    <a:pt x="283" y="0"/>
                  </a:lnTo>
                  <a:lnTo>
                    <a:pt x="289" y="1"/>
                  </a:lnTo>
                  <a:lnTo>
                    <a:pt x="295" y="3"/>
                  </a:lnTo>
                  <a:lnTo>
                    <a:pt x="301" y="4"/>
                  </a:lnTo>
                  <a:lnTo>
                    <a:pt x="307" y="7"/>
                  </a:lnTo>
                  <a:lnTo>
                    <a:pt x="312" y="10"/>
                  </a:lnTo>
                  <a:lnTo>
                    <a:pt x="317" y="13"/>
                  </a:lnTo>
                  <a:lnTo>
                    <a:pt x="322" y="17"/>
                  </a:lnTo>
                  <a:lnTo>
                    <a:pt x="326" y="21"/>
                  </a:lnTo>
                  <a:lnTo>
                    <a:pt x="329" y="26"/>
                  </a:lnTo>
                  <a:lnTo>
                    <a:pt x="332" y="30"/>
                  </a:lnTo>
                  <a:lnTo>
                    <a:pt x="335" y="35"/>
                  </a:lnTo>
                  <a:lnTo>
                    <a:pt x="337" y="40"/>
                  </a:lnTo>
                  <a:lnTo>
                    <a:pt x="338" y="45"/>
                  </a:lnTo>
                  <a:lnTo>
                    <a:pt x="339" y="50"/>
                  </a:lnTo>
                  <a:lnTo>
                    <a:pt x="339" y="56"/>
                  </a:lnTo>
                  <a:lnTo>
                    <a:pt x="339" y="65"/>
                  </a:lnTo>
                  <a:lnTo>
                    <a:pt x="336" y="74"/>
                  </a:lnTo>
                  <a:lnTo>
                    <a:pt x="332" y="82"/>
                  </a:lnTo>
                  <a:lnTo>
                    <a:pt x="326" y="89"/>
                  </a:lnTo>
                  <a:lnTo>
                    <a:pt x="320" y="95"/>
                  </a:lnTo>
                  <a:lnTo>
                    <a:pt x="312" y="99"/>
                  </a:lnTo>
                  <a:lnTo>
                    <a:pt x="304" y="102"/>
                  </a:lnTo>
                  <a:lnTo>
                    <a:pt x="296" y="103"/>
                  </a:lnTo>
                  <a:lnTo>
                    <a:pt x="287" y="102"/>
                  </a:lnTo>
                  <a:lnTo>
                    <a:pt x="277" y="98"/>
                  </a:lnTo>
                  <a:lnTo>
                    <a:pt x="267" y="93"/>
                  </a:lnTo>
                  <a:lnTo>
                    <a:pt x="257" y="85"/>
                  </a:lnTo>
                  <a:lnTo>
                    <a:pt x="247" y="78"/>
                  </a:lnTo>
                  <a:lnTo>
                    <a:pt x="238" y="72"/>
                  </a:lnTo>
                  <a:lnTo>
                    <a:pt x="231" y="69"/>
                  </a:lnTo>
                  <a:lnTo>
                    <a:pt x="225" y="68"/>
                  </a:lnTo>
                  <a:lnTo>
                    <a:pt x="220" y="69"/>
                  </a:lnTo>
                  <a:lnTo>
                    <a:pt x="215" y="70"/>
                  </a:lnTo>
                  <a:lnTo>
                    <a:pt x="210" y="74"/>
                  </a:lnTo>
                  <a:lnTo>
                    <a:pt x="205" y="78"/>
                  </a:lnTo>
                  <a:lnTo>
                    <a:pt x="200" y="84"/>
                  </a:lnTo>
                  <a:lnTo>
                    <a:pt x="194" y="90"/>
                  </a:lnTo>
                  <a:lnTo>
                    <a:pt x="188" y="97"/>
                  </a:lnTo>
                  <a:lnTo>
                    <a:pt x="183" y="105"/>
                  </a:lnTo>
                  <a:lnTo>
                    <a:pt x="171" y="124"/>
                  </a:lnTo>
                  <a:lnTo>
                    <a:pt x="159" y="146"/>
                  </a:lnTo>
                  <a:lnTo>
                    <a:pt x="159" y="367"/>
                  </a:lnTo>
                  <a:lnTo>
                    <a:pt x="160" y="385"/>
                  </a:lnTo>
                  <a:lnTo>
                    <a:pt x="162" y="400"/>
                  </a:lnTo>
                  <a:lnTo>
                    <a:pt x="164" y="414"/>
                  </a:lnTo>
                  <a:lnTo>
                    <a:pt x="169" y="425"/>
                  </a:lnTo>
                  <a:lnTo>
                    <a:pt x="172" y="431"/>
                  </a:lnTo>
                  <a:lnTo>
                    <a:pt x="178" y="437"/>
                  </a:lnTo>
                  <a:lnTo>
                    <a:pt x="184" y="442"/>
                  </a:lnTo>
                  <a:lnTo>
                    <a:pt x="191" y="447"/>
                  </a:lnTo>
                  <a:lnTo>
                    <a:pt x="201" y="451"/>
                  </a:lnTo>
                  <a:lnTo>
                    <a:pt x="211" y="454"/>
                  </a:lnTo>
                  <a:lnTo>
                    <a:pt x="224" y="456"/>
                  </a:lnTo>
                  <a:lnTo>
                    <a:pt x="239" y="456"/>
                  </a:lnTo>
                  <a:lnTo>
                    <a:pt x="239" y="474"/>
                  </a:lnTo>
                  <a:lnTo>
                    <a:pt x="5" y="474"/>
                  </a:lnTo>
                  <a:lnTo>
                    <a:pt x="5" y="456"/>
                  </a:lnTo>
                  <a:lnTo>
                    <a:pt x="21" y="456"/>
                  </a:lnTo>
                  <a:lnTo>
                    <a:pt x="35" y="453"/>
                  </a:lnTo>
                  <a:lnTo>
                    <a:pt x="41" y="452"/>
                  </a:lnTo>
                  <a:lnTo>
                    <a:pt x="48" y="450"/>
                  </a:lnTo>
                  <a:lnTo>
                    <a:pt x="53" y="448"/>
                  </a:lnTo>
                  <a:lnTo>
                    <a:pt x="57" y="445"/>
                  </a:lnTo>
                  <a:lnTo>
                    <a:pt x="63" y="441"/>
                  </a:lnTo>
                  <a:lnTo>
                    <a:pt x="68" y="435"/>
                  </a:lnTo>
                  <a:lnTo>
                    <a:pt x="72" y="428"/>
                  </a:lnTo>
                  <a:lnTo>
                    <a:pt x="75" y="420"/>
                  </a:lnTo>
                  <a:lnTo>
                    <a:pt x="76" y="413"/>
                  </a:lnTo>
                  <a:lnTo>
                    <a:pt x="77" y="403"/>
                  </a:lnTo>
                  <a:lnTo>
                    <a:pt x="77" y="389"/>
                  </a:lnTo>
                  <a:lnTo>
                    <a:pt x="77" y="371"/>
                  </a:lnTo>
                  <a:lnTo>
                    <a:pt x="77" y="192"/>
                  </a:lnTo>
                  <a:lnTo>
                    <a:pt x="77" y="156"/>
                  </a:lnTo>
                  <a:lnTo>
                    <a:pt x="76" y="128"/>
                  </a:lnTo>
                  <a:lnTo>
                    <a:pt x="75" y="108"/>
                  </a:lnTo>
                  <a:lnTo>
                    <a:pt x="74" y="96"/>
                  </a:lnTo>
                  <a:lnTo>
                    <a:pt x="72" y="89"/>
                  </a:lnTo>
                  <a:lnTo>
                    <a:pt x="70" y="83"/>
                  </a:lnTo>
                  <a:lnTo>
                    <a:pt x="66" y="78"/>
                  </a:lnTo>
                  <a:lnTo>
                    <a:pt x="62" y="74"/>
                  </a:lnTo>
                  <a:lnTo>
                    <a:pt x="58" y="71"/>
                  </a:lnTo>
                  <a:lnTo>
                    <a:pt x="52" y="69"/>
                  </a:lnTo>
                  <a:lnTo>
                    <a:pt x="47" y="67"/>
                  </a:lnTo>
                  <a:lnTo>
                    <a:pt x="40" y="67"/>
                  </a:lnTo>
                  <a:lnTo>
                    <a:pt x="32" y="67"/>
                  </a:lnTo>
                  <a:lnTo>
                    <a:pt x="23" y="69"/>
                  </a:lnTo>
                  <a:lnTo>
                    <a:pt x="14" y="71"/>
                  </a:lnTo>
                  <a:lnTo>
                    <a:pt x="5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6"/>
            <p:cNvSpPr>
              <a:spLocks noEditPoints="1"/>
            </p:cNvSpPr>
            <p:nvPr/>
          </p:nvSpPr>
          <p:spPr bwMode="auto">
            <a:xfrm>
              <a:off x="2076" y="204"/>
              <a:ext cx="97" cy="122"/>
            </a:xfrm>
            <a:custGeom>
              <a:avLst/>
              <a:gdLst>
                <a:gd name="T0" fmla="*/ 73 w 385"/>
                <a:gd name="T1" fmla="*/ 236 h 488"/>
                <a:gd name="T2" fmla="*/ 89 w 385"/>
                <a:gd name="T3" fmla="*/ 299 h 488"/>
                <a:gd name="T4" fmla="*/ 108 w 385"/>
                <a:gd name="T5" fmla="*/ 333 h 488"/>
                <a:gd name="T6" fmla="*/ 132 w 385"/>
                <a:gd name="T7" fmla="*/ 362 h 488"/>
                <a:gd name="T8" fmla="*/ 173 w 385"/>
                <a:gd name="T9" fmla="*/ 392 h 488"/>
                <a:gd name="T10" fmla="*/ 219 w 385"/>
                <a:gd name="T11" fmla="*/ 406 h 488"/>
                <a:gd name="T12" fmla="*/ 257 w 385"/>
                <a:gd name="T13" fmla="*/ 405 h 488"/>
                <a:gd name="T14" fmla="*/ 288 w 385"/>
                <a:gd name="T15" fmla="*/ 397 h 488"/>
                <a:gd name="T16" fmla="*/ 315 w 385"/>
                <a:gd name="T17" fmla="*/ 382 h 488"/>
                <a:gd name="T18" fmla="*/ 338 w 385"/>
                <a:gd name="T19" fmla="*/ 358 h 488"/>
                <a:gd name="T20" fmla="*/ 358 w 385"/>
                <a:gd name="T21" fmla="*/ 325 h 488"/>
                <a:gd name="T22" fmla="*/ 385 w 385"/>
                <a:gd name="T23" fmla="*/ 307 h 488"/>
                <a:gd name="T24" fmla="*/ 372 w 385"/>
                <a:gd name="T25" fmla="*/ 357 h 488"/>
                <a:gd name="T26" fmla="*/ 347 w 385"/>
                <a:gd name="T27" fmla="*/ 403 h 488"/>
                <a:gd name="T28" fmla="*/ 312 w 385"/>
                <a:gd name="T29" fmla="*/ 445 h 488"/>
                <a:gd name="T30" fmla="*/ 267 w 385"/>
                <a:gd name="T31" fmla="*/ 474 h 488"/>
                <a:gd name="T32" fmla="*/ 217 w 385"/>
                <a:gd name="T33" fmla="*/ 487 h 488"/>
                <a:gd name="T34" fmla="*/ 178 w 385"/>
                <a:gd name="T35" fmla="*/ 487 h 488"/>
                <a:gd name="T36" fmla="*/ 149 w 385"/>
                <a:gd name="T37" fmla="*/ 482 h 488"/>
                <a:gd name="T38" fmla="*/ 122 w 385"/>
                <a:gd name="T39" fmla="*/ 472 h 488"/>
                <a:gd name="T40" fmla="*/ 97 w 385"/>
                <a:gd name="T41" fmla="*/ 458 h 488"/>
                <a:gd name="T42" fmla="*/ 73 w 385"/>
                <a:gd name="T43" fmla="*/ 439 h 488"/>
                <a:gd name="T44" fmla="*/ 51 w 385"/>
                <a:gd name="T45" fmla="*/ 416 h 488"/>
                <a:gd name="T46" fmla="*/ 32 w 385"/>
                <a:gd name="T47" fmla="*/ 389 h 488"/>
                <a:gd name="T48" fmla="*/ 18 w 385"/>
                <a:gd name="T49" fmla="*/ 359 h 488"/>
                <a:gd name="T50" fmla="*/ 8 w 385"/>
                <a:gd name="T51" fmla="*/ 326 h 488"/>
                <a:gd name="T52" fmla="*/ 1 w 385"/>
                <a:gd name="T53" fmla="*/ 277 h 488"/>
                <a:gd name="T54" fmla="*/ 3 w 385"/>
                <a:gd name="T55" fmla="*/ 194 h 488"/>
                <a:gd name="T56" fmla="*/ 11 w 385"/>
                <a:gd name="T57" fmla="*/ 156 h 488"/>
                <a:gd name="T58" fmla="*/ 23 w 385"/>
                <a:gd name="T59" fmla="*/ 122 h 488"/>
                <a:gd name="T60" fmla="*/ 39 w 385"/>
                <a:gd name="T61" fmla="*/ 92 h 488"/>
                <a:gd name="T62" fmla="*/ 59 w 385"/>
                <a:gd name="T63" fmla="*/ 66 h 488"/>
                <a:gd name="T64" fmla="*/ 83 w 385"/>
                <a:gd name="T65" fmla="*/ 43 h 488"/>
                <a:gd name="T66" fmla="*/ 109 w 385"/>
                <a:gd name="T67" fmla="*/ 26 h 488"/>
                <a:gd name="T68" fmla="*/ 136 w 385"/>
                <a:gd name="T69" fmla="*/ 12 h 488"/>
                <a:gd name="T70" fmla="*/ 166 w 385"/>
                <a:gd name="T71" fmla="*/ 4 h 488"/>
                <a:gd name="T72" fmla="*/ 198 w 385"/>
                <a:gd name="T73" fmla="*/ 0 h 488"/>
                <a:gd name="T74" fmla="*/ 246 w 385"/>
                <a:gd name="T75" fmla="*/ 3 h 488"/>
                <a:gd name="T76" fmla="*/ 295 w 385"/>
                <a:gd name="T77" fmla="*/ 20 h 488"/>
                <a:gd name="T78" fmla="*/ 336 w 385"/>
                <a:gd name="T79" fmla="*/ 51 h 488"/>
                <a:gd name="T80" fmla="*/ 366 w 385"/>
                <a:gd name="T81" fmla="*/ 94 h 488"/>
                <a:gd name="T82" fmla="*/ 382 w 385"/>
                <a:gd name="T83" fmla="*/ 146 h 488"/>
                <a:gd name="T84" fmla="*/ 70 w 385"/>
                <a:gd name="T85" fmla="*/ 187 h 488"/>
                <a:gd name="T86" fmla="*/ 279 w 385"/>
                <a:gd name="T87" fmla="*/ 137 h 488"/>
                <a:gd name="T88" fmla="*/ 270 w 385"/>
                <a:gd name="T89" fmla="*/ 96 h 488"/>
                <a:gd name="T90" fmla="*/ 259 w 385"/>
                <a:gd name="T91" fmla="*/ 76 h 488"/>
                <a:gd name="T92" fmla="*/ 245 w 385"/>
                <a:gd name="T93" fmla="*/ 60 h 488"/>
                <a:gd name="T94" fmla="*/ 221 w 385"/>
                <a:gd name="T95" fmla="*/ 44 h 488"/>
                <a:gd name="T96" fmla="*/ 195 w 385"/>
                <a:gd name="T97" fmla="*/ 36 h 488"/>
                <a:gd name="T98" fmla="*/ 172 w 385"/>
                <a:gd name="T99" fmla="*/ 36 h 488"/>
                <a:gd name="T100" fmla="*/ 143 w 385"/>
                <a:gd name="T101" fmla="*/ 43 h 488"/>
                <a:gd name="T102" fmla="*/ 116 w 385"/>
                <a:gd name="T103" fmla="*/ 60 h 488"/>
                <a:gd name="T104" fmla="*/ 94 w 385"/>
                <a:gd name="T105" fmla="*/ 85 h 488"/>
                <a:gd name="T106" fmla="*/ 78 w 385"/>
                <a:gd name="T107" fmla="*/ 118 h 488"/>
                <a:gd name="T108" fmla="*/ 70 w 385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5" h="488">
                  <a:moveTo>
                    <a:pt x="70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2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2" y="325"/>
                  </a:lnTo>
                  <a:lnTo>
                    <a:pt x="108" y="333"/>
                  </a:lnTo>
                  <a:lnTo>
                    <a:pt x="113" y="341"/>
                  </a:lnTo>
                  <a:lnTo>
                    <a:pt x="119" y="348"/>
                  </a:lnTo>
                  <a:lnTo>
                    <a:pt x="132" y="362"/>
                  </a:lnTo>
                  <a:lnTo>
                    <a:pt x="145" y="374"/>
                  </a:lnTo>
                  <a:lnTo>
                    <a:pt x="159" y="384"/>
                  </a:lnTo>
                  <a:lnTo>
                    <a:pt x="173" y="392"/>
                  </a:lnTo>
                  <a:lnTo>
                    <a:pt x="188" y="398"/>
                  </a:lnTo>
                  <a:lnTo>
                    <a:pt x="203" y="403"/>
                  </a:lnTo>
                  <a:lnTo>
                    <a:pt x="219" y="406"/>
                  </a:lnTo>
                  <a:lnTo>
                    <a:pt x="236" y="406"/>
                  </a:lnTo>
                  <a:lnTo>
                    <a:pt x="247" y="406"/>
                  </a:lnTo>
                  <a:lnTo>
                    <a:pt x="257" y="405"/>
                  </a:lnTo>
                  <a:lnTo>
                    <a:pt x="268" y="403"/>
                  </a:lnTo>
                  <a:lnTo>
                    <a:pt x="278" y="400"/>
                  </a:lnTo>
                  <a:lnTo>
                    <a:pt x="288" y="397"/>
                  </a:lnTo>
                  <a:lnTo>
                    <a:pt x="297" y="393"/>
                  </a:lnTo>
                  <a:lnTo>
                    <a:pt x="306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0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4" y="311"/>
                  </a:lnTo>
                  <a:lnTo>
                    <a:pt x="370" y="297"/>
                  </a:lnTo>
                  <a:lnTo>
                    <a:pt x="385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7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3" y="466"/>
                  </a:lnTo>
                  <a:lnTo>
                    <a:pt x="267" y="474"/>
                  </a:lnTo>
                  <a:lnTo>
                    <a:pt x="251" y="480"/>
                  </a:lnTo>
                  <a:lnTo>
                    <a:pt x="234" y="485"/>
                  </a:lnTo>
                  <a:lnTo>
                    <a:pt x="217" y="487"/>
                  </a:lnTo>
                  <a:lnTo>
                    <a:pt x="198" y="488"/>
                  </a:lnTo>
                  <a:lnTo>
                    <a:pt x="188" y="488"/>
                  </a:lnTo>
                  <a:lnTo>
                    <a:pt x="178" y="487"/>
                  </a:lnTo>
                  <a:lnTo>
                    <a:pt x="168" y="486"/>
                  </a:lnTo>
                  <a:lnTo>
                    <a:pt x="159" y="484"/>
                  </a:lnTo>
                  <a:lnTo>
                    <a:pt x="149" y="482"/>
                  </a:lnTo>
                  <a:lnTo>
                    <a:pt x="140" y="479"/>
                  </a:lnTo>
                  <a:lnTo>
                    <a:pt x="131" y="476"/>
                  </a:lnTo>
                  <a:lnTo>
                    <a:pt x="122" y="472"/>
                  </a:lnTo>
                  <a:lnTo>
                    <a:pt x="113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5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4" y="407"/>
                  </a:lnTo>
                  <a:lnTo>
                    <a:pt x="38" y="398"/>
                  </a:lnTo>
                  <a:lnTo>
                    <a:pt x="32" y="389"/>
                  </a:lnTo>
                  <a:lnTo>
                    <a:pt x="27" y="379"/>
                  </a:lnTo>
                  <a:lnTo>
                    <a:pt x="22" y="369"/>
                  </a:lnTo>
                  <a:lnTo>
                    <a:pt x="18" y="359"/>
                  </a:lnTo>
                  <a:lnTo>
                    <a:pt x="14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5" y="314"/>
                  </a:lnTo>
                  <a:lnTo>
                    <a:pt x="3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3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1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3" y="102"/>
                  </a:lnTo>
                  <a:lnTo>
                    <a:pt x="39" y="92"/>
                  </a:lnTo>
                  <a:lnTo>
                    <a:pt x="45" y="83"/>
                  </a:lnTo>
                  <a:lnTo>
                    <a:pt x="52" y="74"/>
                  </a:lnTo>
                  <a:lnTo>
                    <a:pt x="59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1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7" y="16"/>
                  </a:lnTo>
                  <a:lnTo>
                    <a:pt x="136" y="12"/>
                  </a:lnTo>
                  <a:lnTo>
                    <a:pt x="146" y="9"/>
                  </a:lnTo>
                  <a:lnTo>
                    <a:pt x="156" y="6"/>
                  </a:lnTo>
                  <a:lnTo>
                    <a:pt x="166" y="4"/>
                  </a:lnTo>
                  <a:lnTo>
                    <a:pt x="177" y="2"/>
                  </a:lnTo>
                  <a:lnTo>
                    <a:pt x="187" y="1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28" y="1"/>
                  </a:lnTo>
                  <a:lnTo>
                    <a:pt x="246" y="3"/>
                  </a:lnTo>
                  <a:lnTo>
                    <a:pt x="263" y="7"/>
                  </a:lnTo>
                  <a:lnTo>
                    <a:pt x="279" y="12"/>
                  </a:lnTo>
                  <a:lnTo>
                    <a:pt x="295" y="20"/>
                  </a:lnTo>
                  <a:lnTo>
                    <a:pt x="310" y="28"/>
                  </a:lnTo>
                  <a:lnTo>
                    <a:pt x="323" y="39"/>
                  </a:lnTo>
                  <a:lnTo>
                    <a:pt x="336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8" y="128"/>
                  </a:lnTo>
                  <a:lnTo>
                    <a:pt x="382" y="146"/>
                  </a:lnTo>
                  <a:lnTo>
                    <a:pt x="384" y="166"/>
                  </a:lnTo>
                  <a:lnTo>
                    <a:pt x="385" y="187"/>
                  </a:lnTo>
                  <a:lnTo>
                    <a:pt x="70" y="187"/>
                  </a:lnTo>
                  <a:close/>
                  <a:moveTo>
                    <a:pt x="70" y="158"/>
                  </a:moveTo>
                  <a:lnTo>
                    <a:pt x="281" y="158"/>
                  </a:lnTo>
                  <a:lnTo>
                    <a:pt x="279" y="137"/>
                  </a:lnTo>
                  <a:lnTo>
                    <a:pt x="277" y="120"/>
                  </a:lnTo>
                  <a:lnTo>
                    <a:pt x="274" y="106"/>
                  </a:lnTo>
                  <a:lnTo>
                    <a:pt x="270" y="96"/>
                  </a:lnTo>
                  <a:lnTo>
                    <a:pt x="267" y="89"/>
                  </a:lnTo>
                  <a:lnTo>
                    <a:pt x="263" y="82"/>
                  </a:lnTo>
                  <a:lnTo>
                    <a:pt x="259" y="76"/>
                  </a:lnTo>
                  <a:lnTo>
                    <a:pt x="255" y="71"/>
                  </a:lnTo>
                  <a:lnTo>
                    <a:pt x="250" y="65"/>
                  </a:lnTo>
                  <a:lnTo>
                    <a:pt x="245" y="60"/>
                  </a:lnTo>
                  <a:lnTo>
                    <a:pt x="239" y="56"/>
                  </a:lnTo>
                  <a:lnTo>
                    <a:pt x="233" y="51"/>
                  </a:lnTo>
                  <a:lnTo>
                    <a:pt x="221" y="44"/>
                  </a:lnTo>
                  <a:lnTo>
                    <a:pt x="208" y="39"/>
                  </a:lnTo>
                  <a:lnTo>
                    <a:pt x="202" y="38"/>
                  </a:lnTo>
                  <a:lnTo>
                    <a:pt x="195" y="36"/>
                  </a:lnTo>
                  <a:lnTo>
                    <a:pt x="188" y="36"/>
                  </a:lnTo>
                  <a:lnTo>
                    <a:pt x="182" y="35"/>
                  </a:lnTo>
                  <a:lnTo>
                    <a:pt x="172" y="36"/>
                  </a:lnTo>
                  <a:lnTo>
                    <a:pt x="162" y="37"/>
                  </a:lnTo>
                  <a:lnTo>
                    <a:pt x="152" y="40"/>
                  </a:lnTo>
                  <a:lnTo>
                    <a:pt x="143" y="43"/>
                  </a:lnTo>
                  <a:lnTo>
                    <a:pt x="134" y="48"/>
                  </a:lnTo>
                  <a:lnTo>
                    <a:pt x="125" y="54"/>
                  </a:lnTo>
                  <a:lnTo>
                    <a:pt x="116" y="60"/>
                  </a:lnTo>
                  <a:lnTo>
                    <a:pt x="108" y="68"/>
                  </a:lnTo>
                  <a:lnTo>
                    <a:pt x="100" y="76"/>
                  </a:lnTo>
                  <a:lnTo>
                    <a:pt x="94" y="85"/>
                  </a:lnTo>
                  <a:lnTo>
                    <a:pt x="87" y="96"/>
                  </a:lnTo>
                  <a:lnTo>
                    <a:pt x="82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0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7"/>
            <p:cNvSpPr>
              <a:spLocks/>
            </p:cNvSpPr>
            <p:nvPr/>
          </p:nvSpPr>
          <p:spPr bwMode="auto">
            <a:xfrm>
              <a:off x="2193" y="204"/>
              <a:ext cx="77" cy="122"/>
            </a:xfrm>
            <a:custGeom>
              <a:avLst/>
              <a:gdLst>
                <a:gd name="T0" fmla="*/ 260 w 311"/>
                <a:gd name="T1" fmla="*/ 157 h 488"/>
                <a:gd name="T2" fmla="*/ 245 w 311"/>
                <a:gd name="T3" fmla="*/ 108 h 488"/>
                <a:gd name="T4" fmla="*/ 226 w 311"/>
                <a:gd name="T5" fmla="*/ 73 h 488"/>
                <a:gd name="T6" fmla="*/ 204 w 311"/>
                <a:gd name="T7" fmla="*/ 50 h 488"/>
                <a:gd name="T8" fmla="*/ 178 w 311"/>
                <a:gd name="T9" fmla="*/ 36 h 488"/>
                <a:gd name="T10" fmla="*/ 148 w 311"/>
                <a:gd name="T11" fmla="*/ 30 h 488"/>
                <a:gd name="T12" fmla="*/ 119 w 311"/>
                <a:gd name="T13" fmla="*/ 31 h 488"/>
                <a:gd name="T14" fmla="*/ 98 w 311"/>
                <a:gd name="T15" fmla="*/ 37 h 488"/>
                <a:gd name="T16" fmla="*/ 80 w 311"/>
                <a:gd name="T17" fmla="*/ 48 h 488"/>
                <a:gd name="T18" fmla="*/ 67 w 311"/>
                <a:gd name="T19" fmla="*/ 63 h 488"/>
                <a:gd name="T20" fmla="*/ 60 w 311"/>
                <a:gd name="T21" fmla="*/ 79 h 488"/>
                <a:gd name="T22" fmla="*/ 59 w 311"/>
                <a:gd name="T23" fmla="*/ 96 h 488"/>
                <a:gd name="T24" fmla="*/ 62 w 311"/>
                <a:gd name="T25" fmla="*/ 116 h 488"/>
                <a:gd name="T26" fmla="*/ 70 w 311"/>
                <a:gd name="T27" fmla="*/ 133 h 488"/>
                <a:gd name="T28" fmla="*/ 84 w 311"/>
                <a:gd name="T29" fmla="*/ 148 h 488"/>
                <a:gd name="T30" fmla="*/ 115 w 311"/>
                <a:gd name="T31" fmla="*/ 170 h 488"/>
                <a:gd name="T32" fmla="*/ 222 w 311"/>
                <a:gd name="T33" fmla="*/ 224 h 488"/>
                <a:gd name="T34" fmla="*/ 254 w 311"/>
                <a:gd name="T35" fmla="*/ 245 h 488"/>
                <a:gd name="T36" fmla="*/ 279 w 311"/>
                <a:gd name="T37" fmla="*/ 267 h 488"/>
                <a:gd name="T38" fmla="*/ 297 w 311"/>
                <a:gd name="T39" fmla="*/ 292 h 488"/>
                <a:gd name="T40" fmla="*/ 307 w 311"/>
                <a:gd name="T41" fmla="*/ 320 h 488"/>
                <a:gd name="T42" fmla="*/ 311 w 311"/>
                <a:gd name="T43" fmla="*/ 349 h 488"/>
                <a:gd name="T44" fmla="*/ 304 w 311"/>
                <a:gd name="T45" fmla="*/ 393 h 488"/>
                <a:gd name="T46" fmla="*/ 284 w 311"/>
                <a:gd name="T47" fmla="*/ 429 h 488"/>
                <a:gd name="T48" fmla="*/ 252 w 311"/>
                <a:gd name="T49" fmla="*/ 459 h 488"/>
                <a:gd name="T50" fmla="*/ 214 w 311"/>
                <a:gd name="T51" fmla="*/ 479 h 488"/>
                <a:gd name="T52" fmla="*/ 173 w 311"/>
                <a:gd name="T53" fmla="*/ 488 h 488"/>
                <a:gd name="T54" fmla="*/ 113 w 311"/>
                <a:gd name="T55" fmla="*/ 485 h 488"/>
                <a:gd name="T56" fmla="*/ 48 w 311"/>
                <a:gd name="T57" fmla="*/ 470 h 488"/>
                <a:gd name="T58" fmla="*/ 26 w 311"/>
                <a:gd name="T59" fmla="*/ 472 h 488"/>
                <a:gd name="T60" fmla="*/ 2 w 311"/>
                <a:gd name="T61" fmla="*/ 481 h 488"/>
                <a:gd name="T62" fmla="*/ 22 w 311"/>
                <a:gd name="T63" fmla="*/ 334 h 488"/>
                <a:gd name="T64" fmla="*/ 38 w 311"/>
                <a:gd name="T65" fmla="*/ 379 h 488"/>
                <a:gd name="T66" fmla="*/ 62 w 311"/>
                <a:gd name="T67" fmla="*/ 414 h 488"/>
                <a:gd name="T68" fmla="*/ 91 w 311"/>
                <a:gd name="T69" fmla="*/ 439 h 488"/>
                <a:gd name="T70" fmla="*/ 124 w 311"/>
                <a:gd name="T71" fmla="*/ 454 h 488"/>
                <a:gd name="T72" fmla="*/ 160 w 311"/>
                <a:gd name="T73" fmla="*/ 459 h 488"/>
                <a:gd name="T74" fmla="*/ 184 w 311"/>
                <a:gd name="T75" fmla="*/ 456 h 488"/>
                <a:gd name="T76" fmla="*/ 204 w 311"/>
                <a:gd name="T77" fmla="*/ 447 h 488"/>
                <a:gd name="T78" fmla="*/ 221 w 311"/>
                <a:gd name="T79" fmla="*/ 433 h 488"/>
                <a:gd name="T80" fmla="*/ 232 w 311"/>
                <a:gd name="T81" fmla="*/ 416 h 488"/>
                <a:gd name="T82" fmla="*/ 237 w 311"/>
                <a:gd name="T83" fmla="*/ 397 h 488"/>
                <a:gd name="T84" fmla="*/ 236 w 311"/>
                <a:gd name="T85" fmla="*/ 373 h 488"/>
                <a:gd name="T86" fmla="*/ 228 w 311"/>
                <a:gd name="T87" fmla="*/ 351 h 488"/>
                <a:gd name="T88" fmla="*/ 213 w 311"/>
                <a:gd name="T89" fmla="*/ 331 h 488"/>
                <a:gd name="T90" fmla="*/ 189 w 311"/>
                <a:gd name="T91" fmla="*/ 312 h 488"/>
                <a:gd name="T92" fmla="*/ 116 w 311"/>
                <a:gd name="T93" fmla="*/ 272 h 488"/>
                <a:gd name="T94" fmla="*/ 69 w 311"/>
                <a:gd name="T95" fmla="*/ 246 h 488"/>
                <a:gd name="T96" fmla="*/ 36 w 311"/>
                <a:gd name="T97" fmla="*/ 220 h 488"/>
                <a:gd name="T98" fmla="*/ 17 w 311"/>
                <a:gd name="T99" fmla="*/ 198 h 488"/>
                <a:gd name="T100" fmla="*/ 5 w 311"/>
                <a:gd name="T101" fmla="*/ 173 h 488"/>
                <a:gd name="T102" fmla="*/ 0 w 311"/>
                <a:gd name="T103" fmla="*/ 144 h 488"/>
                <a:gd name="T104" fmla="*/ 2 w 311"/>
                <a:gd name="T105" fmla="*/ 106 h 488"/>
                <a:gd name="T106" fmla="*/ 15 w 311"/>
                <a:gd name="T107" fmla="*/ 70 h 488"/>
                <a:gd name="T108" fmla="*/ 38 w 311"/>
                <a:gd name="T109" fmla="*/ 38 h 488"/>
                <a:gd name="T110" fmla="*/ 70 w 311"/>
                <a:gd name="T111" fmla="*/ 15 h 488"/>
                <a:gd name="T112" fmla="*/ 108 w 311"/>
                <a:gd name="T113" fmla="*/ 3 h 488"/>
                <a:gd name="T114" fmla="*/ 153 w 311"/>
                <a:gd name="T115" fmla="*/ 1 h 488"/>
                <a:gd name="T116" fmla="*/ 204 w 311"/>
                <a:gd name="T117" fmla="*/ 12 h 488"/>
                <a:gd name="T118" fmla="*/ 232 w 311"/>
                <a:gd name="T119" fmla="*/ 19 h 488"/>
                <a:gd name="T120" fmla="*/ 244 w 311"/>
                <a:gd name="T121" fmla="*/ 18 h 488"/>
                <a:gd name="T122" fmla="*/ 255 w 311"/>
                <a:gd name="T123" fmla="*/ 1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11" h="488">
                  <a:moveTo>
                    <a:pt x="277" y="0"/>
                  </a:moveTo>
                  <a:lnTo>
                    <a:pt x="277" y="157"/>
                  </a:lnTo>
                  <a:lnTo>
                    <a:pt x="260" y="157"/>
                  </a:lnTo>
                  <a:lnTo>
                    <a:pt x="255" y="139"/>
                  </a:lnTo>
                  <a:lnTo>
                    <a:pt x="250" y="123"/>
                  </a:lnTo>
                  <a:lnTo>
                    <a:pt x="245" y="108"/>
                  </a:lnTo>
                  <a:lnTo>
                    <a:pt x="239" y="95"/>
                  </a:lnTo>
                  <a:lnTo>
                    <a:pt x="233" y="83"/>
                  </a:lnTo>
                  <a:lnTo>
                    <a:pt x="226" y="73"/>
                  </a:lnTo>
                  <a:lnTo>
                    <a:pt x="219" y="64"/>
                  </a:lnTo>
                  <a:lnTo>
                    <a:pt x="212" y="56"/>
                  </a:lnTo>
                  <a:lnTo>
                    <a:pt x="204" y="50"/>
                  </a:lnTo>
                  <a:lnTo>
                    <a:pt x="196" y="45"/>
                  </a:lnTo>
                  <a:lnTo>
                    <a:pt x="187" y="40"/>
                  </a:lnTo>
                  <a:lnTo>
                    <a:pt x="178" y="36"/>
                  </a:lnTo>
                  <a:lnTo>
                    <a:pt x="169" y="34"/>
                  </a:lnTo>
                  <a:lnTo>
                    <a:pt x="158" y="32"/>
                  </a:lnTo>
                  <a:lnTo>
                    <a:pt x="148" y="30"/>
                  </a:lnTo>
                  <a:lnTo>
                    <a:pt x="137" y="30"/>
                  </a:lnTo>
                  <a:lnTo>
                    <a:pt x="127" y="30"/>
                  </a:lnTo>
                  <a:lnTo>
                    <a:pt x="119" y="31"/>
                  </a:lnTo>
                  <a:lnTo>
                    <a:pt x="112" y="32"/>
                  </a:lnTo>
                  <a:lnTo>
                    <a:pt x="104" y="34"/>
                  </a:lnTo>
                  <a:lnTo>
                    <a:pt x="98" y="37"/>
                  </a:lnTo>
                  <a:lnTo>
                    <a:pt x="91" y="40"/>
                  </a:lnTo>
                  <a:lnTo>
                    <a:pt x="85" y="44"/>
                  </a:lnTo>
                  <a:lnTo>
                    <a:pt x="80" y="48"/>
                  </a:lnTo>
                  <a:lnTo>
                    <a:pt x="75" y="53"/>
                  </a:lnTo>
                  <a:lnTo>
                    <a:pt x="70" y="58"/>
                  </a:lnTo>
                  <a:lnTo>
                    <a:pt x="67" y="63"/>
                  </a:lnTo>
                  <a:lnTo>
                    <a:pt x="64" y="68"/>
                  </a:lnTo>
                  <a:lnTo>
                    <a:pt x="61" y="73"/>
                  </a:lnTo>
                  <a:lnTo>
                    <a:pt x="60" y="79"/>
                  </a:lnTo>
                  <a:lnTo>
                    <a:pt x="59" y="84"/>
                  </a:lnTo>
                  <a:lnTo>
                    <a:pt x="58" y="90"/>
                  </a:lnTo>
                  <a:lnTo>
                    <a:pt x="59" y="96"/>
                  </a:lnTo>
                  <a:lnTo>
                    <a:pt x="59" y="103"/>
                  </a:lnTo>
                  <a:lnTo>
                    <a:pt x="61" y="109"/>
                  </a:lnTo>
                  <a:lnTo>
                    <a:pt x="62" y="116"/>
                  </a:lnTo>
                  <a:lnTo>
                    <a:pt x="64" y="122"/>
                  </a:lnTo>
                  <a:lnTo>
                    <a:pt x="67" y="127"/>
                  </a:lnTo>
                  <a:lnTo>
                    <a:pt x="70" y="133"/>
                  </a:lnTo>
                  <a:lnTo>
                    <a:pt x="74" y="138"/>
                  </a:lnTo>
                  <a:lnTo>
                    <a:pt x="78" y="143"/>
                  </a:lnTo>
                  <a:lnTo>
                    <a:pt x="84" y="148"/>
                  </a:lnTo>
                  <a:lnTo>
                    <a:pt x="90" y="153"/>
                  </a:lnTo>
                  <a:lnTo>
                    <a:pt x="97" y="159"/>
                  </a:lnTo>
                  <a:lnTo>
                    <a:pt x="115" y="170"/>
                  </a:lnTo>
                  <a:lnTo>
                    <a:pt x="138" y="181"/>
                  </a:lnTo>
                  <a:lnTo>
                    <a:pt x="210" y="217"/>
                  </a:lnTo>
                  <a:lnTo>
                    <a:pt x="222" y="224"/>
                  </a:lnTo>
                  <a:lnTo>
                    <a:pt x="234" y="231"/>
                  </a:lnTo>
                  <a:lnTo>
                    <a:pt x="244" y="238"/>
                  </a:lnTo>
                  <a:lnTo>
                    <a:pt x="254" y="245"/>
                  </a:lnTo>
                  <a:lnTo>
                    <a:pt x="263" y="252"/>
                  </a:lnTo>
                  <a:lnTo>
                    <a:pt x="272" y="260"/>
                  </a:lnTo>
                  <a:lnTo>
                    <a:pt x="279" y="267"/>
                  </a:lnTo>
                  <a:lnTo>
                    <a:pt x="286" y="276"/>
                  </a:lnTo>
                  <a:lnTo>
                    <a:pt x="292" y="284"/>
                  </a:lnTo>
                  <a:lnTo>
                    <a:pt x="297" y="292"/>
                  </a:lnTo>
                  <a:lnTo>
                    <a:pt x="301" y="301"/>
                  </a:lnTo>
                  <a:lnTo>
                    <a:pt x="305" y="310"/>
                  </a:lnTo>
                  <a:lnTo>
                    <a:pt x="307" y="320"/>
                  </a:lnTo>
                  <a:lnTo>
                    <a:pt x="309" y="329"/>
                  </a:lnTo>
                  <a:lnTo>
                    <a:pt x="310" y="339"/>
                  </a:lnTo>
                  <a:lnTo>
                    <a:pt x="311" y="349"/>
                  </a:lnTo>
                  <a:lnTo>
                    <a:pt x="310" y="364"/>
                  </a:lnTo>
                  <a:lnTo>
                    <a:pt x="308" y="379"/>
                  </a:lnTo>
                  <a:lnTo>
                    <a:pt x="304" y="393"/>
                  </a:lnTo>
                  <a:lnTo>
                    <a:pt x="299" y="405"/>
                  </a:lnTo>
                  <a:lnTo>
                    <a:pt x="293" y="418"/>
                  </a:lnTo>
                  <a:lnTo>
                    <a:pt x="284" y="429"/>
                  </a:lnTo>
                  <a:lnTo>
                    <a:pt x="275" y="440"/>
                  </a:lnTo>
                  <a:lnTo>
                    <a:pt x="264" y="450"/>
                  </a:lnTo>
                  <a:lnTo>
                    <a:pt x="252" y="459"/>
                  </a:lnTo>
                  <a:lnTo>
                    <a:pt x="240" y="467"/>
                  </a:lnTo>
                  <a:lnTo>
                    <a:pt x="227" y="473"/>
                  </a:lnTo>
                  <a:lnTo>
                    <a:pt x="214" y="479"/>
                  </a:lnTo>
                  <a:lnTo>
                    <a:pt x="201" y="483"/>
                  </a:lnTo>
                  <a:lnTo>
                    <a:pt x="187" y="486"/>
                  </a:lnTo>
                  <a:lnTo>
                    <a:pt x="173" y="488"/>
                  </a:lnTo>
                  <a:lnTo>
                    <a:pt x="159" y="488"/>
                  </a:lnTo>
                  <a:lnTo>
                    <a:pt x="137" y="487"/>
                  </a:lnTo>
                  <a:lnTo>
                    <a:pt x="113" y="485"/>
                  </a:lnTo>
                  <a:lnTo>
                    <a:pt x="89" y="480"/>
                  </a:lnTo>
                  <a:lnTo>
                    <a:pt x="63" y="473"/>
                  </a:lnTo>
                  <a:lnTo>
                    <a:pt x="48" y="470"/>
                  </a:lnTo>
                  <a:lnTo>
                    <a:pt x="36" y="468"/>
                  </a:lnTo>
                  <a:lnTo>
                    <a:pt x="31" y="469"/>
                  </a:lnTo>
                  <a:lnTo>
                    <a:pt x="26" y="472"/>
                  </a:lnTo>
                  <a:lnTo>
                    <a:pt x="22" y="476"/>
                  </a:lnTo>
                  <a:lnTo>
                    <a:pt x="18" y="481"/>
                  </a:lnTo>
                  <a:lnTo>
                    <a:pt x="2" y="481"/>
                  </a:lnTo>
                  <a:lnTo>
                    <a:pt x="2" y="317"/>
                  </a:lnTo>
                  <a:lnTo>
                    <a:pt x="18" y="317"/>
                  </a:lnTo>
                  <a:lnTo>
                    <a:pt x="22" y="334"/>
                  </a:lnTo>
                  <a:lnTo>
                    <a:pt x="27" y="350"/>
                  </a:lnTo>
                  <a:lnTo>
                    <a:pt x="32" y="365"/>
                  </a:lnTo>
                  <a:lnTo>
                    <a:pt x="38" y="379"/>
                  </a:lnTo>
                  <a:lnTo>
                    <a:pt x="45" y="391"/>
                  </a:lnTo>
                  <a:lnTo>
                    <a:pt x="53" y="403"/>
                  </a:lnTo>
                  <a:lnTo>
                    <a:pt x="62" y="414"/>
                  </a:lnTo>
                  <a:lnTo>
                    <a:pt x="71" y="423"/>
                  </a:lnTo>
                  <a:lnTo>
                    <a:pt x="81" y="431"/>
                  </a:lnTo>
                  <a:lnTo>
                    <a:pt x="91" y="439"/>
                  </a:lnTo>
                  <a:lnTo>
                    <a:pt x="102" y="445"/>
                  </a:lnTo>
                  <a:lnTo>
                    <a:pt x="113" y="450"/>
                  </a:lnTo>
                  <a:lnTo>
                    <a:pt x="124" y="454"/>
                  </a:lnTo>
                  <a:lnTo>
                    <a:pt x="136" y="456"/>
                  </a:lnTo>
                  <a:lnTo>
                    <a:pt x="148" y="458"/>
                  </a:lnTo>
                  <a:lnTo>
                    <a:pt x="160" y="459"/>
                  </a:lnTo>
                  <a:lnTo>
                    <a:pt x="168" y="458"/>
                  </a:lnTo>
                  <a:lnTo>
                    <a:pt x="176" y="457"/>
                  </a:lnTo>
                  <a:lnTo>
                    <a:pt x="184" y="456"/>
                  </a:lnTo>
                  <a:lnTo>
                    <a:pt x="191" y="454"/>
                  </a:lnTo>
                  <a:lnTo>
                    <a:pt x="198" y="451"/>
                  </a:lnTo>
                  <a:lnTo>
                    <a:pt x="204" y="447"/>
                  </a:lnTo>
                  <a:lnTo>
                    <a:pt x="210" y="443"/>
                  </a:lnTo>
                  <a:lnTo>
                    <a:pt x="216" y="438"/>
                  </a:lnTo>
                  <a:lnTo>
                    <a:pt x="221" y="433"/>
                  </a:lnTo>
                  <a:lnTo>
                    <a:pt x="225" y="428"/>
                  </a:lnTo>
                  <a:lnTo>
                    <a:pt x="229" y="422"/>
                  </a:lnTo>
                  <a:lnTo>
                    <a:pt x="232" y="416"/>
                  </a:lnTo>
                  <a:lnTo>
                    <a:pt x="234" y="410"/>
                  </a:lnTo>
                  <a:lnTo>
                    <a:pt x="236" y="403"/>
                  </a:lnTo>
                  <a:lnTo>
                    <a:pt x="237" y="397"/>
                  </a:lnTo>
                  <a:lnTo>
                    <a:pt x="237" y="390"/>
                  </a:lnTo>
                  <a:lnTo>
                    <a:pt x="237" y="381"/>
                  </a:lnTo>
                  <a:lnTo>
                    <a:pt x="236" y="373"/>
                  </a:lnTo>
                  <a:lnTo>
                    <a:pt x="234" y="365"/>
                  </a:lnTo>
                  <a:lnTo>
                    <a:pt x="231" y="358"/>
                  </a:lnTo>
                  <a:lnTo>
                    <a:pt x="228" y="351"/>
                  </a:lnTo>
                  <a:lnTo>
                    <a:pt x="224" y="344"/>
                  </a:lnTo>
                  <a:lnTo>
                    <a:pt x="219" y="337"/>
                  </a:lnTo>
                  <a:lnTo>
                    <a:pt x="213" y="331"/>
                  </a:lnTo>
                  <a:lnTo>
                    <a:pt x="207" y="325"/>
                  </a:lnTo>
                  <a:lnTo>
                    <a:pt x="198" y="319"/>
                  </a:lnTo>
                  <a:lnTo>
                    <a:pt x="189" y="312"/>
                  </a:lnTo>
                  <a:lnTo>
                    <a:pt x="177" y="305"/>
                  </a:lnTo>
                  <a:lnTo>
                    <a:pt x="150" y="289"/>
                  </a:lnTo>
                  <a:lnTo>
                    <a:pt x="116" y="272"/>
                  </a:lnTo>
                  <a:lnTo>
                    <a:pt x="99" y="263"/>
                  </a:lnTo>
                  <a:lnTo>
                    <a:pt x="83" y="254"/>
                  </a:lnTo>
                  <a:lnTo>
                    <a:pt x="69" y="246"/>
                  </a:lnTo>
                  <a:lnTo>
                    <a:pt x="57" y="237"/>
                  </a:lnTo>
                  <a:lnTo>
                    <a:pt x="46" y="229"/>
                  </a:lnTo>
                  <a:lnTo>
                    <a:pt x="36" y="220"/>
                  </a:lnTo>
                  <a:lnTo>
                    <a:pt x="28" y="213"/>
                  </a:lnTo>
                  <a:lnTo>
                    <a:pt x="22" y="206"/>
                  </a:lnTo>
                  <a:lnTo>
                    <a:pt x="17" y="198"/>
                  </a:lnTo>
                  <a:lnTo>
                    <a:pt x="12" y="190"/>
                  </a:lnTo>
                  <a:lnTo>
                    <a:pt x="8" y="182"/>
                  </a:lnTo>
                  <a:lnTo>
                    <a:pt x="5" y="173"/>
                  </a:lnTo>
                  <a:lnTo>
                    <a:pt x="3" y="164"/>
                  </a:lnTo>
                  <a:lnTo>
                    <a:pt x="1" y="154"/>
                  </a:lnTo>
                  <a:lnTo>
                    <a:pt x="0" y="144"/>
                  </a:lnTo>
                  <a:lnTo>
                    <a:pt x="0" y="133"/>
                  </a:lnTo>
                  <a:lnTo>
                    <a:pt x="0" y="119"/>
                  </a:lnTo>
                  <a:lnTo>
                    <a:pt x="2" y="106"/>
                  </a:lnTo>
                  <a:lnTo>
                    <a:pt x="5" y="93"/>
                  </a:lnTo>
                  <a:lnTo>
                    <a:pt x="9" y="81"/>
                  </a:lnTo>
                  <a:lnTo>
                    <a:pt x="15" y="70"/>
                  </a:lnTo>
                  <a:lnTo>
                    <a:pt x="21" y="59"/>
                  </a:lnTo>
                  <a:lnTo>
                    <a:pt x="29" y="48"/>
                  </a:lnTo>
                  <a:lnTo>
                    <a:pt x="38" y="38"/>
                  </a:lnTo>
                  <a:lnTo>
                    <a:pt x="48" y="29"/>
                  </a:lnTo>
                  <a:lnTo>
                    <a:pt x="59" y="22"/>
                  </a:lnTo>
                  <a:lnTo>
                    <a:pt x="70" y="15"/>
                  </a:lnTo>
                  <a:lnTo>
                    <a:pt x="82" y="10"/>
                  </a:lnTo>
                  <a:lnTo>
                    <a:pt x="95" y="6"/>
                  </a:lnTo>
                  <a:lnTo>
                    <a:pt x="108" y="3"/>
                  </a:lnTo>
                  <a:lnTo>
                    <a:pt x="123" y="1"/>
                  </a:lnTo>
                  <a:lnTo>
                    <a:pt x="139" y="0"/>
                  </a:lnTo>
                  <a:lnTo>
                    <a:pt x="153" y="1"/>
                  </a:lnTo>
                  <a:lnTo>
                    <a:pt x="168" y="3"/>
                  </a:lnTo>
                  <a:lnTo>
                    <a:pt x="185" y="7"/>
                  </a:lnTo>
                  <a:lnTo>
                    <a:pt x="204" y="12"/>
                  </a:lnTo>
                  <a:lnTo>
                    <a:pt x="215" y="15"/>
                  </a:lnTo>
                  <a:lnTo>
                    <a:pt x="225" y="17"/>
                  </a:lnTo>
                  <a:lnTo>
                    <a:pt x="232" y="19"/>
                  </a:lnTo>
                  <a:lnTo>
                    <a:pt x="237" y="19"/>
                  </a:lnTo>
                  <a:lnTo>
                    <a:pt x="241" y="19"/>
                  </a:lnTo>
                  <a:lnTo>
                    <a:pt x="244" y="18"/>
                  </a:lnTo>
                  <a:lnTo>
                    <a:pt x="247" y="17"/>
                  </a:lnTo>
                  <a:lnTo>
                    <a:pt x="250" y="16"/>
                  </a:lnTo>
                  <a:lnTo>
                    <a:pt x="255" y="10"/>
                  </a:lnTo>
                  <a:lnTo>
                    <a:pt x="260" y="0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8"/>
            <p:cNvSpPr>
              <a:spLocks noEditPoints="1"/>
            </p:cNvSpPr>
            <p:nvPr/>
          </p:nvSpPr>
          <p:spPr bwMode="auto">
            <a:xfrm>
              <a:off x="2287" y="144"/>
              <a:ext cx="57" cy="179"/>
            </a:xfrm>
            <a:custGeom>
              <a:avLst/>
              <a:gdLst>
                <a:gd name="T0" fmla="*/ 129 w 229"/>
                <a:gd name="T1" fmla="*/ 1 h 715"/>
                <a:gd name="T2" fmla="*/ 147 w 229"/>
                <a:gd name="T3" fmla="*/ 8 h 715"/>
                <a:gd name="T4" fmla="*/ 161 w 229"/>
                <a:gd name="T5" fmla="*/ 23 h 715"/>
                <a:gd name="T6" fmla="*/ 168 w 229"/>
                <a:gd name="T7" fmla="*/ 41 h 715"/>
                <a:gd name="T8" fmla="*/ 168 w 229"/>
                <a:gd name="T9" fmla="*/ 61 h 715"/>
                <a:gd name="T10" fmla="*/ 161 w 229"/>
                <a:gd name="T11" fmla="*/ 79 h 715"/>
                <a:gd name="T12" fmla="*/ 147 w 229"/>
                <a:gd name="T13" fmla="*/ 93 h 715"/>
                <a:gd name="T14" fmla="*/ 134 w 229"/>
                <a:gd name="T15" fmla="*/ 100 h 715"/>
                <a:gd name="T16" fmla="*/ 124 w 229"/>
                <a:gd name="T17" fmla="*/ 102 h 715"/>
                <a:gd name="T18" fmla="*/ 114 w 229"/>
                <a:gd name="T19" fmla="*/ 102 h 715"/>
                <a:gd name="T20" fmla="*/ 104 w 229"/>
                <a:gd name="T21" fmla="*/ 100 h 715"/>
                <a:gd name="T22" fmla="*/ 91 w 229"/>
                <a:gd name="T23" fmla="*/ 93 h 715"/>
                <a:gd name="T24" fmla="*/ 77 w 229"/>
                <a:gd name="T25" fmla="*/ 79 h 715"/>
                <a:gd name="T26" fmla="*/ 69 w 229"/>
                <a:gd name="T27" fmla="*/ 61 h 715"/>
                <a:gd name="T28" fmla="*/ 69 w 229"/>
                <a:gd name="T29" fmla="*/ 41 h 715"/>
                <a:gd name="T30" fmla="*/ 77 w 229"/>
                <a:gd name="T31" fmla="*/ 23 h 715"/>
                <a:gd name="T32" fmla="*/ 91 w 229"/>
                <a:gd name="T33" fmla="*/ 8 h 715"/>
                <a:gd name="T34" fmla="*/ 109 w 229"/>
                <a:gd name="T35" fmla="*/ 1 h 715"/>
                <a:gd name="T36" fmla="*/ 160 w 229"/>
                <a:gd name="T37" fmla="*/ 241 h 715"/>
                <a:gd name="T38" fmla="*/ 161 w 229"/>
                <a:gd name="T39" fmla="*/ 631 h 715"/>
                <a:gd name="T40" fmla="*/ 164 w 229"/>
                <a:gd name="T41" fmla="*/ 660 h 715"/>
                <a:gd name="T42" fmla="*/ 170 w 229"/>
                <a:gd name="T43" fmla="*/ 676 h 715"/>
                <a:gd name="T44" fmla="*/ 179 w 229"/>
                <a:gd name="T45" fmla="*/ 686 h 715"/>
                <a:gd name="T46" fmla="*/ 192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2 w 229"/>
                <a:gd name="T57" fmla="*/ 691 h 715"/>
                <a:gd name="T58" fmla="*/ 63 w 229"/>
                <a:gd name="T59" fmla="*/ 682 h 715"/>
                <a:gd name="T60" fmla="*/ 71 w 229"/>
                <a:gd name="T61" fmla="*/ 669 h 715"/>
                <a:gd name="T62" fmla="*/ 76 w 229"/>
                <a:gd name="T63" fmla="*/ 647 h 715"/>
                <a:gd name="T64" fmla="*/ 78 w 229"/>
                <a:gd name="T65" fmla="*/ 612 h 715"/>
                <a:gd name="T66" fmla="*/ 78 w 229"/>
                <a:gd name="T67" fmla="*/ 399 h 715"/>
                <a:gd name="T68" fmla="*/ 75 w 229"/>
                <a:gd name="T69" fmla="*/ 351 h 715"/>
                <a:gd name="T70" fmla="*/ 71 w 229"/>
                <a:gd name="T71" fmla="*/ 329 h 715"/>
                <a:gd name="T72" fmla="*/ 66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4 w 229"/>
                <a:gd name="T79" fmla="*/ 308 h 715"/>
                <a:gd name="T80" fmla="*/ 17 w 229"/>
                <a:gd name="T81" fmla="*/ 312 h 715"/>
                <a:gd name="T82" fmla="*/ 0 w 229"/>
                <a:gd name="T83" fmla="*/ 297 h 715"/>
                <a:gd name="T84" fmla="*/ 160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9" y="0"/>
                  </a:moveTo>
                  <a:lnTo>
                    <a:pt x="129" y="1"/>
                  </a:lnTo>
                  <a:lnTo>
                    <a:pt x="138" y="4"/>
                  </a:lnTo>
                  <a:lnTo>
                    <a:pt x="147" y="8"/>
                  </a:lnTo>
                  <a:lnTo>
                    <a:pt x="155" y="15"/>
                  </a:lnTo>
                  <a:lnTo>
                    <a:pt x="161" y="23"/>
                  </a:lnTo>
                  <a:lnTo>
                    <a:pt x="165" y="31"/>
                  </a:lnTo>
                  <a:lnTo>
                    <a:pt x="168" y="41"/>
                  </a:lnTo>
                  <a:lnTo>
                    <a:pt x="169" y="51"/>
                  </a:lnTo>
                  <a:lnTo>
                    <a:pt x="168" y="61"/>
                  </a:lnTo>
                  <a:lnTo>
                    <a:pt x="165" y="70"/>
                  </a:lnTo>
                  <a:lnTo>
                    <a:pt x="161" y="79"/>
                  </a:lnTo>
                  <a:lnTo>
                    <a:pt x="155" y="87"/>
                  </a:lnTo>
                  <a:lnTo>
                    <a:pt x="147" y="93"/>
                  </a:lnTo>
                  <a:lnTo>
                    <a:pt x="138" y="98"/>
                  </a:lnTo>
                  <a:lnTo>
                    <a:pt x="134" y="100"/>
                  </a:lnTo>
                  <a:lnTo>
                    <a:pt x="129" y="101"/>
                  </a:lnTo>
                  <a:lnTo>
                    <a:pt x="124" y="102"/>
                  </a:lnTo>
                  <a:lnTo>
                    <a:pt x="119" y="102"/>
                  </a:lnTo>
                  <a:lnTo>
                    <a:pt x="114" y="102"/>
                  </a:lnTo>
                  <a:lnTo>
                    <a:pt x="109" y="101"/>
                  </a:lnTo>
                  <a:lnTo>
                    <a:pt x="104" y="100"/>
                  </a:lnTo>
                  <a:lnTo>
                    <a:pt x="100" y="98"/>
                  </a:lnTo>
                  <a:lnTo>
                    <a:pt x="91" y="93"/>
                  </a:lnTo>
                  <a:lnTo>
                    <a:pt x="83" y="87"/>
                  </a:lnTo>
                  <a:lnTo>
                    <a:pt x="77" y="79"/>
                  </a:lnTo>
                  <a:lnTo>
                    <a:pt x="72" y="70"/>
                  </a:lnTo>
                  <a:lnTo>
                    <a:pt x="69" y="61"/>
                  </a:lnTo>
                  <a:lnTo>
                    <a:pt x="68" y="51"/>
                  </a:lnTo>
                  <a:lnTo>
                    <a:pt x="69" y="41"/>
                  </a:lnTo>
                  <a:lnTo>
                    <a:pt x="72" y="31"/>
                  </a:lnTo>
                  <a:lnTo>
                    <a:pt x="77" y="23"/>
                  </a:lnTo>
                  <a:lnTo>
                    <a:pt x="83" y="15"/>
                  </a:lnTo>
                  <a:lnTo>
                    <a:pt x="91" y="8"/>
                  </a:lnTo>
                  <a:lnTo>
                    <a:pt x="99" y="4"/>
                  </a:lnTo>
                  <a:lnTo>
                    <a:pt x="109" y="1"/>
                  </a:lnTo>
                  <a:lnTo>
                    <a:pt x="119" y="0"/>
                  </a:lnTo>
                  <a:close/>
                  <a:moveTo>
                    <a:pt x="160" y="241"/>
                  </a:moveTo>
                  <a:lnTo>
                    <a:pt x="160" y="612"/>
                  </a:lnTo>
                  <a:lnTo>
                    <a:pt x="161" y="631"/>
                  </a:lnTo>
                  <a:lnTo>
                    <a:pt x="162" y="647"/>
                  </a:lnTo>
                  <a:lnTo>
                    <a:pt x="164" y="660"/>
                  </a:lnTo>
                  <a:lnTo>
                    <a:pt x="166" y="669"/>
                  </a:lnTo>
                  <a:lnTo>
                    <a:pt x="170" y="676"/>
                  </a:lnTo>
                  <a:lnTo>
                    <a:pt x="174" y="681"/>
                  </a:lnTo>
                  <a:lnTo>
                    <a:pt x="179" y="686"/>
                  </a:lnTo>
                  <a:lnTo>
                    <a:pt x="185" y="690"/>
                  </a:lnTo>
                  <a:lnTo>
                    <a:pt x="192" y="693"/>
                  </a:lnTo>
                  <a:lnTo>
                    <a:pt x="202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5" y="694"/>
                  </a:lnTo>
                  <a:lnTo>
                    <a:pt x="52" y="691"/>
                  </a:lnTo>
                  <a:lnTo>
                    <a:pt x="57" y="687"/>
                  </a:lnTo>
                  <a:lnTo>
                    <a:pt x="63" y="682"/>
                  </a:lnTo>
                  <a:lnTo>
                    <a:pt x="67" y="676"/>
                  </a:lnTo>
                  <a:lnTo>
                    <a:pt x="71" y="669"/>
                  </a:lnTo>
                  <a:lnTo>
                    <a:pt x="74" y="660"/>
                  </a:lnTo>
                  <a:lnTo>
                    <a:pt x="76" y="647"/>
                  </a:lnTo>
                  <a:lnTo>
                    <a:pt x="77" y="631"/>
                  </a:lnTo>
                  <a:lnTo>
                    <a:pt x="78" y="612"/>
                  </a:lnTo>
                  <a:lnTo>
                    <a:pt x="78" y="433"/>
                  </a:lnTo>
                  <a:lnTo>
                    <a:pt x="78" y="399"/>
                  </a:lnTo>
                  <a:lnTo>
                    <a:pt x="77" y="372"/>
                  </a:lnTo>
                  <a:lnTo>
                    <a:pt x="75" y="351"/>
                  </a:lnTo>
                  <a:lnTo>
                    <a:pt x="73" y="337"/>
                  </a:lnTo>
                  <a:lnTo>
                    <a:pt x="71" y="329"/>
                  </a:lnTo>
                  <a:lnTo>
                    <a:pt x="69" y="323"/>
                  </a:lnTo>
                  <a:lnTo>
                    <a:pt x="66" y="318"/>
                  </a:lnTo>
                  <a:lnTo>
                    <a:pt x="62" y="314"/>
                  </a:lnTo>
                  <a:lnTo>
                    <a:pt x="57" y="312"/>
                  </a:lnTo>
                  <a:lnTo>
                    <a:pt x="53" y="310"/>
                  </a:lnTo>
                  <a:lnTo>
                    <a:pt x="47" y="308"/>
                  </a:lnTo>
                  <a:lnTo>
                    <a:pt x="41" y="308"/>
                  </a:lnTo>
                  <a:lnTo>
                    <a:pt x="34" y="308"/>
                  </a:lnTo>
                  <a:lnTo>
                    <a:pt x="26" y="310"/>
                  </a:lnTo>
                  <a:lnTo>
                    <a:pt x="17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8" y="241"/>
                  </a:lnTo>
                  <a:lnTo>
                    <a:pt x="160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9"/>
            <p:cNvSpPr>
              <a:spLocks noEditPoints="1"/>
            </p:cNvSpPr>
            <p:nvPr/>
          </p:nvSpPr>
          <p:spPr bwMode="auto">
            <a:xfrm>
              <a:off x="2359" y="144"/>
              <a:ext cx="119" cy="182"/>
            </a:xfrm>
            <a:custGeom>
              <a:avLst/>
              <a:gdLst>
                <a:gd name="T0" fmla="*/ 287 w 479"/>
                <a:gd name="T1" fmla="*/ 694 h 729"/>
                <a:gd name="T2" fmla="*/ 239 w 479"/>
                <a:gd name="T3" fmla="*/ 721 h 729"/>
                <a:gd name="T4" fmla="*/ 186 w 479"/>
                <a:gd name="T5" fmla="*/ 729 h 729"/>
                <a:gd name="T6" fmla="*/ 159 w 479"/>
                <a:gd name="T7" fmla="*/ 727 h 729"/>
                <a:gd name="T8" fmla="*/ 133 w 479"/>
                <a:gd name="T9" fmla="*/ 720 h 729"/>
                <a:gd name="T10" fmla="*/ 101 w 479"/>
                <a:gd name="T11" fmla="*/ 705 h 729"/>
                <a:gd name="T12" fmla="*/ 55 w 479"/>
                <a:gd name="T13" fmla="*/ 666 h 729"/>
                <a:gd name="T14" fmla="*/ 36 w 479"/>
                <a:gd name="T15" fmla="*/ 641 h 729"/>
                <a:gd name="T16" fmla="*/ 21 w 479"/>
                <a:gd name="T17" fmla="*/ 614 h 729"/>
                <a:gd name="T18" fmla="*/ 8 w 479"/>
                <a:gd name="T19" fmla="*/ 574 h 729"/>
                <a:gd name="T20" fmla="*/ 0 w 479"/>
                <a:gd name="T21" fmla="*/ 505 h 729"/>
                <a:gd name="T22" fmla="*/ 8 w 479"/>
                <a:gd name="T23" fmla="*/ 432 h 729"/>
                <a:gd name="T24" fmla="*/ 34 w 479"/>
                <a:gd name="T25" fmla="*/ 365 h 729"/>
                <a:gd name="T26" fmla="*/ 69 w 479"/>
                <a:gd name="T27" fmla="*/ 313 h 729"/>
                <a:gd name="T28" fmla="*/ 95 w 479"/>
                <a:gd name="T29" fmla="*/ 287 h 729"/>
                <a:gd name="T30" fmla="*/ 123 w 479"/>
                <a:gd name="T31" fmla="*/ 267 h 729"/>
                <a:gd name="T32" fmla="*/ 153 w 479"/>
                <a:gd name="T33" fmla="*/ 252 h 729"/>
                <a:gd name="T34" fmla="*/ 186 w 479"/>
                <a:gd name="T35" fmla="*/ 244 h 729"/>
                <a:gd name="T36" fmla="*/ 221 w 479"/>
                <a:gd name="T37" fmla="*/ 241 h 729"/>
                <a:gd name="T38" fmla="*/ 263 w 479"/>
                <a:gd name="T39" fmla="*/ 246 h 729"/>
                <a:gd name="T40" fmla="*/ 299 w 479"/>
                <a:gd name="T41" fmla="*/ 263 h 729"/>
                <a:gd name="T42" fmla="*/ 320 w 479"/>
                <a:gd name="T43" fmla="*/ 195 h 729"/>
                <a:gd name="T44" fmla="*/ 318 w 479"/>
                <a:gd name="T45" fmla="*/ 110 h 729"/>
                <a:gd name="T46" fmla="*/ 311 w 479"/>
                <a:gd name="T47" fmla="*/ 82 h 729"/>
                <a:gd name="T48" fmla="*/ 300 w 479"/>
                <a:gd name="T49" fmla="*/ 69 h 729"/>
                <a:gd name="T50" fmla="*/ 285 w 479"/>
                <a:gd name="T51" fmla="*/ 66 h 729"/>
                <a:gd name="T52" fmla="*/ 261 w 479"/>
                <a:gd name="T53" fmla="*/ 70 h 729"/>
                <a:gd name="T54" fmla="*/ 380 w 479"/>
                <a:gd name="T55" fmla="*/ 0 h 729"/>
                <a:gd name="T56" fmla="*/ 403 w 479"/>
                <a:gd name="T57" fmla="*/ 570 h 729"/>
                <a:gd name="T58" fmla="*/ 406 w 479"/>
                <a:gd name="T59" fmla="*/ 632 h 729"/>
                <a:gd name="T60" fmla="*/ 415 w 479"/>
                <a:gd name="T61" fmla="*/ 652 h 729"/>
                <a:gd name="T62" fmla="*/ 427 w 479"/>
                <a:gd name="T63" fmla="*/ 662 h 729"/>
                <a:gd name="T64" fmla="*/ 445 w 479"/>
                <a:gd name="T65" fmla="*/ 663 h 729"/>
                <a:gd name="T66" fmla="*/ 473 w 479"/>
                <a:gd name="T67" fmla="*/ 655 h 729"/>
                <a:gd name="T68" fmla="*/ 320 w 479"/>
                <a:gd name="T69" fmla="*/ 729 h 729"/>
                <a:gd name="T70" fmla="*/ 320 w 479"/>
                <a:gd name="T71" fmla="*/ 391 h 729"/>
                <a:gd name="T72" fmla="*/ 309 w 479"/>
                <a:gd name="T73" fmla="*/ 343 h 729"/>
                <a:gd name="T74" fmla="*/ 285 w 479"/>
                <a:gd name="T75" fmla="*/ 304 h 729"/>
                <a:gd name="T76" fmla="*/ 269 w 479"/>
                <a:gd name="T77" fmla="*/ 290 h 729"/>
                <a:gd name="T78" fmla="*/ 238 w 479"/>
                <a:gd name="T79" fmla="*/ 275 h 729"/>
                <a:gd name="T80" fmla="*/ 204 w 479"/>
                <a:gd name="T81" fmla="*/ 272 h 729"/>
                <a:gd name="T82" fmla="*/ 173 w 479"/>
                <a:gd name="T83" fmla="*/ 282 h 729"/>
                <a:gd name="T84" fmla="*/ 145 w 479"/>
                <a:gd name="T85" fmla="*/ 302 h 729"/>
                <a:gd name="T86" fmla="*/ 117 w 479"/>
                <a:gd name="T87" fmla="*/ 341 h 729"/>
                <a:gd name="T88" fmla="*/ 98 w 479"/>
                <a:gd name="T89" fmla="*/ 395 h 729"/>
                <a:gd name="T90" fmla="*/ 92 w 479"/>
                <a:gd name="T91" fmla="*/ 465 h 729"/>
                <a:gd name="T92" fmla="*/ 98 w 479"/>
                <a:gd name="T93" fmla="*/ 534 h 729"/>
                <a:gd name="T94" fmla="*/ 116 w 479"/>
                <a:gd name="T95" fmla="*/ 590 h 729"/>
                <a:gd name="T96" fmla="*/ 146 w 479"/>
                <a:gd name="T97" fmla="*/ 633 h 729"/>
                <a:gd name="T98" fmla="*/ 181 w 479"/>
                <a:gd name="T99" fmla="*/ 661 h 729"/>
                <a:gd name="T100" fmla="*/ 219 w 479"/>
                <a:gd name="T101" fmla="*/ 673 h 729"/>
                <a:gd name="T102" fmla="*/ 255 w 479"/>
                <a:gd name="T103" fmla="*/ 671 h 729"/>
                <a:gd name="T104" fmla="*/ 288 w 479"/>
                <a:gd name="T105" fmla="*/ 656 h 729"/>
                <a:gd name="T106" fmla="*/ 320 w 479"/>
                <a:gd name="T107" fmla="*/ 628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79" h="729">
                  <a:moveTo>
                    <a:pt x="320" y="664"/>
                  </a:moveTo>
                  <a:lnTo>
                    <a:pt x="303" y="680"/>
                  </a:lnTo>
                  <a:lnTo>
                    <a:pt x="287" y="694"/>
                  </a:lnTo>
                  <a:lnTo>
                    <a:pt x="271" y="705"/>
                  </a:lnTo>
                  <a:lnTo>
                    <a:pt x="255" y="714"/>
                  </a:lnTo>
                  <a:lnTo>
                    <a:pt x="239" y="721"/>
                  </a:lnTo>
                  <a:lnTo>
                    <a:pt x="222" y="725"/>
                  </a:lnTo>
                  <a:lnTo>
                    <a:pt x="204" y="728"/>
                  </a:lnTo>
                  <a:lnTo>
                    <a:pt x="186" y="729"/>
                  </a:lnTo>
                  <a:lnTo>
                    <a:pt x="177" y="729"/>
                  </a:lnTo>
                  <a:lnTo>
                    <a:pt x="168" y="728"/>
                  </a:lnTo>
                  <a:lnTo>
                    <a:pt x="159" y="727"/>
                  </a:lnTo>
                  <a:lnTo>
                    <a:pt x="150" y="725"/>
                  </a:lnTo>
                  <a:lnTo>
                    <a:pt x="142" y="723"/>
                  </a:lnTo>
                  <a:lnTo>
                    <a:pt x="133" y="720"/>
                  </a:lnTo>
                  <a:lnTo>
                    <a:pt x="125" y="717"/>
                  </a:lnTo>
                  <a:lnTo>
                    <a:pt x="117" y="714"/>
                  </a:lnTo>
                  <a:lnTo>
                    <a:pt x="101" y="705"/>
                  </a:lnTo>
                  <a:lnTo>
                    <a:pt x="85" y="694"/>
                  </a:lnTo>
                  <a:lnTo>
                    <a:pt x="69" y="681"/>
                  </a:lnTo>
                  <a:lnTo>
                    <a:pt x="55" y="666"/>
                  </a:lnTo>
                  <a:lnTo>
                    <a:pt x="49" y="658"/>
                  </a:lnTo>
                  <a:lnTo>
                    <a:pt x="42" y="650"/>
                  </a:lnTo>
                  <a:lnTo>
                    <a:pt x="36" y="641"/>
                  </a:lnTo>
                  <a:lnTo>
                    <a:pt x="31" y="633"/>
                  </a:lnTo>
                  <a:lnTo>
                    <a:pt x="26" y="623"/>
                  </a:lnTo>
                  <a:lnTo>
                    <a:pt x="21" y="614"/>
                  </a:lnTo>
                  <a:lnTo>
                    <a:pt x="17" y="604"/>
                  </a:lnTo>
                  <a:lnTo>
                    <a:pt x="14" y="594"/>
                  </a:lnTo>
                  <a:lnTo>
                    <a:pt x="8" y="574"/>
                  </a:lnTo>
                  <a:lnTo>
                    <a:pt x="3" y="552"/>
                  </a:lnTo>
                  <a:lnTo>
                    <a:pt x="1" y="529"/>
                  </a:lnTo>
                  <a:lnTo>
                    <a:pt x="0" y="505"/>
                  </a:lnTo>
                  <a:lnTo>
                    <a:pt x="1" y="480"/>
                  </a:lnTo>
                  <a:lnTo>
                    <a:pt x="4" y="455"/>
                  </a:lnTo>
                  <a:lnTo>
                    <a:pt x="8" y="432"/>
                  </a:lnTo>
                  <a:lnTo>
                    <a:pt x="15" y="409"/>
                  </a:lnTo>
                  <a:lnTo>
                    <a:pt x="24" y="387"/>
                  </a:lnTo>
                  <a:lnTo>
                    <a:pt x="34" y="365"/>
                  </a:lnTo>
                  <a:lnTo>
                    <a:pt x="47" y="344"/>
                  </a:lnTo>
                  <a:lnTo>
                    <a:pt x="61" y="323"/>
                  </a:lnTo>
                  <a:lnTo>
                    <a:pt x="69" y="313"/>
                  </a:lnTo>
                  <a:lnTo>
                    <a:pt x="77" y="304"/>
                  </a:lnTo>
                  <a:lnTo>
                    <a:pt x="87" y="295"/>
                  </a:lnTo>
                  <a:lnTo>
                    <a:pt x="95" y="287"/>
                  </a:lnTo>
                  <a:lnTo>
                    <a:pt x="104" y="280"/>
                  </a:lnTo>
                  <a:lnTo>
                    <a:pt x="113" y="273"/>
                  </a:lnTo>
                  <a:lnTo>
                    <a:pt x="123" y="267"/>
                  </a:lnTo>
                  <a:lnTo>
                    <a:pt x="133" y="261"/>
                  </a:lnTo>
                  <a:lnTo>
                    <a:pt x="143" y="256"/>
                  </a:lnTo>
                  <a:lnTo>
                    <a:pt x="153" y="252"/>
                  </a:lnTo>
                  <a:lnTo>
                    <a:pt x="164" y="249"/>
                  </a:lnTo>
                  <a:lnTo>
                    <a:pt x="174" y="246"/>
                  </a:lnTo>
                  <a:lnTo>
                    <a:pt x="186" y="244"/>
                  </a:lnTo>
                  <a:lnTo>
                    <a:pt x="197" y="242"/>
                  </a:lnTo>
                  <a:lnTo>
                    <a:pt x="209" y="241"/>
                  </a:lnTo>
                  <a:lnTo>
                    <a:pt x="221" y="241"/>
                  </a:lnTo>
                  <a:lnTo>
                    <a:pt x="235" y="241"/>
                  </a:lnTo>
                  <a:lnTo>
                    <a:pt x="249" y="243"/>
                  </a:lnTo>
                  <a:lnTo>
                    <a:pt x="263" y="246"/>
                  </a:lnTo>
                  <a:lnTo>
                    <a:pt x="275" y="250"/>
                  </a:lnTo>
                  <a:lnTo>
                    <a:pt x="288" y="256"/>
                  </a:lnTo>
                  <a:lnTo>
                    <a:pt x="299" y="263"/>
                  </a:lnTo>
                  <a:lnTo>
                    <a:pt x="310" y="270"/>
                  </a:lnTo>
                  <a:lnTo>
                    <a:pt x="320" y="279"/>
                  </a:lnTo>
                  <a:lnTo>
                    <a:pt x="320" y="195"/>
                  </a:lnTo>
                  <a:lnTo>
                    <a:pt x="320" y="159"/>
                  </a:lnTo>
                  <a:lnTo>
                    <a:pt x="319" y="130"/>
                  </a:lnTo>
                  <a:lnTo>
                    <a:pt x="318" y="110"/>
                  </a:lnTo>
                  <a:lnTo>
                    <a:pt x="316" y="97"/>
                  </a:lnTo>
                  <a:lnTo>
                    <a:pt x="314" y="88"/>
                  </a:lnTo>
                  <a:lnTo>
                    <a:pt x="311" y="82"/>
                  </a:lnTo>
                  <a:lnTo>
                    <a:pt x="308" y="76"/>
                  </a:lnTo>
                  <a:lnTo>
                    <a:pt x="304" y="72"/>
                  </a:lnTo>
                  <a:lnTo>
                    <a:pt x="300" y="69"/>
                  </a:lnTo>
                  <a:lnTo>
                    <a:pt x="296" y="67"/>
                  </a:lnTo>
                  <a:lnTo>
                    <a:pt x="290" y="66"/>
                  </a:lnTo>
                  <a:lnTo>
                    <a:pt x="285" y="66"/>
                  </a:lnTo>
                  <a:lnTo>
                    <a:pt x="278" y="66"/>
                  </a:lnTo>
                  <a:lnTo>
                    <a:pt x="270" y="68"/>
                  </a:lnTo>
                  <a:lnTo>
                    <a:pt x="261" y="70"/>
                  </a:lnTo>
                  <a:lnTo>
                    <a:pt x="250" y="74"/>
                  </a:lnTo>
                  <a:lnTo>
                    <a:pt x="244" y="56"/>
                  </a:lnTo>
                  <a:lnTo>
                    <a:pt x="380" y="0"/>
                  </a:lnTo>
                  <a:lnTo>
                    <a:pt x="403" y="0"/>
                  </a:lnTo>
                  <a:lnTo>
                    <a:pt x="403" y="533"/>
                  </a:lnTo>
                  <a:lnTo>
                    <a:pt x="403" y="570"/>
                  </a:lnTo>
                  <a:lnTo>
                    <a:pt x="404" y="598"/>
                  </a:lnTo>
                  <a:lnTo>
                    <a:pt x="405" y="619"/>
                  </a:lnTo>
                  <a:lnTo>
                    <a:pt x="406" y="632"/>
                  </a:lnTo>
                  <a:lnTo>
                    <a:pt x="409" y="640"/>
                  </a:lnTo>
                  <a:lnTo>
                    <a:pt x="411" y="647"/>
                  </a:lnTo>
                  <a:lnTo>
                    <a:pt x="415" y="652"/>
                  </a:lnTo>
                  <a:lnTo>
                    <a:pt x="418" y="657"/>
                  </a:lnTo>
                  <a:lnTo>
                    <a:pt x="423" y="660"/>
                  </a:lnTo>
                  <a:lnTo>
                    <a:pt x="427" y="662"/>
                  </a:lnTo>
                  <a:lnTo>
                    <a:pt x="432" y="663"/>
                  </a:lnTo>
                  <a:lnTo>
                    <a:pt x="437" y="664"/>
                  </a:lnTo>
                  <a:lnTo>
                    <a:pt x="445" y="663"/>
                  </a:lnTo>
                  <a:lnTo>
                    <a:pt x="453" y="661"/>
                  </a:lnTo>
                  <a:lnTo>
                    <a:pt x="463" y="659"/>
                  </a:lnTo>
                  <a:lnTo>
                    <a:pt x="473" y="655"/>
                  </a:lnTo>
                  <a:lnTo>
                    <a:pt x="479" y="673"/>
                  </a:lnTo>
                  <a:lnTo>
                    <a:pt x="343" y="729"/>
                  </a:lnTo>
                  <a:lnTo>
                    <a:pt x="320" y="729"/>
                  </a:lnTo>
                  <a:lnTo>
                    <a:pt x="320" y="664"/>
                  </a:lnTo>
                  <a:close/>
                  <a:moveTo>
                    <a:pt x="320" y="628"/>
                  </a:moveTo>
                  <a:lnTo>
                    <a:pt x="320" y="391"/>
                  </a:lnTo>
                  <a:lnTo>
                    <a:pt x="318" y="374"/>
                  </a:lnTo>
                  <a:lnTo>
                    <a:pt x="314" y="358"/>
                  </a:lnTo>
                  <a:lnTo>
                    <a:pt x="309" y="343"/>
                  </a:lnTo>
                  <a:lnTo>
                    <a:pt x="302" y="329"/>
                  </a:lnTo>
                  <a:lnTo>
                    <a:pt x="294" y="315"/>
                  </a:lnTo>
                  <a:lnTo>
                    <a:pt x="285" y="304"/>
                  </a:lnTo>
                  <a:lnTo>
                    <a:pt x="280" y="299"/>
                  </a:lnTo>
                  <a:lnTo>
                    <a:pt x="274" y="294"/>
                  </a:lnTo>
                  <a:lnTo>
                    <a:pt x="269" y="290"/>
                  </a:lnTo>
                  <a:lnTo>
                    <a:pt x="263" y="286"/>
                  </a:lnTo>
                  <a:lnTo>
                    <a:pt x="250" y="280"/>
                  </a:lnTo>
                  <a:lnTo>
                    <a:pt x="238" y="275"/>
                  </a:lnTo>
                  <a:lnTo>
                    <a:pt x="226" y="273"/>
                  </a:lnTo>
                  <a:lnTo>
                    <a:pt x="215" y="272"/>
                  </a:lnTo>
                  <a:lnTo>
                    <a:pt x="204" y="272"/>
                  </a:lnTo>
                  <a:lnTo>
                    <a:pt x="193" y="274"/>
                  </a:lnTo>
                  <a:lnTo>
                    <a:pt x="183" y="277"/>
                  </a:lnTo>
                  <a:lnTo>
                    <a:pt x="173" y="282"/>
                  </a:lnTo>
                  <a:lnTo>
                    <a:pt x="164" y="287"/>
                  </a:lnTo>
                  <a:lnTo>
                    <a:pt x="154" y="294"/>
                  </a:lnTo>
                  <a:lnTo>
                    <a:pt x="145" y="302"/>
                  </a:lnTo>
                  <a:lnTo>
                    <a:pt x="137" y="311"/>
                  </a:lnTo>
                  <a:lnTo>
                    <a:pt x="126" y="325"/>
                  </a:lnTo>
                  <a:lnTo>
                    <a:pt x="117" y="341"/>
                  </a:lnTo>
                  <a:lnTo>
                    <a:pt x="109" y="357"/>
                  </a:lnTo>
                  <a:lnTo>
                    <a:pt x="103" y="376"/>
                  </a:lnTo>
                  <a:lnTo>
                    <a:pt x="98" y="395"/>
                  </a:lnTo>
                  <a:lnTo>
                    <a:pt x="94" y="417"/>
                  </a:lnTo>
                  <a:lnTo>
                    <a:pt x="92" y="440"/>
                  </a:lnTo>
                  <a:lnTo>
                    <a:pt x="92" y="465"/>
                  </a:lnTo>
                  <a:lnTo>
                    <a:pt x="92" y="490"/>
                  </a:lnTo>
                  <a:lnTo>
                    <a:pt x="94" y="513"/>
                  </a:lnTo>
                  <a:lnTo>
                    <a:pt x="98" y="534"/>
                  </a:lnTo>
                  <a:lnTo>
                    <a:pt x="102" y="554"/>
                  </a:lnTo>
                  <a:lnTo>
                    <a:pt x="109" y="573"/>
                  </a:lnTo>
                  <a:lnTo>
                    <a:pt x="116" y="590"/>
                  </a:lnTo>
                  <a:lnTo>
                    <a:pt x="125" y="606"/>
                  </a:lnTo>
                  <a:lnTo>
                    <a:pt x="135" y="620"/>
                  </a:lnTo>
                  <a:lnTo>
                    <a:pt x="146" y="633"/>
                  </a:lnTo>
                  <a:lnTo>
                    <a:pt x="158" y="644"/>
                  </a:lnTo>
                  <a:lnTo>
                    <a:pt x="169" y="653"/>
                  </a:lnTo>
                  <a:lnTo>
                    <a:pt x="181" y="661"/>
                  </a:lnTo>
                  <a:lnTo>
                    <a:pt x="194" y="667"/>
                  </a:lnTo>
                  <a:lnTo>
                    <a:pt x="206" y="671"/>
                  </a:lnTo>
                  <a:lnTo>
                    <a:pt x="219" y="673"/>
                  </a:lnTo>
                  <a:lnTo>
                    <a:pt x="232" y="674"/>
                  </a:lnTo>
                  <a:lnTo>
                    <a:pt x="244" y="673"/>
                  </a:lnTo>
                  <a:lnTo>
                    <a:pt x="255" y="671"/>
                  </a:lnTo>
                  <a:lnTo>
                    <a:pt x="266" y="668"/>
                  </a:lnTo>
                  <a:lnTo>
                    <a:pt x="277" y="663"/>
                  </a:lnTo>
                  <a:lnTo>
                    <a:pt x="288" y="656"/>
                  </a:lnTo>
                  <a:lnTo>
                    <a:pt x="299" y="648"/>
                  </a:lnTo>
                  <a:lnTo>
                    <a:pt x="309" y="639"/>
                  </a:lnTo>
                  <a:lnTo>
                    <a:pt x="320" y="62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30"/>
            <p:cNvSpPr>
              <a:spLocks noEditPoints="1"/>
            </p:cNvSpPr>
            <p:nvPr/>
          </p:nvSpPr>
          <p:spPr bwMode="auto">
            <a:xfrm>
              <a:off x="2487" y="204"/>
              <a:ext cx="97" cy="122"/>
            </a:xfrm>
            <a:custGeom>
              <a:avLst/>
              <a:gdLst>
                <a:gd name="T0" fmla="*/ 73 w 386"/>
                <a:gd name="T1" fmla="*/ 236 h 488"/>
                <a:gd name="T2" fmla="*/ 89 w 386"/>
                <a:gd name="T3" fmla="*/ 299 h 488"/>
                <a:gd name="T4" fmla="*/ 108 w 386"/>
                <a:gd name="T5" fmla="*/ 333 h 488"/>
                <a:gd name="T6" fmla="*/ 132 w 386"/>
                <a:gd name="T7" fmla="*/ 362 h 488"/>
                <a:gd name="T8" fmla="*/ 174 w 386"/>
                <a:gd name="T9" fmla="*/ 392 h 488"/>
                <a:gd name="T10" fmla="*/ 221 w 386"/>
                <a:gd name="T11" fmla="*/ 406 h 488"/>
                <a:gd name="T12" fmla="*/ 259 w 386"/>
                <a:gd name="T13" fmla="*/ 405 h 488"/>
                <a:gd name="T14" fmla="*/ 288 w 386"/>
                <a:gd name="T15" fmla="*/ 397 h 488"/>
                <a:gd name="T16" fmla="*/ 315 w 386"/>
                <a:gd name="T17" fmla="*/ 382 h 488"/>
                <a:gd name="T18" fmla="*/ 338 w 386"/>
                <a:gd name="T19" fmla="*/ 358 h 488"/>
                <a:gd name="T20" fmla="*/ 358 w 386"/>
                <a:gd name="T21" fmla="*/ 325 h 488"/>
                <a:gd name="T22" fmla="*/ 386 w 386"/>
                <a:gd name="T23" fmla="*/ 307 h 488"/>
                <a:gd name="T24" fmla="*/ 372 w 386"/>
                <a:gd name="T25" fmla="*/ 357 h 488"/>
                <a:gd name="T26" fmla="*/ 348 w 386"/>
                <a:gd name="T27" fmla="*/ 403 h 488"/>
                <a:gd name="T28" fmla="*/ 312 w 386"/>
                <a:gd name="T29" fmla="*/ 445 h 488"/>
                <a:gd name="T30" fmla="*/ 269 w 386"/>
                <a:gd name="T31" fmla="*/ 474 h 488"/>
                <a:gd name="T32" fmla="*/ 218 w 386"/>
                <a:gd name="T33" fmla="*/ 487 h 488"/>
                <a:gd name="T34" fmla="*/ 179 w 386"/>
                <a:gd name="T35" fmla="*/ 487 h 488"/>
                <a:gd name="T36" fmla="*/ 150 w 386"/>
                <a:gd name="T37" fmla="*/ 482 h 488"/>
                <a:gd name="T38" fmla="*/ 122 w 386"/>
                <a:gd name="T39" fmla="*/ 472 h 488"/>
                <a:gd name="T40" fmla="*/ 97 w 386"/>
                <a:gd name="T41" fmla="*/ 458 h 488"/>
                <a:gd name="T42" fmla="*/ 73 w 386"/>
                <a:gd name="T43" fmla="*/ 439 h 488"/>
                <a:gd name="T44" fmla="*/ 51 w 386"/>
                <a:gd name="T45" fmla="*/ 416 h 488"/>
                <a:gd name="T46" fmla="*/ 33 w 386"/>
                <a:gd name="T47" fmla="*/ 389 h 488"/>
                <a:gd name="T48" fmla="*/ 18 w 386"/>
                <a:gd name="T49" fmla="*/ 359 h 488"/>
                <a:gd name="T50" fmla="*/ 8 w 386"/>
                <a:gd name="T51" fmla="*/ 326 h 488"/>
                <a:gd name="T52" fmla="*/ 1 w 386"/>
                <a:gd name="T53" fmla="*/ 277 h 488"/>
                <a:gd name="T54" fmla="*/ 4 w 386"/>
                <a:gd name="T55" fmla="*/ 194 h 488"/>
                <a:gd name="T56" fmla="*/ 11 w 386"/>
                <a:gd name="T57" fmla="*/ 156 h 488"/>
                <a:gd name="T58" fmla="*/ 23 w 386"/>
                <a:gd name="T59" fmla="*/ 122 h 488"/>
                <a:gd name="T60" fmla="*/ 39 w 386"/>
                <a:gd name="T61" fmla="*/ 92 h 488"/>
                <a:gd name="T62" fmla="*/ 60 w 386"/>
                <a:gd name="T63" fmla="*/ 66 h 488"/>
                <a:gd name="T64" fmla="*/ 83 w 386"/>
                <a:gd name="T65" fmla="*/ 43 h 488"/>
                <a:gd name="T66" fmla="*/ 109 w 386"/>
                <a:gd name="T67" fmla="*/ 26 h 488"/>
                <a:gd name="T68" fmla="*/ 137 w 386"/>
                <a:gd name="T69" fmla="*/ 12 h 488"/>
                <a:gd name="T70" fmla="*/ 167 w 386"/>
                <a:gd name="T71" fmla="*/ 4 h 488"/>
                <a:gd name="T72" fmla="*/ 200 w 386"/>
                <a:gd name="T73" fmla="*/ 0 h 488"/>
                <a:gd name="T74" fmla="*/ 247 w 386"/>
                <a:gd name="T75" fmla="*/ 3 h 488"/>
                <a:gd name="T76" fmla="*/ 296 w 386"/>
                <a:gd name="T77" fmla="*/ 20 h 488"/>
                <a:gd name="T78" fmla="*/ 336 w 386"/>
                <a:gd name="T79" fmla="*/ 51 h 488"/>
                <a:gd name="T80" fmla="*/ 366 w 386"/>
                <a:gd name="T81" fmla="*/ 94 h 488"/>
                <a:gd name="T82" fmla="*/ 382 w 386"/>
                <a:gd name="T83" fmla="*/ 146 h 488"/>
                <a:gd name="T84" fmla="*/ 70 w 386"/>
                <a:gd name="T85" fmla="*/ 187 h 488"/>
                <a:gd name="T86" fmla="*/ 280 w 386"/>
                <a:gd name="T87" fmla="*/ 137 h 488"/>
                <a:gd name="T88" fmla="*/ 271 w 386"/>
                <a:gd name="T89" fmla="*/ 96 h 488"/>
                <a:gd name="T90" fmla="*/ 260 w 386"/>
                <a:gd name="T91" fmla="*/ 76 h 488"/>
                <a:gd name="T92" fmla="*/ 246 w 386"/>
                <a:gd name="T93" fmla="*/ 60 h 488"/>
                <a:gd name="T94" fmla="*/ 222 w 386"/>
                <a:gd name="T95" fmla="*/ 44 h 488"/>
                <a:gd name="T96" fmla="*/ 196 w 386"/>
                <a:gd name="T97" fmla="*/ 36 h 488"/>
                <a:gd name="T98" fmla="*/ 172 w 386"/>
                <a:gd name="T99" fmla="*/ 36 h 488"/>
                <a:gd name="T100" fmla="*/ 143 w 386"/>
                <a:gd name="T101" fmla="*/ 43 h 488"/>
                <a:gd name="T102" fmla="*/ 117 w 386"/>
                <a:gd name="T103" fmla="*/ 60 h 488"/>
                <a:gd name="T104" fmla="*/ 94 w 386"/>
                <a:gd name="T105" fmla="*/ 85 h 488"/>
                <a:gd name="T106" fmla="*/ 78 w 386"/>
                <a:gd name="T107" fmla="*/ 118 h 488"/>
                <a:gd name="T108" fmla="*/ 70 w 386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6" h="488">
                  <a:moveTo>
                    <a:pt x="70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2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3" y="325"/>
                  </a:lnTo>
                  <a:lnTo>
                    <a:pt x="108" y="333"/>
                  </a:lnTo>
                  <a:lnTo>
                    <a:pt x="114" y="341"/>
                  </a:lnTo>
                  <a:lnTo>
                    <a:pt x="120" y="348"/>
                  </a:lnTo>
                  <a:lnTo>
                    <a:pt x="132" y="362"/>
                  </a:lnTo>
                  <a:lnTo>
                    <a:pt x="145" y="374"/>
                  </a:lnTo>
                  <a:lnTo>
                    <a:pt x="159" y="384"/>
                  </a:lnTo>
                  <a:lnTo>
                    <a:pt x="174" y="392"/>
                  </a:lnTo>
                  <a:lnTo>
                    <a:pt x="189" y="398"/>
                  </a:lnTo>
                  <a:lnTo>
                    <a:pt x="205" y="403"/>
                  </a:lnTo>
                  <a:lnTo>
                    <a:pt x="221" y="406"/>
                  </a:lnTo>
                  <a:lnTo>
                    <a:pt x="237" y="406"/>
                  </a:lnTo>
                  <a:lnTo>
                    <a:pt x="248" y="406"/>
                  </a:lnTo>
                  <a:lnTo>
                    <a:pt x="259" y="405"/>
                  </a:lnTo>
                  <a:lnTo>
                    <a:pt x="269" y="403"/>
                  </a:lnTo>
                  <a:lnTo>
                    <a:pt x="279" y="400"/>
                  </a:lnTo>
                  <a:lnTo>
                    <a:pt x="288" y="397"/>
                  </a:lnTo>
                  <a:lnTo>
                    <a:pt x="298" y="393"/>
                  </a:lnTo>
                  <a:lnTo>
                    <a:pt x="306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1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4" y="311"/>
                  </a:lnTo>
                  <a:lnTo>
                    <a:pt x="370" y="297"/>
                  </a:lnTo>
                  <a:lnTo>
                    <a:pt x="386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8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4" y="466"/>
                  </a:lnTo>
                  <a:lnTo>
                    <a:pt x="269" y="474"/>
                  </a:lnTo>
                  <a:lnTo>
                    <a:pt x="252" y="480"/>
                  </a:lnTo>
                  <a:lnTo>
                    <a:pt x="236" y="485"/>
                  </a:lnTo>
                  <a:lnTo>
                    <a:pt x="218" y="487"/>
                  </a:lnTo>
                  <a:lnTo>
                    <a:pt x="200" y="488"/>
                  </a:lnTo>
                  <a:lnTo>
                    <a:pt x="189" y="488"/>
                  </a:lnTo>
                  <a:lnTo>
                    <a:pt x="179" y="487"/>
                  </a:lnTo>
                  <a:lnTo>
                    <a:pt x="169" y="486"/>
                  </a:lnTo>
                  <a:lnTo>
                    <a:pt x="159" y="484"/>
                  </a:lnTo>
                  <a:lnTo>
                    <a:pt x="150" y="482"/>
                  </a:lnTo>
                  <a:lnTo>
                    <a:pt x="140" y="479"/>
                  </a:lnTo>
                  <a:lnTo>
                    <a:pt x="131" y="476"/>
                  </a:lnTo>
                  <a:lnTo>
                    <a:pt x="122" y="472"/>
                  </a:lnTo>
                  <a:lnTo>
                    <a:pt x="114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6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5" y="407"/>
                  </a:lnTo>
                  <a:lnTo>
                    <a:pt x="38" y="398"/>
                  </a:lnTo>
                  <a:lnTo>
                    <a:pt x="33" y="389"/>
                  </a:lnTo>
                  <a:lnTo>
                    <a:pt x="27" y="379"/>
                  </a:lnTo>
                  <a:lnTo>
                    <a:pt x="23" y="369"/>
                  </a:lnTo>
                  <a:lnTo>
                    <a:pt x="18" y="359"/>
                  </a:lnTo>
                  <a:lnTo>
                    <a:pt x="15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6" y="314"/>
                  </a:lnTo>
                  <a:lnTo>
                    <a:pt x="4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4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1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4" y="102"/>
                  </a:lnTo>
                  <a:lnTo>
                    <a:pt x="39" y="92"/>
                  </a:lnTo>
                  <a:lnTo>
                    <a:pt x="46" y="83"/>
                  </a:lnTo>
                  <a:lnTo>
                    <a:pt x="53" y="74"/>
                  </a:lnTo>
                  <a:lnTo>
                    <a:pt x="60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2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7" y="16"/>
                  </a:lnTo>
                  <a:lnTo>
                    <a:pt x="137" y="12"/>
                  </a:lnTo>
                  <a:lnTo>
                    <a:pt x="146" y="9"/>
                  </a:lnTo>
                  <a:lnTo>
                    <a:pt x="156" y="6"/>
                  </a:lnTo>
                  <a:lnTo>
                    <a:pt x="167" y="4"/>
                  </a:lnTo>
                  <a:lnTo>
                    <a:pt x="178" y="2"/>
                  </a:lnTo>
                  <a:lnTo>
                    <a:pt x="189" y="1"/>
                  </a:lnTo>
                  <a:lnTo>
                    <a:pt x="200" y="0"/>
                  </a:lnTo>
                  <a:lnTo>
                    <a:pt x="211" y="0"/>
                  </a:lnTo>
                  <a:lnTo>
                    <a:pt x="230" y="1"/>
                  </a:lnTo>
                  <a:lnTo>
                    <a:pt x="247" y="3"/>
                  </a:lnTo>
                  <a:lnTo>
                    <a:pt x="264" y="7"/>
                  </a:lnTo>
                  <a:lnTo>
                    <a:pt x="281" y="12"/>
                  </a:lnTo>
                  <a:lnTo>
                    <a:pt x="296" y="20"/>
                  </a:lnTo>
                  <a:lnTo>
                    <a:pt x="310" y="28"/>
                  </a:lnTo>
                  <a:lnTo>
                    <a:pt x="324" y="39"/>
                  </a:lnTo>
                  <a:lnTo>
                    <a:pt x="336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9" y="128"/>
                  </a:lnTo>
                  <a:lnTo>
                    <a:pt x="382" y="146"/>
                  </a:lnTo>
                  <a:lnTo>
                    <a:pt x="385" y="166"/>
                  </a:lnTo>
                  <a:lnTo>
                    <a:pt x="386" y="187"/>
                  </a:lnTo>
                  <a:lnTo>
                    <a:pt x="70" y="187"/>
                  </a:lnTo>
                  <a:close/>
                  <a:moveTo>
                    <a:pt x="70" y="158"/>
                  </a:moveTo>
                  <a:lnTo>
                    <a:pt x="282" y="158"/>
                  </a:lnTo>
                  <a:lnTo>
                    <a:pt x="280" y="137"/>
                  </a:lnTo>
                  <a:lnTo>
                    <a:pt x="278" y="120"/>
                  </a:lnTo>
                  <a:lnTo>
                    <a:pt x="275" y="106"/>
                  </a:lnTo>
                  <a:lnTo>
                    <a:pt x="271" y="96"/>
                  </a:lnTo>
                  <a:lnTo>
                    <a:pt x="268" y="89"/>
                  </a:lnTo>
                  <a:lnTo>
                    <a:pt x="264" y="82"/>
                  </a:lnTo>
                  <a:lnTo>
                    <a:pt x="260" y="76"/>
                  </a:lnTo>
                  <a:lnTo>
                    <a:pt x="256" y="71"/>
                  </a:lnTo>
                  <a:lnTo>
                    <a:pt x="251" y="65"/>
                  </a:lnTo>
                  <a:lnTo>
                    <a:pt x="246" y="60"/>
                  </a:lnTo>
                  <a:lnTo>
                    <a:pt x="240" y="56"/>
                  </a:lnTo>
                  <a:lnTo>
                    <a:pt x="234" y="51"/>
                  </a:lnTo>
                  <a:lnTo>
                    <a:pt x="222" y="44"/>
                  </a:lnTo>
                  <a:lnTo>
                    <a:pt x="209" y="39"/>
                  </a:lnTo>
                  <a:lnTo>
                    <a:pt x="203" y="38"/>
                  </a:lnTo>
                  <a:lnTo>
                    <a:pt x="196" y="36"/>
                  </a:lnTo>
                  <a:lnTo>
                    <a:pt x="190" y="36"/>
                  </a:lnTo>
                  <a:lnTo>
                    <a:pt x="183" y="35"/>
                  </a:lnTo>
                  <a:lnTo>
                    <a:pt x="172" y="36"/>
                  </a:lnTo>
                  <a:lnTo>
                    <a:pt x="162" y="37"/>
                  </a:lnTo>
                  <a:lnTo>
                    <a:pt x="152" y="40"/>
                  </a:lnTo>
                  <a:lnTo>
                    <a:pt x="143" y="43"/>
                  </a:lnTo>
                  <a:lnTo>
                    <a:pt x="134" y="48"/>
                  </a:lnTo>
                  <a:lnTo>
                    <a:pt x="125" y="54"/>
                  </a:lnTo>
                  <a:lnTo>
                    <a:pt x="117" y="60"/>
                  </a:lnTo>
                  <a:lnTo>
                    <a:pt x="108" y="68"/>
                  </a:lnTo>
                  <a:lnTo>
                    <a:pt x="101" y="76"/>
                  </a:lnTo>
                  <a:lnTo>
                    <a:pt x="94" y="85"/>
                  </a:lnTo>
                  <a:lnTo>
                    <a:pt x="88" y="96"/>
                  </a:lnTo>
                  <a:lnTo>
                    <a:pt x="83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0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2592" y="204"/>
              <a:ext cx="125" cy="119"/>
            </a:xfrm>
            <a:custGeom>
              <a:avLst/>
              <a:gdLst>
                <a:gd name="T0" fmla="*/ 199 w 500"/>
                <a:gd name="T1" fmla="*/ 55 h 474"/>
                <a:gd name="T2" fmla="*/ 228 w 500"/>
                <a:gd name="T3" fmla="*/ 31 h 474"/>
                <a:gd name="T4" fmla="*/ 257 w 500"/>
                <a:gd name="T5" fmla="*/ 14 h 474"/>
                <a:gd name="T6" fmla="*/ 285 w 500"/>
                <a:gd name="T7" fmla="*/ 4 h 474"/>
                <a:gd name="T8" fmla="*/ 312 w 500"/>
                <a:gd name="T9" fmla="*/ 0 h 474"/>
                <a:gd name="T10" fmla="*/ 339 w 500"/>
                <a:gd name="T11" fmla="*/ 3 h 474"/>
                <a:gd name="T12" fmla="*/ 362 w 500"/>
                <a:gd name="T13" fmla="*/ 11 h 474"/>
                <a:gd name="T14" fmla="*/ 384 w 500"/>
                <a:gd name="T15" fmla="*/ 24 h 474"/>
                <a:gd name="T16" fmla="*/ 401 w 500"/>
                <a:gd name="T17" fmla="*/ 44 h 474"/>
                <a:gd name="T18" fmla="*/ 416 w 500"/>
                <a:gd name="T19" fmla="*/ 71 h 474"/>
                <a:gd name="T20" fmla="*/ 424 w 500"/>
                <a:gd name="T21" fmla="*/ 98 h 474"/>
                <a:gd name="T22" fmla="*/ 430 w 500"/>
                <a:gd name="T23" fmla="*/ 144 h 474"/>
                <a:gd name="T24" fmla="*/ 431 w 500"/>
                <a:gd name="T25" fmla="*/ 391 h 474"/>
                <a:gd name="T26" fmla="*/ 438 w 500"/>
                <a:gd name="T27" fmla="*/ 430 h 474"/>
                <a:gd name="T28" fmla="*/ 450 w 500"/>
                <a:gd name="T29" fmla="*/ 445 h 474"/>
                <a:gd name="T30" fmla="*/ 473 w 500"/>
                <a:gd name="T31" fmla="*/ 455 h 474"/>
                <a:gd name="T32" fmla="*/ 500 w 500"/>
                <a:gd name="T33" fmla="*/ 474 h 474"/>
                <a:gd name="T34" fmla="*/ 284 w 500"/>
                <a:gd name="T35" fmla="*/ 456 h 474"/>
                <a:gd name="T36" fmla="*/ 316 w 500"/>
                <a:gd name="T37" fmla="*/ 452 h 474"/>
                <a:gd name="T38" fmla="*/ 328 w 500"/>
                <a:gd name="T39" fmla="*/ 446 h 474"/>
                <a:gd name="T40" fmla="*/ 343 w 500"/>
                <a:gd name="T41" fmla="*/ 427 h 474"/>
                <a:gd name="T42" fmla="*/ 347 w 500"/>
                <a:gd name="T43" fmla="*/ 402 h 474"/>
                <a:gd name="T44" fmla="*/ 348 w 500"/>
                <a:gd name="T45" fmla="*/ 181 h 474"/>
                <a:gd name="T46" fmla="*/ 345 w 500"/>
                <a:gd name="T47" fmla="*/ 139 h 474"/>
                <a:gd name="T48" fmla="*/ 339 w 500"/>
                <a:gd name="T49" fmla="*/ 107 h 474"/>
                <a:gd name="T50" fmla="*/ 327 w 500"/>
                <a:gd name="T51" fmla="*/ 84 h 474"/>
                <a:gd name="T52" fmla="*/ 310 w 500"/>
                <a:gd name="T53" fmla="*/ 69 h 474"/>
                <a:gd name="T54" fmla="*/ 286 w 500"/>
                <a:gd name="T55" fmla="*/ 62 h 474"/>
                <a:gd name="T56" fmla="*/ 263 w 500"/>
                <a:gd name="T57" fmla="*/ 63 h 474"/>
                <a:gd name="T58" fmla="*/ 233 w 500"/>
                <a:gd name="T59" fmla="*/ 71 h 474"/>
                <a:gd name="T60" fmla="*/ 189 w 500"/>
                <a:gd name="T61" fmla="*/ 99 h 474"/>
                <a:gd name="T62" fmla="*/ 160 w 500"/>
                <a:gd name="T63" fmla="*/ 371 h 474"/>
                <a:gd name="T64" fmla="*/ 163 w 500"/>
                <a:gd name="T65" fmla="*/ 420 h 474"/>
                <a:gd name="T66" fmla="*/ 173 w 500"/>
                <a:gd name="T67" fmla="*/ 441 h 474"/>
                <a:gd name="T68" fmla="*/ 192 w 500"/>
                <a:gd name="T69" fmla="*/ 452 h 474"/>
                <a:gd name="T70" fmla="*/ 234 w 500"/>
                <a:gd name="T71" fmla="*/ 456 h 474"/>
                <a:gd name="T72" fmla="*/ 8 w 500"/>
                <a:gd name="T73" fmla="*/ 456 h 474"/>
                <a:gd name="T74" fmla="*/ 34 w 500"/>
                <a:gd name="T75" fmla="*/ 455 h 474"/>
                <a:gd name="T76" fmla="*/ 52 w 500"/>
                <a:gd name="T77" fmla="*/ 449 h 474"/>
                <a:gd name="T78" fmla="*/ 66 w 500"/>
                <a:gd name="T79" fmla="*/ 438 h 474"/>
                <a:gd name="T80" fmla="*/ 73 w 500"/>
                <a:gd name="T81" fmla="*/ 421 h 474"/>
                <a:gd name="T82" fmla="*/ 78 w 500"/>
                <a:gd name="T83" fmla="*/ 371 h 474"/>
                <a:gd name="T84" fmla="*/ 77 w 500"/>
                <a:gd name="T85" fmla="*/ 132 h 474"/>
                <a:gd name="T86" fmla="*/ 72 w 500"/>
                <a:gd name="T87" fmla="*/ 90 h 474"/>
                <a:gd name="T88" fmla="*/ 62 w 500"/>
                <a:gd name="T89" fmla="*/ 73 h 474"/>
                <a:gd name="T90" fmla="*/ 47 w 500"/>
                <a:gd name="T91" fmla="*/ 67 h 474"/>
                <a:gd name="T92" fmla="*/ 26 w 500"/>
                <a:gd name="T93" fmla="*/ 69 h 474"/>
                <a:gd name="T94" fmla="*/ 0 w 500"/>
                <a:gd name="T95" fmla="*/ 56 h 474"/>
                <a:gd name="T96" fmla="*/ 160 w 500"/>
                <a:gd name="T97" fmla="*/ 98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00" h="474">
                  <a:moveTo>
                    <a:pt x="160" y="98"/>
                  </a:moveTo>
                  <a:lnTo>
                    <a:pt x="180" y="75"/>
                  </a:lnTo>
                  <a:lnTo>
                    <a:pt x="199" y="55"/>
                  </a:lnTo>
                  <a:lnTo>
                    <a:pt x="209" y="46"/>
                  </a:lnTo>
                  <a:lnTo>
                    <a:pt x="219" y="38"/>
                  </a:lnTo>
                  <a:lnTo>
                    <a:pt x="228" y="31"/>
                  </a:lnTo>
                  <a:lnTo>
                    <a:pt x="238" y="25"/>
                  </a:lnTo>
                  <a:lnTo>
                    <a:pt x="247" y="19"/>
                  </a:lnTo>
                  <a:lnTo>
                    <a:pt x="257" y="14"/>
                  </a:lnTo>
                  <a:lnTo>
                    <a:pt x="266" y="10"/>
                  </a:lnTo>
                  <a:lnTo>
                    <a:pt x="275" y="6"/>
                  </a:lnTo>
                  <a:lnTo>
                    <a:pt x="285" y="4"/>
                  </a:lnTo>
                  <a:lnTo>
                    <a:pt x="294" y="2"/>
                  </a:lnTo>
                  <a:lnTo>
                    <a:pt x="303" y="1"/>
                  </a:lnTo>
                  <a:lnTo>
                    <a:pt x="312" y="0"/>
                  </a:lnTo>
                  <a:lnTo>
                    <a:pt x="321" y="1"/>
                  </a:lnTo>
                  <a:lnTo>
                    <a:pt x="330" y="1"/>
                  </a:lnTo>
                  <a:lnTo>
                    <a:pt x="339" y="3"/>
                  </a:lnTo>
                  <a:lnTo>
                    <a:pt x="347" y="5"/>
                  </a:lnTo>
                  <a:lnTo>
                    <a:pt x="355" y="8"/>
                  </a:lnTo>
                  <a:lnTo>
                    <a:pt x="362" y="11"/>
                  </a:lnTo>
                  <a:lnTo>
                    <a:pt x="369" y="15"/>
                  </a:lnTo>
                  <a:lnTo>
                    <a:pt x="377" y="19"/>
                  </a:lnTo>
                  <a:lnTo>
                    <a:pt x="384" y="24"/>
                  </a:lnTo>
                  <a:lnTo>
                    <a:pt x="390" y="30"/>
                  </a:lnTo>
                  <a:lnTo>
                    <a:pt x="396" y="37"/>
                  </a:lnTo>
                  <a:lnTo>
                    <a:pt x="401" y="44"/>
                  </a:lnTo>
                  <a:lnTo>
                    <a:pt x="406" y="52"/>
                  </a:lnTo>
                  <a:lnTo>
                    <a:pt x="411" y="61"/>
                  </a:lnTo>
                  <a:lnTo>
                    <a:pt x="416" y="71"/>
                  </a:lnTo>
                  <a:lnTo>
                    <a:pt x="420" y="81"/>
                  </a:lnTo>
                  <a:lnTo>
                    <a:pt x="422" y="89"/>
                  </a:lnTo>
                  <a:lnTo>
                    <a:pt x="424" y="98"/>
                  </a:lnTo>
                  <a:lnTo>
                    <a:pt x="426" y="108"/>
                  </a:lnTo>
                  <a:lnTo>
                    <a:pt x="428" y="119"/>
                  </a:lnTo>
                  <a:lnTo>
                    <a:pt x="430" y="144"/>
                  </a:lnTo>
                  <a:lnTo>
                    <a:pt x="431" y="173"/>
                  </a:lnTo>
                  <a:lnTo>
                    <a:pt x="431" y="371"/>
                  </a:lnTo>
                  <a:lnTo>
                    <a:pt x="431" y="391"/>
                  </a:lnTo>
                  <a:lnTo>
                    <a:pt x="432" y="407"/>
                  </a:lnTo>
                  <a:lnTo>
                    <a:pt x="435" y="420"/>
                  </a:lnTo>
                  <a:lnTo>
                    <a:pt x="438" y="430"/>
                  </a:lnTo>
                  <a:lnTo>
                    <a:pt x="441" y="436"/>
                  </a:lnTo>
                  <a:lnTo>
                    <a:pt x="445" y="441"/>
                  </a:lnTo>
                  <a:lnTo>
                    <a:pt x="450" y="445"/>
                  </a:lnTo>
                  <a:lnTo>
                    <a:pt x="455" y="449"/>
                  </a:lnTo>
                  <a:lnTo>
                    <a:pt x="463" y="452"/>
                  </a:lnTo>
                  <a:lnTo>
                    <a:pt x="473" y="455"/>
                  </a:lnTo>
                  <a:lnTo>
                    <a:pt x="485" y="456"/>
                  </a:lnTo>
                  <a:lnTo>
                    <a:pt x="500" y="456"/>
                  </a:lnTo>
                  <a:lnTo>
                    <a:pt x="500" y="474"/>
                  </a:lnTo>
                  <a:lnTo>
                    <a:pt x="274" y="474"/>
                  </a:lnTo>
                  <a:lnTo>
                    <a:pt x="274" y="456"/>
                  </a:lnTo>
                  <a:lnTo>
                    <a:pt x="284" y="456"/>
                  </a:lnTo>
                  <a:lnTo>
                    <a:pt x="298" y="456"/>
                  </a:lnTo>
                  <a:lnTo>
                    <a:pt x="311" y="454"/>
                  </a:lnTo>
                  <a:lnTo>
                    <a:pt x="316" y="452"/>
                  </a:lnTo>
                  <a:lnTo>
                    <a:pt x="321" y="451"/>
                  </a:lnTo>
                  <a:lnTo>
                    <a:pt x="325" y="449"/>
                  </a:lnTo>
                  <a:lnTo>
                    <a:pt x="328" y="446"/>
                  </a:lnTo>
                  <a:lnTo>
                    <a:pt x="334" y="441"/>
                  </a:lnTo>
                  <a:lnTo>
                    <a:pt x="339" y="434"/>
                  </a:lnTo>
                  <a:lnTo>
                    <a:pt x="343" y="427"/>
                  </a:lnTo>
                  <a:lnTo>
                    <a:pt x="346" y="418"/>
                  </a:lnTo>
                  <a:lnTo>
                    <a:pt x="347" y="412"/>
                  </a:lnTo>
                  <a:lnTo>
                    <a:pt x="347" y="402"/>
                  </a:lnTo>
                  <a:lnTo>
                    <a:pt x="348" y="388"/>
                  </a:lnTo>
                  <a:lnTo>
                    <a:pt x="348" y="371"/>
                  </a:lnTo>
                  <a:lnTo>
                    <a:pt x="348" y="181"/>
                  </a:lnTo>
                  <a:lnTo>
                    <a:pt x="347" y="166"/>
                  </a:lnTo>
                  <a:lnTo>
                    <a:pt x="347" y="152"/>
                  </a:lnTo>
                  <a:lnTo>
                    <a:pt x="345" y="139"/>
                  </a:lnTo>
                  <a:lnTo>
                    <a:pt x="344" y="127"/>
                  </a:lnTo>
                  <a:lnTo>
                    <a:pt x="341" y="116"/>
                  </a:lnTo>
                  <a:lnTo>
                    <a:pt x="339" y="107"/>
                  </a:lnTo>
                  <a:lnTo>
                    <a:pt x="335" y="98"/>
                  </a:lnTo>
                  <a:lnTo>
                    <a:pt x="332" y="90"/>
                  </a:lnTo>
                  <a:lnTo>
                    <a:pt x="327" y="84"/>
                  </a:lnTo>
                  <a:lnTo>
                    <a:pt x="322" y="78"/>
                  </a:lnTo>
                  <a:lnTo>
                    <a:pt x="316" y="73"/>
                  </a:lnTo>
                  <a:lnTo>
                    <a:pt x="310" y="69"/>
                  </a:lnTo>
                  <a:lnTo>
                    <a:pt x="303" y="66"/>
                  </a:lnTo>
                  <a:lnTo>
                    <a:pt x="295" y="64"/>
                  </a:lnTo>
                  <a:lnTo>
                    <a:pt x="286" y="62"/>
                  </a:lnTo>
                  <a:lnTo>
                    <a:pt x="277" y="62"/>
                  </a:lnTo>
                  <a:lnTo>
                    <a:pt x="270" y="62"/>
                  </a:lnTo>
                  <a:lnTo>
                    <a:pt x="263" y="63"/>
                  </a:lnTo>
                  <a:lnTo>
                    <a:pt x="255" y="64"/>
                  </a:lnTo>
                  <a:lnTo>
                    <a:pt x="248" y="66"/>
                  </a:lnTo>
                  <a:lnTo>
                    <a:pt x="233" y="71"/>
                  </a:lnTo>
                  <a:lnTo>
                    <a:pt x="218" y="78"/>
                  </a:lnTo>
                  <a:lnTo>
                    <a:pt x="204" y="88"/>
                  </a:lnTo>
                  <a:lnTo>
                    <a:pt x="189" y="99"/>
                  </a:lnTo>
                  <a:lnTo>
                    <a:pt x="174" y="112"/>
                  </a:lnTo>
                  <a:lnTo>
                    <a:pt x="160" y="127"/>
                  </a:lnTo>
                  <a:lnTo>
                    <a:pt x="160" y="371"/>
                  </a:lnTo>
                  <a:lnTo>
                    <a:pt x="160" y="392"/>
                  </a:lnTo>
                  <a:lnTo>
                    <a:pt x="161" y="408"/>
                  </a:lnTo>
                  <a:lnTo>
                    <a:pt x="163" y="420"/>
                  </a:lnTo>
                  <a:lnTo>
                    <a:pt x="165" y="428"/>
                  </a:lnTo>
                  <a:lnTo>
                    <a:pt x="169" y="435"/>
                  </a:lnTo>
                  <a:lnTo>
                    <a:pt x="173" y="441"/>
                  </a:lnTo>
                  <a:lnTo>
                    <a:pt x="178" y="446"/>
                  </a:lnTo>
                  <a:lnTo>
                    <a:pt x="184" y="449"/>
                  </a:lnTo>
                  <a:lnTo>
                    <a:pt x="192" y="452"/>
                  </a:lnTo>
                  <a:lnTo>
                    <a:pt x="203" y="455"/>
                  </a:lnTo>
                  <a:lnTo>
                    <a:pt x="217" y="456"/>
                  </a:lnTo>
                  <a:lnTo>
                    <a:pt x="234" y="456"/>
                  </a:lnTo>
                  <a:lnTo>
                    <a:pt x="234" y="474"/>
                  </a:lnTo>
                  <a:lnTo>
                    <a:pt x="8" y="474"/>
                  </a:lnTo>
                  <a:lnTo>
                    <a:pt x="8" y="456"/>
                  </a:lnTo>
                  <a:lnTo>
                    <a:pt x="18" y="456"/>
                  </a:lnTo>
                  <a:lnTo>
                    <a:pt x="26" y="456"/>
                  </a:lnTo>
                  <a:lnTo>
                    <a:pt x="34" y="455"/>
                  </a:lnTo>
                  <a:lnTo>
                    <a:pt x="41" y="454"/>
                  </a:lnTo>
                  <a:lnTo>
                    <a:pt x="47" y="452"/>
                  </a:lnTo>
                  <a:lnTo>
                    <a:pt x="52" y="449"/>
                  </a:lnTo>
                  <a:lnTo>
                    <a:pt x="57" y="446"/>
                  </a:lnTo>
                  <a:lnTo>
                    <a:pt x="61" y="443"/>
                  </a:lnTo>
                  <a:lnTo>
                    <a:pt x="66" y="438"/>
                  </a:lnTo>
                  <a:lnTo>
                    <a:pt x="68" y="434"/>
                  </a:lnTo>
                  <a:lnTo>
                    <a:pt x="71" y="428"/>
                  </a:lnTo>
                  <a:lnTo>
                    <a:pt x="73" y="421"/>
                  </a:lnTo>
                  <a:lnTo>
                    <a:pt x="75" y="413"/>
                  </a:lnTo>
                  <a:lnTo>
                    <a:pt x="77" y="394"/>
                  </a:lnTo>
                  <a:lnTo>
                    <a:pt x="78" y="371"/>
                  </a:lnTo>
                  <a:lnTo>
                    <a:pt x="78" y="199"/>
                  </a:lnTo>
                  <a:lnTo>
                    <a:pt x="77" y="162"/>
                  </a:lnTo>
                  <a:lnTo>
                    <a:pt x="77" y="132"/>
                  </a:lnTo>
                  <a:lnTo>
                    <a:pt x="76" y="111"/>
                  </a:lnTo>
                  <a:lnTo>
                    <a:pt x="74" y="98"/>
                  </a:lnTo>
                  <a:lnTo>
                    <a:pt x="72" y="90"/>
                  </a:lnTo>
                  <a:lnTo>
                    <a:pt x="69" y="83"/>
                  </a:lnTo>
                  <a:lnTo>
                    <a:pt x="66" y="77"/>
                  </a:lnTo>
                  <a:lnTo>
                    <a:pt x="62" y="73"/>
                  </a:lnTo>
                  <a:lnTo>
                    <a:pt x="57" y="71"/>
                  </a:lnTo>
                  <a:lnTo>
                    <a:pt x="53" y="69"/>
                  </a:lnTo>
                  <a:lnTo>
                    <a:pt x="47" y="67"/>
                  </a:lnTo>
                  <a:lnTo>
                    <a:pt x="41" y="67"/>
                  </a:lnTo>
                  <a:lnTo>
                    <a:pt x="34" y="67"/>
                  </a:lnTo>
                  <a:lnTo>
                    <a:pt x="26" y="69"/>
                  </a:lnTo>
                  <a:lnTo>
                    <a:pt x="17" y="71"/>
                  </a:lnTo>
                  <a:lnTo>
                    <a:pt x="8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60" y="0"/>
                  </a:lnTo>
                  <a:lnTo>
                    <a:pt x="160" y="9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2721" y="170"/>
              <a:ext cx="68" cy="155"/>
            </a:xfrm>
            <a:custGeom>
              <a:avLst/>
              <a:gdLst>
                <a:gd name="T0" fmla="*/ 153 w 275"/>
                <a:gd name="T1" fmla="*/ 152 h 620"/>
                <a:gd name="T2" fmla="*/ 261 w 275"/>
                <a:gd name="T3" fmla="*/ 187 h 620"/>
                <a:gd name="T4" fmla="*/ 153 w 275"/>
                <a:gd name="T5" fmla="*/ 486 h 620"/>
                <a:gd name="T6" fmla="*/ 157 w 275"/>
                <a:gd name="T7" fmla="*/ 523 h 620"/>
                <a:gd name="T8" fmla="*/ 161 w 275"/>
                <a:gd name="T9" fmla="*/ 536 h 620"/>
                <a:gd name="T10" fmla="*/ 167 w 275"/>
                <a:gd name="T11" fmla="*/ 546 h 620"/>
                <a:gd name="T12" fmla="*/ 174 w 275"/>
                <a:gd name="T13" fmla="*/ 553 h 620"/>
                <a:gd name="T14" fmla="*/ 181 w 275"/>
                <a:gd name="T15" fmla="*/ 558 h 620"/>
                <a:gd name="T16" fmla="*/ 190 w 275"/>
                <a:gd name="T17" fmla="*/ 561 h 620"/>
                <a:gd name="T18" fmla="*/ 199 w 275"/>
                <a:gd name="T19" fmla="*/ 562 h 620"/>
                <a:gd name="T20" fmla="*/ 216 w 275"/>
                <a:gd name="T21" fmla="*/ 559 h 620"/>
                <a:gd name="T22" fmla="*/ 231 w 275"/>
                <a:gd name="T23" fmla="*/ 551 h 620"/>
                <a:gd name="T24" fmla="*/ 245 w 275"/>
                <a:gd name="T25" fmla="*/ 539 h 620"/>
                <a:gd name="T26" fmla="*/ 255 w 275"/>
                <a:gd name="T27" fmla="*/ 521 h 620"/>
                <a:gd name="T28" fmla="*/ 270 w 275"/>
                <a:gd name="T29" fmla="*/ 533 h 620"/>
                <a:gd name="T30" fmla="*/ 259 w 275"/>
                <a:gd name="T31" fmla="*/ 554 h 620"/>
                <a:gd name="T32" fmla="*/ 247 w 275"/>
                <a:gd name="T33" fmla="*/ 573 h 620"/>
                <a:gd name="T34" fmla="*/ 233 w 275"/>
                <a:gd name="T35" fmla="*/ 588 h 620"/>
                <a:gd name="T36" fmla="*/ 217 w 275"/>
                <a:gd name="T37" fmla="*/ 601 h 620"/>
                <a:gd name="T38" fmla="*/ 201 w 275"/>
                <a:gd name="T39" fmla="*/ 610 h 620"/>
                <a:gd name="T40" fmla="*/ 185 w 275"/>
                <a:gd name="T41" fmla="*/ 616 h 620"/>
                <a:gd name="T42" fmla="*/ 168 w 275"/>
                <a:gd name="T43" fmla="*/ 619 h 620"/>
                <a:gd name="T44" fmla="*/ 147 w 275"/>
                <a:gd name="T45" fmla="*/ 619 h 620"/>
                <a:gd name="T46" fmla="*/ 125 w 275"/>
                <a:gd name="T47" fmla="*/ 613 h 620"/>
                <a:gd name="T48" fmla="*/ 104 w 275"/>
                <a:gd name="T49" fmla="*/ 600 h 620"/>
                <a:gd name="T50" fmla="*/ 88 w 275"/>
                <a:gd name="T51" fmla="*/ 582 h 620"/>
                <a:gd name="T52" fmla="*/ 79 w 275"/>
                <a:gd name="T53" fmla="*/ 564 h 620"/>
                <a:gd name="T54" fmla="*/ 76 w 275"/>
                <a:gd name="T55" fmla="*/ 549 h 620"/>
                <a:gd name="T56" fmla="*/ 72 w 275"/>
                <a:gd name="T57" fmla="*/ 520 h 620"/>
                <a:gd name="T58" fmla="*/ 71 w 275"/>
                <a:gd name="T59" fmla="*/ 187 h 620"/>
                <a:gd name="T60" fmla="*/ 0 w 275"/>
                <a:gd name="T61" fmla="*/ 170 h 620"/>
                <a:gd name="T62" fmla="*/ 27 w 275"/>
                <a:gd name="T63" fmla="*/ 156 h 620"/>
                <a:gd name="T64" fmla="*/ 55 w 275"/>
                <a:gd name="T65" fmla="*/ 133 h 620"/>
                <a:gd name="T66" fmla="*/ 82 w 275"/>
                <a:gd name="T67" fmla="*/ 104 h 620"/>
                <a:gd name="T68" fmla="*/ 106 w 275"/>
                <a:gd name="T69" fmla="*/ 71 h 620"/>
                <a:gd name="T70" fmla="*/ 120 w 275"/>
                <a:gd name="T71" fmla="*/ 43 h 620"/>
                <a:gd name="T72" fmla="*/ 138 w 275"/>
                <a:gd name="T73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5" h="620">
                  <a:moveTo>
                    <a:pt x="153" y="0"/>
                  </a:moveTo>
                  <a:lnTo>
                    <a:pt x="153" y="152"/>
                  </a:lnTo>
                  <a:lnTo>
                    <a:pt x="261" y="152"/>
                  </a:lnTo>
                  <a:lnTo>
                    <a:pt x="261" y="187"/>
                  </a:lnTo>
                  <a:lnTo>
                    <a:pt x="153" y="187"/>
                  </a:lnTo>
                  <a:lnTo>
                    <a:pt x="153" y="486"/>
                  </a:lnTo>
                  <a:lnTo>
                    <a:pt x="154" y="506"/>
                  </a:lnTo>
                  <a:lnTo>
                    <a:pt x="157" y="523"/>
                  </a:lnTo>
                  <a:lnTo>
                    <a:pt x="158" y="530"/>
                  </a:lnTo>
                  <a:lnTo>
                    <a:pt x="161" y="536"/>
                  </a:lnTo>
                  <a:lnTo>
                    <a:pt x="164" y="542"/>
                  </a:lnTo>
                  <a:lnTo>
                    <a:pt x="167" y="546"/>
                  </a:lnTo>
                  <a:lnTo>
                    <a:pt x="170" y="550"/>
                  </a:lnTo>
                  <a:lnTo>
                    <a:pt x="174" y="553"/>
                  </a:lnTo>
                  <a:lnTo>
                    <a:pt x="178" y="556"/>
                  </a:lnTo>
                  <a:lnTo>
                    <a:pt x="181" y="558"/>
                  </a:lnTo>
                  <a:lnTo>
                    <a:pt x="186" y="559"/>
                  </a:lnTo>
                  <a:lnTo>
                    <a:pt x="190" y="561"/>
                  </a:lnTo>
                  <a:lnTo>
                    <a:pt x="195" y="561"/>
                  </a:lnTo>
                  <a:lnTo>
                    <a:pt x="199" y="562"/>
                  </a:lnTo>
                  <a:lnTo>
                    <a:pt x="208" y="561"/>
                  </a:lnTo>
                  <a:lnTo>
                    <a:pt x="216" y="559"/>
                  </a:lnTo>
                  <a:lnTo>
                    <a:pt x="224" y="556"/>
                  </a:lnTo>
                  <a:lnTo>
                    <a:pt x="231" y="551"/>
                  </a:lnTo>
                  <a:lnTo>
                    <a:pt x="239" y="546"/>
                  </a:lnTo>
                  <a:lnTo>
                    <a:pt x="245" y="539"/>
                  </a:lnTo>
                  <a:lnTo>
                    <a:pt x="250" y="530"/>
                  </a:lnTo>
                  <a:lnTo>
                    <a:pt x="255" y="521"/>
                  </a:lnTo>
                  <a:lnTo>
                    <a:pt x="275" y="521"/>
                  </a:lnTo>
                  <a:lnTo>
                    <a:pt x="270" y="533"/>
                  </a:lnTo>
                  <a:lnTo>
                    <a:pt x="265" y="544"/>
                  </a:lnTo>
                  <a:lnTo>
                    <a:pt x="259" y="554"/>
                  </a:lnTo>
                  <a:lnTo>
                    <a:pt x="254" y="564"/>
                  </a:lnTo>
                  <a:lnTo>
                    <a:pt x="247" y="573"/>
                  </a:lnTo>
                  <a:lnTo>
                    <a:pt x="240" y="581"/>
                  </a:lnTo>
                  <a:lnTo>
                    <a:pt x="233" y="588"/>
                  </a:lnTo>
                  <a:lnTo>
                    <a:pt x="225" y="595"/>
                  </a:lnTo>
                  <a:lnTo>
                    <a:pt x="217" y="601"/>
                  </a:lnTo>
                  <a:lnTo>
                    <a:pt x="209" y="606"/>
                  </a:lnTo>
                  <a:lnTo>
                    <a:pt x="201" y="610"/>
                  </a:lnTo>
                  <a:lnTo>
                    <a:pt x="193" y="614"/>
                  </a:lnTo>
                  <a:lnTo>
                    <a:pt x="185" y="616"/>
                  </a:lnTo>
                  <a:lnTo>
                    <a:pt x="177" y="618"/>
                  </a:lnTo>
                  <a:lnTo>
                    <a:pt x="168" y="619"/>
                  </a:lnTo>
                  <a:lnTo>
                    <a:pt x="159" y="620"/>
                  </a:lnTo>
                  <a:lnTo>
                    <a:pt x="147" y="619"/>
                  </a:lnTo>
                  <a:lnTo>
                    <a:pt x="136" y="617"/>
                  </a:lnTo>
                  <a:lnTo>
                    <a:pt x="125" y="613"/>
                  </a:lnTo>
                  <a:lnTo>
                    <a:pt x="114" y="607"/>
                  </a:lnTo>
                  <a:lnTo>
                    <a:pt x="104" y="600"/>
                  </a:lnTo>
                  <a:lnTo>
                    <a:pt x="95" y="591"/>
                  </a:lnTo>
                  <a:lnTo>
                    <a:pt x="88" y="582"/>
                  </a:lnTo>
                  <a:lnTo>
                    <a:pt x="82" y="570"/>
                  </a:lnTo>
                  <a:lnTo>
                    <a:pt x="79" y="564"/>
                  </a:lnTo>
                  <a:lnTo>
                    <a:pt x="77" y="557"/>
                  </a:lnTo>
                  <a:lnTo>
                    <a:pt x="76" y="549"/>
                  </a:lnTo>
                  <a:lnTo>
                    <a:pt x="74" y="540"/>
                  </a:lnTo>
                  <a:lnTo>
                    <a:pt x="72" y="520"/>
                  </a:lnTo>
                  <a:lnTo>
                    <a:pt x="71" y="497"/>
                  </a:lnTo>
                  <a:lnTo>
                    <a:pt x="71" y="187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13" y="164"/>
                  </a:lnTo>
                  <a:lnTo>
                    <a:pt x="27" y="156"/>
                  </a:lnTo>
                  <a:lnTo>
                    <a:pt x="41" y="145"/>
                  </a:lnTo>
                  <a:lnTo>
                    <a:pt x="55" y="133"/>
                  </a:lnTo>
                  <a:lnTo>
                    <a:pt x="69" y="119"/>
                  </a:lnTo>
                  <a:lnTo>
                    <a:pt x="82" y="104"/>
                  </a:lnTo>
                  <a:lnTo>
                    <a:pt x="95" y="88"/>
                  </a:lnTo>
                  <a:lnTo>
                    <a:pt x="106" y="71"/>
                  </a:lnTo>
                  <a:lnTo>
                    <a:pt x="112" y="59"/>
                  </a:lnTo>
                  <a:lnTo>
                    <a:pt x="120" y="43"/>
                  </a:lnTo>
                  <a:lnTo>
                    <a:pt x="128" y="23"/>
                  </a:lnTo>
                  <a:lnTo>
                    <a:pt x="138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2" name="Freeform 33"/>
            <p:cNvSpPr>
              <a:spLocks noEditPoints="1"/>
            </p:cNvSpPr>
            <p:nvPr/>
          </p:nvSpPr>
          <p:spPr bwMode="auto">
            <a:xfrm>
              <a:off x="2796" y="144"/>
              <a:ext cx="58" cy="179"/>
            </a:xfrm>
            <a:custGeom>
              <a:avLst/>
              <a:gdLst>
                <a:gd name="T0" fmla="*/ 127 w 229"/>
                <a:gd name="T1" fmla="*/ 1 h 715"/>
                <a:gd name="T2" fmla="*/ 145 w 229"/>
                <a:gd name="T3" fmla="*/ 8 h 715"/>
                <a:gd name="T4" fmla="*/ 159 w 229"/>
                <a:gd name="T5" fmla="*/ 23 h 715"/>
                <a:gd name="T6" fmla="*/ 168 w 229"/>
                <a:gd name="T7" fmla="*/ 41 h 715"/>
                <a:gd name="T8" fmla="*/ 168 w 229"/>
                <a:gd name="T9" fmla="*/ 61 h 715"/>
                <a:gd name="T10" fmla="*/ 159 w 229"/>
                <a:gd name="T11" fmla="*/ 79 h 715"/>
                <a:gd name="T12" fmla="*/ 145 w 229"/>
                <a:gd name="T13" fmla="*/ 93 h 715"/>
                <a:gd name="T14" fmla="*/ 132 w 229"/>
                <a:gd name="T15" fmla="*/ 100 h 715"/>
                <a:gd name="T16" fmla="*/ 122 w 229"/>
                <a:gd name="T17" fmla="*/ 102 h 715"/>
                <a:gd name="T18" fmla="*/ 112 w 229"/>
                <a:gd name="T19" fmla="*/ 102 h 715"/>
                <a:gd name="T20" fmla="*/ 103 w 229"/>
                <a:gd name="T21" fmla="*/ 100 h 715"/>
                <a:gd name="T22" fmla="*/ 89 w 229"/>
                <a:gd name="T23" fmla="*/ 93 h 715"/>
                <a:gd name="T24" fmla="*/ 75 w 229"/>
                <a:gd name="T25" fmla="*/ 79 h 715"/>
                <a:gd name="T26" fmla="*/ 68 w 229"/>
                <a:gd name="T27" fmla="*/ 61 h 715"/>
                <a:gd name="T28" fmla="*/ 68 w 229"/>
                <a:gd name="T29" fmla="*/ 41 h 715"/>
                <a:gd name="T30" fmla="*/ 75 w 229"/>
                <a:gd name="T31" fmla="*/ 23 h 715"/>
                <a:gd name="T32" fmla="*/ 89 w 229"/>
                <a:gd name="T33" fmla="*/ 8 h 715"/>
                <a:gd name="T34" fmla="*/ 107 w 229"/>
                <a:gd name="T35" fmla="*/ 1 h 715"/>
                <a:gd name="T36" fmla="*/ 159 w 229"/>
                <a:gd name="T37" fmla="*/ 241 h 715"/>
                <a:gd name="T38" fmla="*/ 159 w 229"/>
                <a:gd name="T39" fmla="*/ 631 h 715"/>
                <a:gd name="T40" fmla="*/ 162 w 229"/>
                <a:gd name="T41" fmla="*/ 660 h 715"/>
                <a:gd name="T42" fmla="*/ 169 w 229"/>
                <a:gd name="T43" fmla="*/ 676 h 715"/>
                <a:gd name="T44" fmla="*/ 178 w 229"/>
                <a:gd name="T45" fmla="*/ 686 h 715"/>
                <a:gd name="T46" fmla="*/ 191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1 w 229"/>
                <a:gd name="T57" fmla="*/ 691 h 715"/>
                <a:gd name="T58" fmla="*/ 62 w 229"/>
                <a:gd name="T59" fmla="*/ 682 h 715"/>
                <a:gd name="T60" fmla="*/ 69 w 229"/>
                <a:gd name="T61" fmla="*/ 669 h 715"/>
                <a:gd name="T62" fmla="*/ 75 w 229"/>
                <a:gd name="T63" fmla="*/ 647 h 715"/>
                <a:gd name="T64" fmla="*/ 76 w 229"/>
                <a:gd name="T65" fmla="*/ 612 h 715"/>
                <a:gd name="T66" fmla="*/ 76 w 229"/>
                <a:gd name="T67" fmla="*/ 399 h 715"/>
                <a:gd name="T68" fmla="*/ 74 w 229"/>
                <a:gd name="T69" fmla="*/ 351 h 715"/>
                <a:gd name="T70" fmla="*/ 70 w 229"/>
                <a:gd name="T71" fmla="*/ 329 h 715"/>
                <a:gd name="T72" fmla="*/ 64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3 w 229"/>
                <a:gd name="T79" fmla="*/ 308 h 715"/>
                <a:gd name="T80" fmla="*/ 16 w 229"/>
                <a:gd name="T81" fmla="*/ 312 h 715"/>
                <a:gd name="T82" fmla="*/ 0 w 229"/>
                <a:gd name="T83" fmla="*/ 297 h 715"/>
                <a:gd name="T84" fmla="*/ 159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7" y="0"/>
                  </a:moveTo>
                  <a:lnTo>
                    <a:pt x="127" y="1"/>
                  </a:lnTo>
                  <a:lnTo>
                    <a:pt x="137" y="4"/>
                  </a:lnTo>
                  <a:lnTo>
                    <a:pt x="145" y="8"/>
                  </a:lnTo>
                  <a:lnTo>
                    <a:pt x="153" y="15"/>
                  </a:lnTo>
                  <a:lnTo>
                    <a:pt x="159" y="23"/>
                  </a:lnTo>
                  <a:lnTo>
                    <a:pt x="164" y="31"/>
                  </a:lnTo>
                  <a:lnTo>
                    <a:pt x="168" y="41"/>
                  </a:lnTo>
                  <a:lnTo>
                    <a:pt x="169" y="51"/>
                  </a:lnTo>
                  <a:lnTo>
                    <a:pt x="168" y="61"/>
                  </a:lnTo>
                  <a:lnTo>
                    <a:pt x="164" y="70"/>
                  </a:lnTo>
                  <a:lnTo>
                    <a:pt x="159" y="79"/>
                  </a:lnTo>
                  <a:lnTo>
                    <a:pt x="153" y="87"/>
                  </a:lnTo>
                  <a:lnTo>
                    <a:pt x="145" y="93"/>
                  </a:lnTo>
                  <a:lnTo>
                    <a:pt x="137" y="98"/>
                  </a:lnTo>
                  <a:lnTo>
                    <a:pt x="132" y="100"/>
                  </a:lnTo>
                  <a:lnTo>
                    <a:pt x="127" y="101"/>
                  </a:lnTo>
                  <a:lnTo>
                    <a:pt x="122" y="102"/>
                  </a:lnTo>
                  <a:lnTo>
                    <a:pt x="117" y="102"/>
                  </a:lnTo>
                  <a:lnTo>
                    <a:pt x="112" y="102"/>
                  </a:lnTo>
                  <a:lnTo>
                    <a:pt x="107" y="101"/>
                  </a:lnTo>
                  <a:lnTo>
                    <a:pt x="103" y="100"/>
                  </a:lnTo>
                  <a:lnTo>
                    <a:pt x="98" y="98"/>
                  </a:lnTo>
                  <a:lnTo>
                    <a:pt x="89" y="93"/>
                  </a:lnTo>
                  <a:lnTo>
                    <a:pt x="82" y="87"/>
                  </a:lnTo>
                  <a:lnTo>
                    <a:pt x="75" y="79"/>
                  </a:lnTo>
                  <a:lnTo>
                    <a:pt x="70" y="70"/>
                  </a:lnTo>
                  <a:lnTo>
                    <a:pt x="68" y="61"/>
                  </a:lnTo>
                  <a:lnTo>
                    <a:pt x="67" y="51"/>
                  </a:lnTo>
                  <a:lnTo>
                    <a:pt x="68" y="41"/>
                  </a:lnTo>
                  <a:lnTo>
                    <a:pt x="70" y="31"/>
                  </a:lnTo>
                  <a:lnTo>
                    <a:pt x="75" y="23"/>
                  </a:lnTo>
                  <a:lnTo>
                    <a:pt x="81" y="15"/>
                  </a:lnTo>
                  <a:lnTo>
                    <a:pt x="89" y="8"/>
                  </a:lnTo>
                  <a:lnTo>
                    <a:pt x="98" y="4"/>
                  </a:lnTo>
                  <a:lnTo>
                    <a:pt x="107" y="1"/>
                  </a:lnTo>
                  <a:lnTo>
                    <a:pt x="117" y="0"/>
                  </a:lnTo>
                  <a:close/>
                  <a:moveTo>
                    <a:pt x="159" y="241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9" y="676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1" y="693"/>
                  </a:lnTo>
                  <a:lnTo>
                    <a:pt x="201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2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433"/>
                  </a:lnTo>
                  <a:lnTo>
                    <a:pt x="76" y="399"/>
                  </a:lnTo>
                  <a:lnTo>
                    <a:pt x="75" y="372"/>
                  </a:lnTo>
                  <a:lnTo>
                    <a:pt x="74" y="351"/>
                  </a:lnTo>
                  <a:lnTo>
                    <a:pt x="72" y="337"/>
                  </a:lnTo>
                  <a:lnTo>
                    <a:pt x="70" y="329"/>
                  </a:lnTo>
                  <a:lnTo>
                    <a:pt x="67" y="323"/>
                  </a:lnTo>
                  <a:lnTo>
                    <a:pt x="64" y="318"/>
                  </a:lnTo>
                  <a:lnTo>
                    <a:pt x="61" y="314"/>
                  </a:lnTo>
                  <a:lnTo>
                    <a:pt x="57" y="312"/>
                  </a:lnTo>
                  <a:lnTo>
                    <a:pt x="52" y="310"/>
                  </a:lnTo>
                  <a:lnTo>
                    <a:pt x="47" y="308"/>
                  </a:lnTo>
                  <a:lnTo>
                    <a:pt x="40" y="308"/>
                  </a:lnTo>
                  <a:lnTo>
                    <a:pt x="33" y="308"/>
                  </a:lnTo>
                  <a:lnTo>
                    <a:pt x="25" y="310"/>
                  </a:lnTo>
                  <a:lnTo>
                    <a:pt x="16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7" y="241"/>
                  </a:lnTo>
                  <a:lnTo>
                    <a:pt x="159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3" name="Freeform 34"/>
            <p:cNvSpPr>
              <a:spLocks noEditPoints="1"/>
            </p:cNvSpPr>
            <p:nvPr/>
          </p:nvSpPr>
          <p:spPr bwMode="auto">
            <a:xfrm>
              <a:off x="2869" y="204"/>
              <a:ext cx="104" cy="121"/>
            </a:xfrm>
            <a:custGeom>
              <a:avLst/>
              <a:gdLst>
                <a:gd name="T0" fmla="*/ 177 w 414"/>
                <a:gd name="T1" fmla="*/ 464 h 484"/>
                <a:gd name="T2" fmla="*/ 123 w 414"/>
                <a:gd name="T3" fmla="*/ 483 h 484"/>
                <a:gd name="T4" fmla="*/ 75 w 414"/>
                <a:gd name="T5" fmla="*/ 479 h 484"/>
                <a:gd name="T6" fmla="*/ 38 w 414"/>
                <a:gd name="T7" fmla="*/ 459 h 484"/>
                <a:gd name="T8" fmla="*/ 12 w 414"/>
                <a:gd name="T9" fmla="*/ 424 h 484"/>
                <a:gd name="T10" fmla="*/ 0 w 414"/>
                <a:gd name="T11" fmla="*/ 378 h 484"/>
                <a:gd name="T12" fmla="*/ 5 w 414"/>
                <a:gd name="T13" fmla="*/ 327 h 484"/>
                <a:gd name="T14" fmla="*/ 20 w 414"/>
                <a:gd name="T15" fmla="*/ 299 h 484"/>
                <a:gd name="T16" fmla="*/ 52 w 414"/>
                <a:gd name="T17" fmla="*/ 266 h 484"/>
                <a:gd name="T18" fmla="*/ 99 w 414"/>
                <a:gd name="T19" fmla="*/ 235 h 484"/>
                <a:gd name="T20" fmla="*/ 174 w 414"/>
                <a:gd name="T21" fmla="*/ 199 h 484"/>
                <a:gd name="T22" fmla="*/ 254 w 414"/>
                <a:gd name="T23" fmla="*/ 151 h 484"/>
                <a:gd name="T24" fmla="*/ 248 w 414"/>
                <a:gd name="T25" fmla="*/ 93 h 484"/>
                <a:gd name="T26" fmla="*/ 232 w 414"/>
                <a:gd name="T27" fmla="*/ 56 h 484"/>
                <a:gd name="T28" fmla="*/ 206 w 414"/>
                <a:gd name="T29" fmla="*/ 37 h 484"/>
                <a:gd name="T30" fmla="*/ 168 w 414"/>
                <a:gd name="T31" fmla="*/ 31 h 484"/>
                <a:gd name="T32" fmla="*/ 140 w 414"/>
                <a:gd name="T33" fmla="*/ 35 h 484"/>
                <a:gd name="T34" fmla="*/ 119 w 414"/>
                <a:gd name="T35" fmla="*/ 48 h 484"/>
                <a:gd name="T36" fmla="*/ 105 w 414"/>
                <a:gd name="T37" fmla="*/ 66 h 484"/>
                <a:gd name="T38" fmla="*/ 100 w 414"/>
                <a:gd name="T39" fmla="*/ 87 h 484"/>
                <a:gd name="T40" fmla="*/ 94 w 414"/>
                <a:gd name="T41" fmla="*/ 145 h 484"/>
                <a:gd name="T42" fmla="*/ 68 w 414"/>
                <a:gd name="T43" fmla="*/ 163 h 484"/>
                <a:gd name="T44" fmla="*/ 35 w 414"/>
                <a:gd name="T45" fmla="*/ 157 h 484"/>
                <a:gd name="T46" fmla="*/ 18 w 414"/>
                <a:gd name="T47" fmla="*/ 126 h 484"/>
                <a:gd name="T48" fmla="*/ 23 w 414"/>
                <a:gd name="T49" fmla="*/ 84 h 484"/>
                <a:gd name="T50" fmla="*/ 50 w 414"/>
                <a:gd name="T51" fmla="*/ 46 h 484"/>
                <a:gd name="T52" fmla="*/ 98 w 414"/>
                <a:gd name="T53" fmla="*/ 14 h 484"/>
                <a:gd name="T54" fmla="*/ 164 w 414"/>
                <a:gd name="T55" fmla="*/ 1 h 484"/>
                <a:gd name="T56" fmla="*/ 227 w 414"/>
                <a:gd name="T57" fmla="*/ 3 h 484"/>
                <a:gd name="T58" fmla="*/ 274 w 414"/>
                <a:gd name="T59" fmla="*/ 16 h 484"/>
                <a:gd name="T60" fmla="*/ 303 w 414"/>
                <a:gd name="T61" fmla="*/ 35 h 484"/>
                <a:gd name="T62" fmla="*/ 323 w 414"/>
                <a:gd name="T63" fmla="*/ 62 h 484"/>
                <a:gd name="T64" fmla="*/ 332 w 414"/>
                <a:gd name="T65" fmla="*/ 92 h 484"/>
                <a:gd name="T66" fmla="*/ 336 w 414"/>
                <a:gd name="T67" fmla="*/ 315 h 484"/>
                <a:gd name="T68" fmla="*/ 338 w 414"/>
                <a:gd name="T69" fmla="*/ 395 h 484"/>
                <a:gd name="T70" fmla="*/ 346 w 414"/>
                <a:gd name="T71" fmla="*/ 415 h 484"/>
                <a:gd name="T72" fmla="*/ 359 w 414"/>
                <a:gd name="T73" fmla="*/ 420 h 484"/>
                <a:gd name="T74" fmla="*/ 389 w 414"/>
                <a:gd name="T75" fmla="*/ 404 h 484"/>
                <a:gd name="T76" fmla="*/ 400 w 414"/>
                <a:gd name="T77" fmla="*/ 426 h 484"/>
                <a:gd name="T78" fmla="*/ 353 w 414"/>
                <a:gd name="T79" fmla="*/ 469 h 484"/>
                <a:gd name="T80" fmla="*/ 326 w 414"/>
                <a:gd name="T81" fmla="*/ 481 h 484"/>
                <a:gd name="T82" fmla="*/ 301 w 414"/>
                <a:gd name="T83" fmla="*/ 483 h 484"/>
                <a:gd name="T84" fmla="*/ 281 w 414"/>
                <a:gd name="T85" fmla="*/ 477 h 484"/>
                <a:gd name="T86" fmla="*/ 265 w 414"/>
                <a:gd name="T87" fmla="*/ 462 h 484"/>
                <a:gd name="T88" fmla="*/ 256 w 414"/>
                <a:gd name="T89" fmla="*/ 435 h 484"/>
                <a:gd name="T90" fmla="*/ 254 w 414"/>
                <a:gd name="T91" fmla="*/ 375 h 484"/>
                <a:gd name="T92" fmla="*/ 170 w 414"/>
                <a:gd name="T93" fmla="*/ 236 h 484"/>
                <a:gd name="T94" fmla="*/ 116 w 414"/>
                <a:gd name="T95" fmla="*/ 271 h 484"/>
                <a:gd name="T96" fmla="*/ 96 w 414"/>
                <a:gd name="T97" fmla="*/ 295 h 484"/>
                <a:gd name="T98" fmla="*/ 85 w 414"/>
                <a:gd name="T99" fmla="*/ 321 h 484"/>
                <a:gd name="T100" fmla="*/ 83 w 414"/>
                <a:gd name="T101" fmla="*/ 351 h 484"/>
                <a:gd name="T102" fmla="*/ 91 w 414"/>
                <a:gd name="T103" fmla="*/ 382 h 484"/>
                <a:gd name="T104" fmla="*/ 110 w 414"/>
                <a:gd name="T105" fmla="*/ 407 h 484"/>
                <a:gd name="T106" fmla="*/ 134 w 414"/>
                <a:gd name="T107" fmla="*/ 422 h 484"/>
                <a:gd name="T108" fmla="*/ 163 w 414"/>
                <a:gd name="T109" fmla="*/ 425 h 484"/>
                <a:gd name="T110" fmla="*/ 211 w 414"/>
                <a:gd name="T111" fmla="*/ 406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14" h="484">
                  <a:moveTo>
                    <a:pt x="254" y="408"/>
                  </a:moveTo>
                  <a:lnTo>
                    <a:pt x="222" y="432"/>
                  </a:lnTo>
                  <a:lnTo>
                    <a:pt x="197" y="451"/>
                  </a:lnTo>
                  <a:lnTo>
                    <a:pt x="177" y="464"/>
                  </a:lnTo>
                  <a:lnTo>
                    <a:pt x="165" y="471"/>
                  </a:lnTo>
                  <a:lnTo>
                    <a:pt x="151" y="477"/>
                  </a:lnTo>
                  <a:lnTo>
                    <a:pt x="137" y="481"/>
                  </a:lnTo>
                  <a:lnTo>
                    <a:pt x="123" y="483"/>
                  </a:lnTo>
                  <a:lnTo>
                    <a:pt x="108" y="484"/>
                  </a:lnTo>
                  <a:lnTo>
                    <a:pt x="96" y="483"/>
                  </a:lnTo>
                  <a:lnTo>
                    <a:pt x="85" y="482"/>
                  </a:lnTo>
                  <a:lnTo>
                    <a:pt x="75" y="479"/>
                  </a:lnTo>
                  <a:lnTo>
                    <a:pt x="65" y="476"/>
                  </a:lnTo>
                  <a:lnTo>
                    <a:pt x="55" y="471"/>
                  </a:lnTo>
                  <a:lnTo>
                    <a:pt x="46" y="465"/>
                  </a:lnTo>
                  <a:lnTo>
                    <a:pt x="38" y="459"/>
                  </a:lnTo>
                  <a:lnTo>
                    <a:pt x="30" y="451"/>
                  </a:lnTo>
                  <a:lnTo>
                    <a:pt x="23" y="443"/>
                  </a:lnTo>
                  <a:lnTo>
                    <a:pt x="17" y="434"/>
                  </a:lnTo>
                  <a:lnTo>
                    <a:pt x="12" y="424"/>
                  </a:lnTo>
                  <a:lnTo>
                    <a:pt x="7" y="413"/>
                  </a:lnTo>
                  <a:lnTo>
                    <a:pt x="4" y="402"/>
                  </a:lnTo>
                  <a:lnTo>
                    <a:pt x="2" y="391"/>
                  </a:lnTo>
                  <a:lnTo>
                    <a:pt x="0" y="378"/>
                  </a:lnTo>
                  <a:lnTo>
                    <a:pt x="0" y="365"/>
                  </a:lnTo>
                  <a:lnTo>
                    <a:pt x="1" y="349"/>
                  </a:lnTo>
                  <a:lnTo>
                    <a:pt x="3" y="334"/>
                  </a:lnTo>
                  <a:lnTo>
                    <a:pt x="5" y="327"/>
                  </a:lnTo>
                  <a:lnTo>
                    <a:pt x="8" y="320"/>
                  </a:lnTo>
                  <a:lnTo>
                    <a:pt x="11" y="313"/>
                  </a:lnTo>
                  <a:lnTo>
                    <a:pt x="15" y="307"/>
                  </a:lnTo>
                  <a:lnTo>
                    <a:pt x="20" y="299"/>
                  </a:lnTo>
                  <a:lnTo>
                    <a:pt x="27" y="290"/>
                  </a:lnTo>
                  <a:lnTo>
                    <a:pt x="34" y="282"/>
                  </a:lnTo>
                  <a:lnTo>
                    <a:pt x="42" y="274"/>
                  </a:lnTo>
                  <a:lnTo>
                    <a:pt x="52" y="266"/>
                  </a:lnTo>
                  <a:lnTo>
                    <a:pt x="62" y="258"/>
                  </a:lnTo>
                  <a:lnTo>
                    <a:pt x="73" y="251"/>
                  </a:lnTo>
                  <a:lnTo>
                    <a:pt x="85" y="243"/>
                  </a:lnTo>
                  <a:lnTo>
                    <a:pt x="99" y="235"/>
                  </a:lnTo>
                  <a:lnTo>
                    <a:pt x="115" y="227"/>
                  </a:lnTo>
                  <a:lnTo>
                    <a:pt x="132" y="218"/>
                  </a:lnTo>
                  <a:lnTo>
                    <a:pt x="152" y="209"/>
                  </a:lnTo>
                  <a:lnTo>
                    <a:pt x="174" y="199"/>
                  </a:lnTo>
                  <a:lnTo>
                    <a:pt x="199" y="190"/>
                  </a:lnTo>
                  <a:lnTo>
                    <a:pt x="226" y="179"/>
                  </a:lnTo>
                  <a:lnTo>
                    <a:pt x="254" y="169"/>
                  </a:lnTo>
                  <a:lnTo>
                    <a:pt x="254" y="151"/>
                  </a:lnTo>
                  <a:lnTo>
                    <a:pt x="253" y="134"/>
                  </a:lnTo>
                  <a:lnTo>
                    <a:pt x="252" y="119"/>
                  </a:lnTo>
                  <a:lnTo>
                    <a:pt x="251" y="105"/>
                  </a:lnTo>
                  <a:lnTo>
                    <a:pt x="248" y="93"/>
                  </a:lnTo>
                  <a:lnTo>
                    <a:pt x="245" y="82"/>
                  </a:lnTo>
                  <a:lnTo>
                    <a:pt x="242" y="72"/>
                  </a:lnTo>
                  <a:lnTo>
                    <a:pt x="237" y="63"/>
                  </a:lnTo>
                  <a:lnTo>
                    <a:pt x="232" y="56"/>
                  </a:lnTo>
                  <a:lnTo>
                    <a:pt x="227" y="50"/>
                  </a:lnTo>
                  <a:lnTo>
                    <a:pt x="220" y="45"/>
                  </a:lnTo>
                  <a:lnTo>
                    <a:pt x="213" y="41"/>
                  </a:lnTo>
                  <a:lnTo>
                    <a:pt x="206" y="37"/>
                  </a:lnTo>
                  <a:lnTo>
                    <a:pt x="198" y="34"/>
                  </a:lnTo>
                  <a:lnTo>
                    <a:pt x="189" y="32"/>
                  </a:lnTo>
                  <a:lnTo>
                    <a:pt x="178" y="31"/>
                  </a:lnTo>
                  <a:lnTo>
                    <a:pt x="168" y="31"/>
                  </a:lnTo>
                  <a:lnTo>
                    <a:pt x="161" y="31"/>
                  </a:lnTo>
                  <a:lnTo>
                    <a:pt x="154" y="32"/>
                  </a:lnTo>
                  <a:lnTo>
                    <a:pt x="147" y="33"/>
                  </a:lnTo>
                  <a:lnTo>
                    <a:pt x="140" y="35"/>
                  </a:lnTo>
                  <a:lnTo>
                    <a:pt x="134" y="38"/>
                  </a:lnTo>
                  <a:lnTo>
                    <a:pt x="129" y="40"/>
                  </a:lnTo>
                  <a:lnTo>
                    <a:pt x="124" y="44"/>
                  </a:lnTo>
                  <a:lnTo>
                    <a:pt x="119" y="48"/>
                  </a:lnTo>
                  <a:lnTo>
                    <a:pt x="114" y="52"/>
                  </a:lnTo>
                  <a:lnTo>
                    <a:pt x="111" y="57"/>
                  </a:lnTo>
                  <a:lnTo>
                    <a:pt x="107" y="61"/>
                  </a:lnTo>
                  <a:lnTo>
                    <a:pt x="105" y="66"/>
                  </a:lnTo>
                  <a:lnTo>
                    <a:pt x="103" y="71"/>
                  </a:lnTo>
                  <a:lnTo>
                    <a:pt x="101" y="76"/>
                  </a:lnTo>
                  <a:lnTo>
                    <a:pt x="100" y="82"/>
                  </a:lnTo>
                  <a:lnTo>
                    <a:pt x="100" y="87"/>
                  </a:lnTo>
                  <a:lnTo>
                    <a:pt x="101" y="116"/>
                  </a:lnTo>
                  <a:lnTo>
                    <a:pt x="100" y="127"/>
                  </a:lnTo>
                  <a:lnTo>
                    <a:pt x="98" y="137"/>
                  </a:lnTo>
                  <a:lnTo>
                    <a:pt x="94" y="145"/>
                  </a:lnTo>
                  <a:lnTo>
                    <a:pt x="89" y="152"/>
                  </a:lnTo>
                  <a:lnTo>
                    <a:pt x="83" y="157"/>
                  </a:lnTo>
                  <a:lnTo>
                    <a:pt x="76" y="161"/>
                  </a:lnTo>
                  <a:lnTo>
                    <a:pt x="68" y="163"/>
                  </a:lnTo>
                  <a:lnTo>
                    <a:pt x="59" y="164"/>
                  </a:lnTo>
                  <a:lnTo>
                    <a:pt x="50" y="163"/>
                  </a:lnTo>
                  <a:lnTo>
                    <a:pt x="42" y="161"/>
                  </a:lnTo>
                  <a:lnTo>
                    <a:pt x="35" y="157"/>
                  </a:lnTo>
                  <a:lnTo>
                    <a:pt x="29" y="151"/>
                  </a:lnTo>
                  <a:lnTo>
                    <a:pt x="24" y="144"/>
                  </a:lnTo>
                  <a:lnTo>
                    <a:pt x="20" y="136"/>
                  </a:lnTo>
                  <a:lnTo>
                    <a:pt x="18" y="126"/>
                  </a:lnTo>
                  <a:lnTo>
                    <a:pt x="17" y="116"/>
                  </a:lnTo>
                  <a:lnTo>
                    <a:pt x="18" y="105"/>
                  </a:lnTo>
                  <a:lnTo>
                    <a:pt x="20" y="94"/>
                  </a:lnTo>
                  <a:lnTo>
                    <a:pt x="23" y="84"/>
                  </a:lnTo>
                  <a:lnTo>
                    <a:pt x="28" y="74"/>
                  </a:lnTo>
                  <a:lnTo>
                    <a:pt x="34" y="64"/>
                  </a:lnTo>
                  <a:lnTo>
                    <a:pt x="42" y="55"/>
                  </a:lnTo>
                  <a:lnTo>
                    <a:pt x="50" y="46"/>
                  </a:lnTo>
                  <a:lnTo>
                    <a:pt x="61" y="36"/>
                  </a:lnTo>
                  <a:lnTo>
                    <a:pt x="72" y="28"/>
                  </a:lnTo>
                  <a:lnTo>
                    <a:pt x="85" y="21"/>
                  </a:lnTo>
                  <a:lnTo>
                    <a:pt x="98" y="14"/>
                  </a:lnTo>
                  <a:lnTo>
                    <a:pt x="113" y="9"/>
                  </a:lnTo>
                  <a:lnTo>
                    <a:pt x="129" y="5"/>
                  </a:lnTo>
                  <a:lnTo>
                    <a:pt x="146" y="2"/>
                  </a:lnTo>
                  <a:lnTo>
                    <a:pt x="164" y="1"/>
                  </a:lnTo>
                  <a:lnTo>
                    <a:pt x="184" y="0"/>
                  </a:lnTo>
                  <a:lnTo>
                    <a:pt x="199" y="1"/>
                  </a:lnTo>
                  <a:lnTo>
                    <a:pt x="213" y="2"/>
                  </a:lnTo>
                  <a:lnTo>
                    <a:pt x="227" y="3"/>
                  </a:lnTo>
                  <a:lnTo>
                    <a:pt x="239" y="5"/>
                  </a:lnTo>
                  <a:lnTo>
                    <a:pt x="251" y="8"/>
                  </a:lnTo>
                  <a:lnTo>
                    <a:pt x="263" y="12"/>
                  </a:lnTo>
                  <a:lnTo>
                    <a:pt x="274" y="16"/>
                  </a:lnTo>
                  <a:lnTo>
                    <a:pt x="284" y="21"/>
                  </a:lnTo>
                  <a:lnTo>
                    <a:pt x="291" y="25"/>
                  </a:lnTo>
                  <a:lnTo>
                    <a:pt x="297" y="30"/>
                  </a:lnTo>
                  <a:lnTo>
                    <a:pt x="303" y="35"/>
                  </a:lnTo>
                  <a:lnTo>
                    <a:pt x="309" y="41"/>
                  </a:lnTo>
                  <a:lnTo>
                    <a:pt x="314" y="47"/>
                  </a:lnTo>
                  <a:lnTo>
                    <a:pt x="319" y="54"/>
                  </a:lnTo>
                  <a:lnTo>
                    <a:pt x="323" y="62"/>
                  </a:lnTo>
                  <a:lnTo>
                    <a:pt x="327" y="70"/>
                  </a:lnTo>
                  <a:lnTo>
                    <a:pt x="329" y="76"/>
                  </a:lnTo>
                  <a:lnTo>
                    <a:pt x="331" y="83"/>
                  </a:lnTo>
                  <a:lnTo>
                    <a:pt x="332" y="92"/>
                  </a:lnTo>
                  <a:lnTo>
                    <a:pt x="333" y="102"/>
                  </a:lnTo>
                  <a:lnTo>
                    <a:pt x="335" y="127"/>
                  </a:lnTo>
                  <a:lnTo>
                    <a:pt x="336" y="158"/>
                  </a:lnTo>
                  <a:lnTo>
                    <a:pt x="336" y="315"/>
                  </a:lnTo>
                  <a:lnTo>
                    <a:pt x="336" y="344"/>
                  </a:lnTo>
                  <a:lnTo>
                    <a:pt x="336" y="368"/>
                  </a:lnTo>
                  <a:lnTo>
                    <a:pt x="337" y="385"/>
                  </a:lnTo>
                  <a:lnTo>
                    <a:pt x="338" y="395"/>
                  </a:lnTo>
                  <a:lnTo>
                    <a:pt x="340" y="402"/>
                  </a:lnTo>
                  <a:lnTo>
                    <a:pt x="341" y="408"/>
                  </a:lnTo>
                  <a:lnTo>
                    <a:pt x="344" y="412"/>
                  </a:lnTo>
                  <a:lnTo>
                    <a:pt x="346" y="415"/>
                  </a:lnTo>
                  <a:lnTo>
                    <a:pt x="349" y="417"/>
                  </a:lnTo>
                  <a:lnTo>
                    <a:pt x="352" y="419"/>
                  </a:lnTo>
                  <a:lnTo>
                    <a:pt x="356" y="420"/>
                  </a:lnTo>
                  <a:lnTo>
                    <a:pt x="359" y="420"/>
                  </a:lnTo>
                  <a:lnTo>
                    <a:pt x="367" y="419"/>
                  </a:lnTo>
                  <a:lnTo>
                    <a:pt x="373" y="417"/>
                  </a:lnTo>
                  <a:lnTo>
                    <a:pt x="380" y="412"/>
                  </a:lnTo>
                  <a:lnTo>
                    <a:pt x="389" y="404"/>
                  </a:lnTo>
                  <a:lnTo>
                    <a:pt x="400" y="394"/>
                  </a:lnTo>
                  <a:lnTo>
                    <a:pt x="414" y="380"/>
                  </a:lnTo>
                  <a:lnTo>
                    <a:pt x="414" y="408"/>
                  </a:lnTo>
                  <a:lnTo>
                    <a:pt x="400" y="426"/>
                  </a:lnTo>
                  <a:lnTo>
                    <a:pt x="386" y="441"/>
                  </a:lnTo>
                  <a:lnTo>
                    <a:pt x="373" y="454"/>
                  </a:lnTo>
                  <a:lnTo>
                    <a:pt x="359" y="465"/>
                  </a:lnTo>
                  <a:lnTo>
                    <a:pt x="353" y="469"/>
                  </a:lnTo>
                  <a:lnTo>
                    <a:pt x="346" y="473"/>
                  </a:lnTo>
                  <a:lnTo>
                    <a:pt x="339" y="476"/>
                  </a:lnTo>
                  <a:lnTo>
                    <a:pt x="333" y="479"/>
                  </a:lnTo>
                  <a:lnTo>
                    <a:pt x="326" y="481"/>
                  </a:lnTo>
                  <a:lnTo>
                    <a:pt x="320" y="482"/>
                  </a:lnTo>
                  <a:lnTo>
                    <a:pt x="314" y="483"/>
                  </a:lnTo>
                  <a:lnTo>
                    <a:pt x="307" y="483"/>
                  </a:lnTo>
                  <a:lnTo>
                    <a:pt x="301" y="483"/>
                  </a:lnTo>
                  <a:lnTo>
                    <a:pt x="296" y="482"/>
                  </a:lnTo>
                  <a:lnTo>
                    <a:pt x="291" y="481"/>
                  </a:lnTo>
                  <a:lnTo>
                    <a:pt x="286" y="479"/>
                  </a:lnTo>
                  <a:lnTo>
                    <a:pt x="281" y="477"/>
                  </a:lnTo>
                  <a:lnTo>
                    <a:pt x="277" y="474"/>
                  </a:lnTo>
                  <a:lnTo>
                    <a:pt x="272" y="470"/>
                  </a:lnTo>
                  <a:lnTo>
                    <a:pt x="269" y="466"/>
                  </a:lnTo>
                  <a:lnTo>
                    <a:pt x="265" y="462"/>
                  </a:lnTo>
                  <a:lnTo>
                    <a:pt x="262" y="456"/>
                  </a:lnTo>
                  <a:lnTo>
                    <a:pt x="260" y="450"/>
                  </a:lnTo>
                  <a:lnTo>
                    <a:pt x="258" y="443"/>
                  </a:lnTo>
                  <a:lnTo>
                    <a:pt x="256" y="435"/>
                  </a:lnTo>
                  <a:lnTo>
                    <a:pt x="255" y="427"/>
                  </a:lnTo>
                  <a:lnTo>
                    <a:pt x="254" y="418"/>
                  </a:lnTo>
                  <a:lnTo>
                    <a:pt x="254" y="408"/>
                  </a:lnTo>
                  <a:close/>
                  <a:moveTo>
                    <a:pt x="254" y="375"/>
                  </a:moveTo>
                  <a:lnTo>
                    <a:pt x="254" y="199"/>
                  </a:lnTo>
                  <a:lnTo>
                    <a:pt x="220" y="213"/>
                  </a:lnTo>
                  <a:lnTo>
                    <a:pt x="192" y="226"/>
                  </a:lnTo>
                  <a:lnTo>
                    <a:pt x="170" y="236"/>
                  </a:lnTo>
                  <a:lnTo>
                    <a:pt x="156" y="243"/>
                  </a:lnTo>
                  <a:lnTo>
                    <a:pt x="138" y="254"/>
                  </a:lnTo>
                  <a:lnTo>
                    <a:pt x="122" y="266"/>
                  </a:lnTo>
                  <a:lnTo>
                    <a:pt x="116" y="271"/>
                  </a:lnTo>
                  <a:lnTo>
                    <a:pt x="110" y="277"/>
                  </a:lnTo>
                  <a:lnTo>
                    <a:pt x="104" y="283"/>
                  </a:lnTo>
                  <a:lnTo>
                    <a:pt x="100" y="289"/>
                  </a:lnTo>
                  <a:lnTo>
                    <a:pt x="96" y="295"/>
                  </a:lnTo>
                  <a:lnTo>
                    <a:pt x="92" y="302"/>
                  </a:lnTo>
                  <a:lnTo>
                    <a:pt x="90" y="308"/>
                  </a:lnTo>
                  <a:lnTo>
                    <a:pt x="87" y="314"/>
                  </a:lnTo>
                  <a:lnTo>
                    <a:pt x="85" y="321"/>
                  </a:lnTo>
                  <a:lnTo>
                    <a:pt x="84" y="328"/>
                  </a:lnTo>
                  <a:lnTo>
                    <a:pt x="83" y="335"/>
                  </a:lnTo>
                  <a:lnTo>
                    <a:pt x="83" y="342"/>
                  </a:lnTo>
                  <a:lnTo>
                    <a:pt x="83" y="351"/>
                  </a:lnTo>
                  <a:lnTo>
                    <a:pt x="84" y="359"/>
                  </a:lnTo>
                  <a:lnTo>
                    <a:pt x="86" y="367"/>
                  </a:lnTo>
                  <a:lnTo>
                    <a:pt x="88" y="375"/>
                  </a:lnTo>
                  <a:lnTo>
                    <a:pt x="91" y="382"/>
                  </a:lnTo>
                  <a:lnTo>
                    <a:pt x="95" y="389"/>
                  </a:lnTo>
                  <a:lnTo>
                    <a:pt x="99" y="396"/>
                  </a:lnTo>
                  <a:lnTo>
                    <a:pt x="104" y="402"/>
                  </a:lnTo>
                  <a:lnTo>
                    <a:pt x="110" y="407"/>
                  </a:lnTo>
                  <a:lnTo>
                    <a:pt x="115" y="412"/>
                  </a:lnTo>
                  <a:lnTo>
                    <a:pt x="121" y="416"/>
                  </a:lnTo>
                  <a:lnTo>
                    <a:pt x="127" y="420"/>
                  </a:lnTo>
                  <a:lnTo>
                    <a:pt x="134" y="422"/>
                  </a:lnTo>
                  <a:lnTo>
                    <a:pt x="140" y="424"/>
                  </a:lnTo>
                  <a:lnTo>
                    <a:pt x="147" y="425"/>
                  </a:lnTo>
                  <a:lnTo>
                    <a:pt x="153" y="426"/>
                  </a:lnTo>
                  <a:lnTo>
                    <a:pt x="163" y="425"/>
                  </a:lnTo>
                  <a:lnTo>
                    <a:pt x="174" y="423"/>
                  </a:lnTo>
                  <a:lnTo>
                    <a:pt x="186" y="419"/>
                  </a:lnTo>
                  <a:lnTo>
                    <a:pt x="198" y="413"/>
                  </a:lnTo>
                  <a:lnTo>
                    <a:pt x="211" y="406"/>
                  </a:lnTo>
                  <a:lnTo>
                    <a:pt x="224" y="397"/>
                  </a:lnTo>
                  <a:lnTo>
                    <a:pt x="239" y="387"/>
                  </a:lnTo>
                  <a:lnTo>
                    <a:pt x="254" y="37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4" name="Freeform 35"/>
            <p:cNvSpPr>
              <a:spLocks/>
            </p:cNvSpPr>
            <p:nvPr/>
          </p:nvSpPr>
          <p:spPr bwMode="auto">
            <a:xfrm>
              <a:off x="2981" y="144"/>
              <a:ext cx="58" cy="179"/>
            </a:xfrm>
            <a:custGeom>
              <a:avLst/>
              <a:gdLst>
                <a:gd name="T0" fmla="*/ 159 w 232"/>
                <a:gd name="T1" fmla="*/ 0 h 715"/>
                <a:gd name="T2" fmla="*/ 159 w 232"/>
                <a:gd name="T3" fmla="*/ 612 h 715"/>
                <a:gd name="T4" fmla="*/ 159 w 232"/>
                <a:gd name="T5" fmla="*/ 631 h 715"/>
                <a:gd name="T6" fmla="*/ 160 w 232"/>
                <a:gd name="T7" fmla="*/ 647 h 715"/>
                <a:gd name="T8" fmla="*/ 162 w 232"/>
                <a:gd name="T9" fmla="*/ 660 h 715"/>
                <a:gd name="T10" fmla="*/ 165 w 232"/>
                <a:gd name="T11" fmla="*/ 669 h 715"/>
                <a:gd name="T12" fmla="*/ 168 w 232"/>
                <a:gd name="T13" fmla="*/ 675 h 715"/>
                <a:gd name="T14" fmla="*/ 173 w 232"/>
                <a:gd name="T15" fmla="*/ 681 h 715"/>
                <a:gd name="T16" fmla="*/ 178 w 232"/>
                <a:gd name="T17" fmla="*/ 686 h 715"/>
                <a:gd name="T18" fmla="*/ 184 w 232"/>
                <a:gd name="T19" fmla="*/ 690 h 715"/>
                <a:gd name="T20" fmla="*/ 192 w 232"/>
                <a:gd name="T21" fmla="*/ 693 h 715"/>
                <a:gd name="T22" fmla="*/ 202 w 232"/>
                <a:gd name="T23" fmla="*/ 695 h 715"/>
                <a:gd name="T24" fmla="*/ 216 w 232"/>
                <a:gd name="T25" fmla="*/ 697 h 715"/>
                <a:gd name="T26" fmla="*/ 232 w 232"/>
                <a:gd name="T27" fmla="*/ 697 h 715"/>
                <a:gd name="T28" fmla="*/ 232 w 232"/>
                <a:gd name="T29" fmla="*/ 715 h 715"/>
                <a:gd name="T30" fmla="*/ 8 w 232"/>
                <a:gd name="T31" fmla="*/ 715 h 715"/>
                <a:gd name="T32" fmla="*/ 8 w 232"/>
                <a:gd name="T33" fmla="*/ 697 h 715"/>
                <a:gd name="T34" fmla="*/ 23 w 232"/>
                <a:gd name="T35" fmla="*/ 697 h 715"/>
                <a:gd name="T36" fmla="*/ 35 w 232"/>
                <a:gd name="T37" fmla="*/ 696 h 715"/>
                <a:gd name="T38" fmla="*/ 45 w 232"/>
                <a:gd name="T39" fmla="*/ 694 h 715"/>
                <a:gd name="T40" fmla="*/ 52 w 232"/>
                <a:gd name="T41" fmla="*/ 691 h 715"/>
                <a:gd name="T42" fmla="*/ 57 w 232"/>
                <a:gd name="T43" fmla="*/ 687 h 715"/>
                <a:gd name="T44" fmla="*/ 62 w 232"/>
                <a:gd name="T45" fmla="*/ 682 h 715"/>
                <a:gd name="T46" fmla="*/ 66 w 232"/>
                <a:gd name="T47" fmla="*/ 676 h 715"/>
                <a:gd name="T48" fmla="*/ 70 w 232"/>
                <a:gd name="T49" fmla="*/ 669 h 715"/>
                <a:gd name="T50" fmla="*/ 73 w 232"/>
                <a:gd name="T51" fmla="*/ 660 h 715"/>
                <a:gd name="T52" fmla="*/ 75 w 232"/>
                <a:gd name="T53" fmla="*/ 647 h 715"/>
                <a:gd name="T54" fmla="*/ 76 w 232"/>
                <a:gd name="T55" fmla="*/ 631 h 715"/>
                <a:gd name="T56" fmla="*/ 76 w 232"/>
                <a:gd name="T57" fmla="*/ 612 h 715"/>
                <a:gd name="T58" fmla="*/ 76 w 232"/>
                <a:gd name="T59" fmla="*/ 193 h 715"/>
                <a:gd name="T60" fmla="*/ 76 w 232"/>
                <a:gd name="T61" fmla="*/ 158 h 715"/>
                <a:gd name="T62" fmla="*/ 75 w 232"/>
                <a:gd name="T63" fmla="*/ 129 h 715"/>
                <a:gd name="T64" fmla="*/ 74 w 232"/>
                <a:gd name="T65" fmla="*/ 109 h 715"/>
                <a:gd name="T66" fmla="*/ 73 w 232"/>
                <a:gd name="T67" fmla="*/ 97 h 715"/>
                <a:gd name="T68" fmla="*/ 71 w 232"/>
                <a:gd name="T69" fmla="*/ 88 h 715"/>
                <a:gd name="T70" fmla="*/ 68 w 232"/>
                <a:gd name="T71" fmla="*/ 82 h 715"/>
                <a:gd name="T72" fmla="*/ 65 w 232"/>
                <a:gd name="T73" fmla="*/ 76 h 715"/>
                <a:gd name="T74" fmla="*/ 62 w 232"/>
                <a:gd name="T75" fmla="*/ 72 h 715"/>
                <a:gd name="T76" fmla="*/ 58 w 232"/>
                <a:gd name="T77" fmla="*/ 69 h 715"/>
                <a:gd name="T78" fmla="*/ 53 w 232"/>
                <a:gd name="T79" fmla="*/ 67 h 715"/>
                <a:gd name="T80" fmla="*/ 48 w 232"/>
                <a:gd name="T81" fmla="*/ 66 h 715"/>
                <a:gd name="T82" fmla="*/ 41 w 232"/>
                <a:gd name="T83" fmla="*/ 66 h 715"/>
                <a:gd name="T84" fmla="*/ 34 w 232"/>
                <a:gd name="T85" fmla="*/ 66 h 715"/>
                <a:gd name="T86" fmla="*/ 26 w 232"/>
                <a:gd name="T87" fmla="*/ 68 h 715"/>
                <a:gd name="T88" fmla="*/ 18 w 232"/>
                <a:gd name="T89" fmla="*/ 70 h 715"/>
                <a:gd name="T90" fmla="*/ 8 w 232"/>
                <a:gd name="T91" fmla="*/ 74 h 715"/>
                <a:gd name="T92" fmla="*/ 0 w 232"/>
                <a:gd name="T93" fmla="*/ 56 h 715"/>
                <a:gd name="T94" fmla="*/ 136 w 232"/>
                <a:gd name="T95" fmla="*/ 0 h 715"/>
                <a:gd name="T96" fmla="*/ 159 w 232"/>
                <a:gd name="T97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2" h="715">
                  <a:moveTo>
                    <a:pt x="159" y="0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8" y="675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2" y="693"/>
                  </a:lnTo>
                  <a:lnTo>
                    <a:pt x="202" y="695"/>
                  </a:lnTo>
                  <a:lnTo>
                    <a:pt x="216" y="697"/>
                  </a:lnTo>
                  <a:lnTo>
                    <a:pt x="232" y="697"/>
                  </a:lnTo>
                  <a:lnTo>
                    <a:pt x="232" y="715"/>
                  </a:lnTo>
                  <a:lnTo>
                    <a:pt x="8" y="715"/>
                  </a:lnTo>
                  <a:lnTo>
                    <a:pt x="8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5" y="694"/>
                  </a:lnTo>
                  <a:lnTo>
                    <a:pt x="52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70" y="669"/>
                  </a:lnTo>
                  <a:lnTo>
                    <a:pt x="73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193"/>
                  </a:lnTo>
                  <a:lnTo>
                    <a:pt x="76" y="158"/>
                  </a:lnTo>
                  <a:lnTo>
                    <a:pt x="75" y="129"/>
                  </a:lnTo>
                  <a:lnTo>
                    <a:pt x="74" y="109"/>
                  </a:lnTo>
                  <a:lnTo>
                    <a:pt x="73" y="97"/>
                  </a:lnTo>
                  <a:lnTo>
                    <a:pt x="71" y="88"/>
                  </a:lnTo>
                  <a:lnTo>
                    <a:pt x="68" y="82"/>
                  </a:lnTo>
                  <a:lnTo>
                    <a:pt x="65" y="76"/>
                  </a:lnTo>
                  <a:lnTo>
                    <a:pt x="62" y="72"/>
                  </a:lnTo>
                  <a:lnTo>
                    <a:pt x="58" y="69"/>
                  </a:lnTo>
                  <a:lnTo>
                    <a:pt x="53" y="67"/>
                  </a:lnTo>
                  <a:lnTo>
                    <a:pt x="48" y="66"/>
                  </a:lnTo>
                  <a:lnTo>
                    <a:pt x="41" y="66"/>
                  </a:lnTo>
                  <a:lnTo>
                    <a:pt x="34" y="66"/>
                  </a:lnTo>
                  <a:lnTo>
                    <a:pt x="26" y="68"/>
                  </a:lnTo>
                  <a:lnTo>
                    <a:pt x="18" y="70"/>
                  </a:lnTo>
                  <a:lnTo>
                    <a:pt x="8" y="74"/>
                  </a:lnTo>
                  <a:lnTo>
                    <a:pt x="0" y="56"/>
                  </a:lnTo>
                  <a:lnTo>
                    <a:pt x="136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5" name="Freeform 36"/>
            <p:cNvSpPr>
              <a:spLocks/>
            </p:cNvSpPr>
            <p:nvPr/>
          </p:nvSpPr>
          <p:spPr bwMode="auto">
            <a:xfrm>
              <a:off x="3113" y="152"/>
              <a:ext cx="144" cy="171"/>
            </a:xfrm>
            <a:custGeom>
              <a:avLst/>
              <a:gdLst>
                <a:gd name="T0" fmla="*/ 192 w 579"/>
                <a:gd name="T1" fmla="*/ 307 h 682"/>
                <a:gd name="T2" fmla="*/ 354 w 579"/>
                <a:gd name="T3" fmla="*/ 307 h 682"/>
                <a:gd name="T4" fmla="*/ 378 w 579"/>
                <a:gd name="T5" fmla="*/ 305 h 682"/>
                <a:gd name="T6" fmla="*/ 397 w 579"/>
                <a:gd name="T7" fmla="*/ 300 h 682"/>
                <a:gd name="T8" fmla="*/ 412 w 579"/>
                <a:gd name="T9" fmla="*/ 294 h 682"/>
                <a:gd name="T10" fmla="*/ 423 w 579"/>
                <a:gd name="T11" fmla="*/ 283 h 682"/>
                <a:gd name="T12" fmla="*/ 433 w 579"/>
                <a:gd name="T13" fmla="*/ 267 h 682"/>
                <a:gd name="T14" fmla="*/ 442 w 579"/>
                <a:gd name="T15" fmla="*/ 247 h 682"/>
                <a:gd name="T16" fmla="*/ 446 w 579"/>
                <a:gd name="T17" fmla="*/ 222 h 682"/>
                <a:gd name="T18" fmla="*/ 465 w 579"/>
                <a:gd name="T19" fmla="*/ 208 h 682"/>
                <a:gd name="T20" fmla="*/ 447 w 579"/>
                <a:gd name="T21" fmla="*/ 446 h 682"/>
                <a:gd name="T22" fmla="*/ 440 w 579"/>
                <a:gd name="T23" fmla="*/ 404 h 682"/>
                <a:gd name="T24" fmla="*/ 432 w 579"/>
                <a:gd name="T25" fmla="*/ 381 h 682"/>
                <a:gd name="T26" fmla="*/ 420 w 579"/>
                <a:gd name="T27" fmla="*/ 366 h 682"/>
                <a:gd name="T28" fmla="*/ 403 w 579"/>
                <a:gd name="T29" fmla="*/ 354 h 682"/>
                <a:gd name="T30" fmla="*/ 377 w 579"/>
                <a:gd name="T31" fmla="*/ 346 h 682"/>
                <a:gd name="T32" fmla="*/ 340 w 579"/>
                <a:gd name="T33" fmla="*/ 344 h 682"/>
                <a:gd name="T34" fmla="*/ 192 w 579"/>
                <a:gd name="T35" fmla="*/ 569 h 682"/>
                <a:gd name="T36" fmla="*/ 193 w 579"/>
                <a:gd name="T37" fmla="*/ 605 h 682"/>
                <a:gd name="T38" fmla="*/ 196 w 579"/>
                <a:gd name="T39" fmla="*/ 624 h 682"/>
                <a:gd name="T40" fmla="*/ 202 w 579"/>
                <a:gd name="T41" fmla="*/ 633 h 682"/>
                <a:gd name="T42" fmla="*/ 210 w 579"/>
                <a:gd name="T43" fmla="*/ 639 h 682"/>
                <a:gd name="T44" fmla="*/ 225 w 579"/>
                <a:gd name="T45" fmla="*/ 644 h 682"/>
                <a:gd name="T46" fmla="*/ 248 w 579"/>
                <a:gd name="T47" fmla="*/ 645 h 682"/>
                <a:gd name="T48" fmla="*/ 389 w 579"/>
                <a:gd name="T49" fmla="*/ 645 h 682"/>
                <a:gd name="T50" fmla="*/ 430 w 579"/>
                <a:gd name="T51" fmla="*/ 641 h 682"/>
                <a:gd name="T52" fmla="*/ 459 w 579"/>
                <a:gd name="T53" fmla="*/ 632 h 682"/>
                <a:gd name="T54" fmla="*/ 484 w 579"/>
                <a:gd name="T55" fmla="*/ 616 h 682"/>
                <a:gd name="T56" fmla="*/ 503 w 579"/>
                <a:gd name="T57" fmla="*/ 597 h 682"/>
                <a:gd name="T58" fmla="*/ 519 w 579"/>
                <a:gd name="T59" fmla="*/ 578 h 682"/>
                <a:gd name="T60" fmla="*/ 543 w 579"/>
                <a:gd name="T61" fmla="*/ 541 h 682"/>
                <a:gd name="T62" fmla="*/ 579 w 579"/>
                <a:gd name="T63" fmla="*/ 512 h 682"/>
                <a:gd name="T64" fmla="*/ 0 w 579"/>
                <a:gd name="T65" fmla="*/ 682 h 682"/>
                <a:gd name="T66" fmla="*/ 24 w 579"/>
                <a:gd name="T67" fmla="*/ 664 h 682"/>
                <a:gd name="T68" fmla="*/ 47 w 579"/>
                <a:gd name="T69" fmla="*/ 661 h 682"/>
                <a:gd name="T70" fmla="*/ 69 w 579"/>
                <a:gd name="T71" fmla="*/ 652 h 682"/>
                <a:gd name="T72" fmla="*/ 82 w 579"/>
                <a:gd name="T73" fmla="*/ 642 h 682"/>
                <a:gd name="T74" fmla="*/ 91 w 579"/>
                <a:gd name="T75" fmla="*/ 628 h 682"/>
                <a:gd name="T76" fmla="*/ 95 w 579"/>
                <a:gd name="T77" fmla="*/ 604 h 682"/>
                <a:gd name="T78" fmla="*/ 96 w 579"/>
                <a:gd name="T79" fmla="*/ 562 h 682"/>
                <a:gd name="T80" fmla="*/ 95 w 579"/>
                <a:gd name="T81" fmla="*/ 89 h 682"/>
                <a:gd name="T82" fmla="*/ 91 w 579"/>
                <a:gd name="T83" fmla="*/ 57 h 682"/>
                <a:gd name="T84" fmla="*/ 86 w 579"/>
                <a:gd name="T85" fmla="*/ 43 h 682"/>
                <a:gd name="T86" fmla="*/ 78 w 579"/>
                <a:gd name="T87" fmla="*/ 34 h 682"/>
                <a:gd name="T88" fmla="*/ 67 w 579"/>
                <a:gd name="T89" fmla="*/ 27 h 682"/>
                <a:gd name="T90" fmla="*/ 52 w 579"/>
                <a:gd name="T91" fmla="*/ 22 h 682"/>
                <a:gd name="T92" fmla="*/ 34 w 579"/>
                <a:gd name="T93" fmla="*/ 19 h 682"/>
                <a:gd name="T94" fmla="*/ 0 w 579"/>
                <a:gd name="T95" fmla="*/ 19 h 682"/>
                <a:gd name="T96" fmla="*/ 521 w 579"/>
                <a:gd name="T97" fmla="*/ 0 h 682"/>
                <a:gd name="T98" fmla="*/ 509 w 579"/>
                <a:gd name="T99" fmla="*/ 150 h 682"/>
                <a:gd name="T100" fmla="*/ 498 w 579"/>
                <a:gd name="T101" fmla="*/ 104 h 682"/>
                <a:gd name="T102" fmla="*/ 486 w 579"/>
                <a:gd name="T103" fmla="*/ 75 h 682"/>
                <a:gd name="T104" fmla="*/ 470 w 579"/>
                <a:gd name="T105" fmla="*/ 58 h 682"/>
                <a:gd name="T106" fmla="*/ 448 w 579"/>
                <a:gd name="T107" fmla="*/ 45 h 682"/>
                <a:gd name="T108" fmla="*/ 420 w 579"/>
                <a:gd name="T109" fmla="*/ 39 h 682"/>
                <a:gd name="T110" fmla="*/ 377 w 579"/>
                <a:gd name="T111" fmla="*/ 37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79" h="682">
                  <a:moveTo>
                    <a:pt x="192" y="37"/>
                  </a:moveTo>
                  <a:lnTo>
                    <a:pt x="192" y="307"/>
                  </a:lnTo>
                  <a:lnTo>
                    <a:pt x="340" y="307"/>
                  </a:lnTo>
                  <a:lnTo>
                    <a:pt x="354" y="307"/>
                  </a:lnTo>
                  <a:lnTo>
                    <a:pt x="367" y="306"/>
                  </a:lnTo>
                  <a:lnTo>
                    <a:pt x="378" y="305"/>
                  </a:lnTo>
                  <a:lnTo>
                    <a:pt x="388" y="303"/>
                  </a:lnTo>
                  <a:lnTo>
                    <a:pt x="397" y="300"/>
                  </a:lnTo>
                  <a:lnTo>
                    <a:pt x="405" y="297"/>
                  </a:lnTo>
                  <a:lnTo>
                    <a:pt x="412" y="294"/>
                  </a:lnTo>
                  <a:lnTo>
                    <a:pt x="417" y="290"/>
                  </a:lnTo>
                  <a:lnTo>
                    <a:pt x="423" y="283"/>
                  </a:lnTo>
                  <a:lnTo>
                    <a:pt x="429" y="276"/>
                  </a:lnTo>
                  <a:lnTo>
                    <a:pt x="433" y="267"/>
                  </a:lnTo>
                  <a:lnTo>
                    <a:pt x="438" y="258"/>
                  </a:lnTo>
                  <a:lnTo>
                    <a:pt x="442" y="247"/>
                  </a:lnTo>
                  <a:lnTo>
                    <a:pt x="444" y="235"/>
                  </a:lnTo>
                  <a:lnTo>
                    <a:pt x="446" y="222"/>
                  </a:lnTo>
                  <a:lnTo>
                    <a:pt x="447" y="208"/>
                  </a:lnTo>
                  <a:lnTo>
                    <a:pt x="465" y="208"/>
                  </a:lnTo>
                  <a:lnTo>
                    <a:pt x="465" y="446"/>
                  </a:lnTo>
                  <a:lnTo>
                    <a:pt x="447" y="446"/>
                  </a:lnTo>
                  <a:lnTo>
                    <a:pt x="444" y="422"/>
                  </a:lnTo>
                  <a:lnTo>
                    <a:pt x="440" y="404"/>
                  </a:lnTo>
                  <a:lnTo>
                    <a:pt x="437" y="391"/>
                  </a:lnTo>
                  <a:lnTo>
                    <a:pt x="432" y="381"/>
                  </a:lnTo>
                  <a:lnTo>
                    <a:pt x="427" y="373"/>
                  </a:lnTo>
                  <a:lnTo>
                    <a:pt x="420" y="366"/>
                  </a:lnTo>
                  <a:lnTo>
                    <a:pt x="412" y="359"/>
                  </a:lnTo>
                  <a:lnTo>
                    <a:pt x="403" y="354"/>
                  </a:lnTo>
                  <a:lnTo>
                    <a:pt x="391" y="349"/>
                  </a:lnTo>
                  <a:lnTo>
                    <a:pt x="377" y="346"/>
                  </a:lnTo>
                  <a:lnTo>
                    <a:pt x="360" y="344"/>
                  </a:lnTo>
                  <a:lnTo>
                    <a:pt x="340" y="344"/>
                  </a:lnTo>
                  <a:lnTo>
                    <a:pt x="192" y="344"/>
                  </a:lnTo>
                  <a:lnTo>
                    <a:pt x="192" y="569"/>
                  </a:lnTo>
                  <a:lnTo>
                    <a:pt x="193" y="589"/>
                  </a:lnTo>
                  <a:lnTo>
                    <a:pt x="193" y="605"/>
                  </a:lnTo>
                  <a:lnTo>
                    <a:pt x="195" y="617"/>
                  </a:lnTo>
                  <a:lnTo>
                    <a:pt x="196" y="624"/>
                  </a:lnTo>
                  <a:lnTo>
                    <a:pt x="199" y="629"/>
                  </a:lnTo>
                  <a:lnTo>
                    <a:pt x="202" y="633"/>
                  </a:lnTo>
                  <a:lnTo>
                    <a:pt x="206" y="636"/>
                  </a:lnTo>
                  <a:lnTo>
                    <a:pt x="210" y="639"/>
                  </a:lnTo>
                  <a:lnTo>
                    <a:pt x="216" y="642"/>
                  </a:lnTo>
                  <a:lnTo>
                    <a:pt x="225" y="644"/>
                  </a:lnTo>
                  <a:lnTo>
                    <a:pt x="235" y="645"/>
                  </a:lnTo>
                  <a:lnTo>
                    <a:pt x="248" y="645"/>
                  </a:lnTo>
                  <a:lnTo>
                    <a:pt x="362" y="645"/>
                  </a:lnTo>
                  <a:lnTo>
                    <a:pt x="389" y="645"/>
                  </a:lnTo>
                  <a:lnTo>
                    <a:pt x="411" y="643"/>
                  </a:lnTo>
                  <a:lnTo>
                    <a:pt x="430" y="641"/>
                  </a:lnTo>
                  <a:lnTo>
                    <a:pt x="446" y="637"/>
                  </a:lnTo>
                  <a:lnTo>
                    <a:pt x="459" y="632"/>
                  </a:lnTo>
                  <a:lnTo>
                    <a:pt x="471" y="625"/>
                  </a:lnTo>
                  <a:lnTo>
                    <a:pt x="484" y="616"/>
                  </a:lnTo>
                  <a:lnTo>
                    <a:pt x="496" y="606"/>
                  </a:lnTo>
                  <a:lnTo>
                    <a:pt x="503" y="597"/>
                  </a:lnTo>
                  <a:lnTo>
                    <a:pt x="511" y="588"/>
                  </a:lnTo>
                  <a:lnTo>
                    <a:pt x="519" y="578"/>
                  </a:lnTo>
                  <a:lnTo>
                    <a:pt x="527" y="567"/>
                  </a:lnTo>
                  <a:lnTo>
                    <a:pt x="543" y="541"/>
                  </a:lnTo>
                  <a:lnTo>
                    <a:pt x="559" y="512"/>
                  </a:lnTo>
                  <a:lnTo>
                    <a:pt x="579" y="512"/>
                  </a:lnTo>
                  <a:lnTo>
                    <a:pt x="521" y="682"/>
                  </a:lnTo>
                  <a:lnTo>
                    <a:pt x="0" y="682"/>
                  </a:lnTo>
                  <a:lnTo>
                    <a:pt x="0" y="664"/>
                  </a:lnTo>
                  <a:lnTo>
                    <a:pt x="24" y="664"/>
                  </a:lnTo>
                  <a:lnTo>
                    <a:pt x="35" y="663"/>
                  </a:lnTo>
                  <a:lnTo>
                    <a:pt x="47" y="661"/>
                  </a:lnTo>
                  <a:lnTo>
                    <a:pt x="58" y="657"/>
                  </a:lnTo>
                  <a:lnTo>
                    <a:pt x="69" y="652"/>
                  </a:lnTo>
                  <a:lnTo>
                    <a:pt x="76" y="648"/>
                  </a:lnTo>
                  <a:lnTo>
                    <a:pt x="82" y="642"/>
                  </a:lnTo>
                  <a:lnTo>
                    <a:pt x="87" y="636"/>
                  </a:lnTo>
                  <a:lnTo>
                    <a:pt x="91" y="628"/>
                  </a:lnTo>
                  <a:lnTo>
                    <a:pt x="93" y="618"/>
                  </a:lnTo>
                  <a:lnTo>
                    <a:pt x="95" y="604"/>
                  </a:lnTo>
                  <a:lnTo>
                    <a:pt x="96" y="585"/>
                  </a:lnTo>
                  <a:lnTo>
                    <a:pt x="96" y="562"/>
                  </a:lnTo>
                  <a:lnTo>
                    <a:pt x="96" y="119"/>
                  </a:lnTo>
                  <a:lnTo>
                    <a:pt x="95" y="89"/>
                  </a:lnTo>
                  <a:lnTo>
                    <a:pt x="93" y="66"/>
                  </a:lnTo>
                  <a:lnTo>
                    <a:pt x="91" y="57"/>
                  </a:lnTo>
                  <a:lnTo>
                    <a:pt x="89" y="49"/>
                  </a:lnTo>
                  <a:lnTo>
                    <a:pt x="86" y="43"/>
                  </a:lnTo>
                  <a:lnTo>
                    <a:pt x="83" y="39"/>
                  </a:lnTo>
                  <a:lnTo>
                    <a:pt x="78" y="34"/>
                  </a:lnTo>
                  <a:lnTo>
                    <a:pt x="73" y="30"/>
                  </a:lnTo>
                  <a:lnTo>
                    <a:pt x="67" y="27"/>
                  </a:lnTo>
                  <a:lnTo>
                    <a:pt x="59" y="24"/>
                  </a:lnTo>
                  <a:lnTo>
                    <a:pt x="52" y="22"/>
                  </a:lnTo>
                  <a:lnTo>
                    <a:pt x="43" y="20"/>
                  </a:lnTo>
                  <a:lnTo>
                    <a:pt x="34" y="19"/>
                  </a:lnTo>
                  <a:lnTo>
                    <a:pt x="24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521" y="0"/>
                  </a:lnTo>
                  <a:lnTo>
                    <a:pt x="528" y="150"/>
                  </a:lnTo>
                  <a:lnTo>
                    <a:pt x="509" y="150"/>
                  </a:lnTo>
                  <a:lnTo>
                    <a:pt x="503" y="125"/>
                  </a:lnTo>
                  <a:lnTo>
                    <a:pt x="498" y="104"/>
                  </a:lnTo>
                  <a:lnTo>
                    <a:pt x="492" y="87"/>
                  </a:lnTo>
                  <a:lnTo>
                    <a:pt x="486" y="75"/>
                  </a:lnTo>
                  <a:lnTo>
                    <a:pt x="478" y="66"/>
                  </a:lnTo>
                  <a:lnTo>
                    <a:pt x="470" y="58"/>
                  </a:lnTo>
                  <a:lnTo>
                    <a:pt x="460" y="51"/>
                  </a:lnTo>
                  <a:lnTo>
                    <a:pt x="448" y="45"/>
                  </a:lnTo>
                  <a:lnTo>
                    <a:pt x="436" y="41"/>
                  </a:lnTo>
                  <a:lnTo>
                    <a:pt x="420" y="39"/>
                  </a:lnTo>
                  <a:lnTo>
                    <a:pt x="400" y="38"/>
                  </a:lnTo>
                  <a:lnTo>
                    <a:pt x="377" y="37"/>
                  </a:lnTo>
                  <a:lnTo>
                    <a:pt x="192" y="3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7" name="Freeform 37"/>
            <p:cNvSpPr>
              <a:spLocks/>
            </p:cNvSpPr>
            <p:nvPr/>
          </p:nvSpPr>
          <p:spPr bwMode="auto">
            <a:xfrm>
              <a:off x="3271" y="144"/>
              <a:ext cx="58" cy="179"/>
            </a:xfrm>
            <a:custGeom>
              <a:avLst/>
              <a:gdLst>
                <a:gd name="T0" fmla="*/ 159 w 233"/>
                <a:gd name="T1" fmla="*/ 0 h 715"/>
                <a:gd name="T2" fmla="*/ 159 w 233"/>
                <a:gd name="T3" fmla="*/ 612 h 715"/>
                <a:gd name="T4" fmla="*/ 159 w 233"/>
                <a:gd name="T5" fmla="*/ 631 h 715"/>
                <a:gd name="T6" fmla="*/ 161 w 233"/>
                <a:gd name="T7" fmla="*/ 647 h 715"/>
                <a:gd name="T8" fmla="*/ 163 w 233"/>
                <a:gd name="T9" fmla="*/ 660 h 715"/>
                <a:gd name="T10" fmla="*/ 165 w 233"/>
                <a:gd name="T11" fmla="*/ 669 h 715"/>
                <a:gd name="T12" fmla="*/ 169 w 233"/>
                <a:gd name="T13" fmla="*/ 675 h 715"/>
                <a:gd name="T14" fmla="*/ 173 w 233"/>
                <a:gd name="T15" fmla="*/ 681 h 715"/>
                <a:gd name="T16" fmla="*/ 178 w 233"/>
                <a:gd name="T17" fmla="*/ 686 h 715"/>
                <a:gd name="T18" fmla="*/ 184 w 233"/>
                <a:gd name="T19" fmla="*/ 690 h 715"/>
                <a:gd name="T20" fmla="*/ 192 w 233"/>
                <a:gd name="T21" fmla="*/ 693 h 715"/>
                <a:gd name="T22" fmla="*/ 203 w 233"/>
                <a:gd name="T23" fmla="*/ 695 h 715"/>
                <a:gd name="T24" fmla="*/ 216 w 233"/>
                <a:gd name="T25" fmla="*/ 697 h 715"/>
                <a:gd name="T26" fmla="*/ 233 w 233"/>
                <a:gd name="T27" fmla="*/ 697 h 715"/>
                <a:gd name="T28" fmla="*/ 233 w 233"/>
                <a:gd name="T29" fmla="*/ 715 h 715"/>
                <a:gd name="T30" fmla="*/ 9 w 233"/>
                <a:gd name="T31" fmla="*/ 715 h 715"/>
                <a:gd name="T32" fmla="*/ 9 w 233"/>
                <a:gd name="T33" fmla="*/ 697 h 715"/>
                <a:gd name="T34" fmla="*/ 23 w 233"/>
                <a:gd name="T35" fmla="*/ 697 h 715"/>
                <a:gd name="T36" fmla="*/ 35 w 233"/>
                <a:gd name="T37" fmla="*/ 696 h 715"/>
                <a:gd name="T38" fmla="*/ 44 w 233"/>
                <a:gd name="T39" fmla="*/ 694 h 715"/>
                <a:gd name="T40" fmla="*/ 51 w 233"/>
                <a:gd name="T41" fmla="*/ 691 h 715"/>
                <a:gd name="T42" fmla="*/ 57 w 233"/>
                <a:gd name="T43" fmla="*/ 687 h 715"/>
                <a:gd name="T44" fmla="*/ 61 w 233"/>
                <a:gd name="T45" fmla="*/ 682 h 715"/>
                <a:gd name="T46" fmla="*/ 66 w 233"/>
                <a:gd name="T47" fmla="*/ 676 h 715"/>
                <a:gd name="T48" fmla="*/ 69 w 233"/>
                <a:gd name="T49" fmla="*/ 669 h 715"/>
                <a:gd name="T50" fmla="*/ 72 w 233"/>
                <a:gd name="T51" fmla="*/ 660 h 715"/>
                <a:gd name="T52" fmla="*/ 74 w 233"/>
                <a:gd name="T53" fmla="*/ 647 h 715"/>
                <a:gd name="T54" fmla="*/ 75 w 233"/>
                <a:gd name="T55" fmla="*/ 631 h 715"/>
                <a:gd name="T56" fmla="*/ 76 w 233"/>
                <a:gd name="T57" fmla="*/ 612 h 715"/>
                <a:gd name="T58" fmla="*/ 76 w 233"/>
                <a:gd name="T59" fmla="*/ 193 h 715"/>
                <a:gd name="T60" fmla="*/ 75 w 233"/>
                <a:gd name="T61" fmla="*/ 158 h 715"/>
                <a:gd name="T62" fmla="*/ 75 w 233"/>
                <a:gd name="T63" fmla="*/ 129 h 715"/>
                <a:gd name="T64" fmla="*/ 74 w 233"/>
                <a:gd name="T65" fmla="*/ 109 h 715"/>
                <a:gd name="T66" fmla="*/ 72 w 233"/>
                <a:gd name="T67" fmla="*/ 97 h 715"/>
                <a:gd name="T68" fmla="*/ 70 w 233"/>
                <a:gd name="T69" fmla="*/ 88 h 715"/>
                <a:gd name="T70" fmla="*/ 68 w 233"/>
                <a:gd name="T71" fmla="*/ 82 h 715"/>
                <a:gd name="T72" fmla="*/ 65 w 233"/>
                <a:gd name="T73" fmla="*/ 76 h 715"/>
                <a:gd name="T74" fmla="*/ 61 w 233"/>
                <a:gd name="T75" fmla="*/ 72 h 715"/>
                <a:gd name="T76" fmla="*/ 57 w 233"/>
                <a:gd name="T77" fmla="*/ 69 h 715"/>
                <a:gd name="T78" fmla="*/ 52 w 233"/>
                <a:gd name="T79" fmla="*/ 67 h 715"/>
                <a:gd name="T80" fmla="*/ 47 w 233"/>
                <a:gd name="T81" fmla="*/ 66 h 715"/>
                <a:gd name="T82" fmla="*/ 41 w 233"/>
                <a:gd name="T83" fmla="*/ 66 h 715"/>
                <a:gd name="T84" fmla="*/ 35 w 233"/>
                <a:gd name="T85" fmla="*/ 66 h 715"/>
                <a:gd name="T86" fmla="*/ 27 w 233"/>
                <a:gd name="T87" fmla="*/ 68 h 715"/>
                <a:gd name="T88" fmla="*/ 18 w 233"/>
                <a:gd name="T89" fmla="*/ 70 h 715"/>
                <a:gd name="T90" fmla="*/ 9 w 233"/>
                <a:gd name="T91" fmla="*/ 74 h 715"/>
                <a:gd name="T92" fmla="*/ 0 w 233"/>
                <a:gd name="T93" fmla="*/ 56 h 715"/>
                <a:gd name="T94" fmla="*/ 137 w 233"/>
                <a:gd name="T95" fmla="*/ 0 h 715"/>
                <a:gd name="T96" fmla="*/ 159 w 233"/>
                <a:gd name="T97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3" h="715">
                  <a:moveTo>
                    <a:pt x="159" y="0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1" y="647"/>
                  </a:lnTo>
                  <a:lnTo>
                    <a:pt x="163" y="660"/>
                  </a:lnTo>
                  <a:lnTo>
                    <a:pt x="165" y="669"/>
                  </a:lnTo>
                  <a:lnTo>
                    <a:pt x="169" y="675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2" y="693"/>
                  </a:lnTo>
                  <a:lnTo>
                    <a:pt x="203" y="695"/>
                  </a:lnTo>
                  <a:lnTo>
                    <a:pt x="216" y="697"/>
                  </a:lnTo>
                  <a:lnTo>
                    <a:pt x="233" y="697"/>
                  </a:lnTo>
                  <a:lnTo>
                    <a:pt x="233" y="715"/>
                  </a:lnTo>
                  <a:lnTo>
                    <a:pt x="9" y="715"/>
                  </a:lnTo>
                  <a:lnTo>
                    <a:pt x="9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1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4" y="647"/>
                  </a:lnTo>
                  <a:lnTo>
                    <a:pt x="75" y="631"/>
                  </a:lnTo>
                  <a:lnTo>
                    <a:pt x="76" y="612"/>
                  </a:lnTo>
                  <a:lnTo>
                    <a:pt x="76" y="193"/>
                  </a:lnTo>
                  <a:lnTo>
                    <a:pt x="75" y="158"/>
                  </a:lnTo>
                  <a:lnTo>
                    <a:pt x="75" y="129"/>
                  </a:lnTo>
                  <a:lnTo>
                    <a:pt x="74" y="109"/>
                  </a:lnTo>
                  <a:lnTo>
                    <a:pt x="72" y="97"/>
                  </a:lnTo>
                  <a:lnTo>
                    <a:pt x="70" y="88"/>
                  </a:lnTo>
                  <a:lnTo>
                    <a:pt x="68" y="82"/>
                  </a:lnTo>
                  <a:lnTo>
                    <a:pt x="65" y="76"/>
                  </a:lnTo>
                  <a:lnTo>
                    <a:pt x="61" y="72"/>
                  </a:lnTo>
                  <a:lnTo>
                    <a:pt x="57" y="69"/>
                  </a:lnTo>
                  <a:lnTo>
                    <a:pt x="52" y="67"/>
                  </a:lnTo>
                  <a:lnTo>
                    <a:pt x="47" y="66"/>
                  </a:lnTo>
                  <a:lnTo>
                    <a:pt x="41" y="66"/>
                  </a:lnTo>
                  <a:lnTo>
                    <a:pt x="35" y="66"/>
                  </a:lnTo>
                  <a:lnTo>
                    <a:pt x="27" y="68"/>
                  </a:lnTo>
                  <a:lnTo>
                    <a:pt x="18" y="70"/>
                  </a:lnTo>
                  <a:lnTo>
                    <a:pt x="9" y="74"/>
                  </a:lnTo>
                  <a:lnTo>
                    <a:pt x="0" y="56"/>
                  </a:lnTo>
                  <a:lnTo>
                    <a:pt x="137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8" name="Freeform 38"/>
            <p:cNvSpPr>
              <a:spLocks noEditPoints="1"/>
            </p:cNvSpPr>
            <p:nvPr/>
          </p:nvSpPr>
          <p:spPr bwMode="auto">
            <a:xfrm>
              <a:off x="3344" y="204"/>
              <a:ext cx="96" cy="122"/>
            </a:xfrm>
            <a:custGeom>
              <a:avLst/>
              <a:gdLst>
                <a:gd name="T0" fmla="*/ 73 w 386"/>
                <a:gd name="T1" fmla="*/ 236 h 488"/>
                <a:gd name="T2" fmla="*/ 89 w 386"/>
                <a:gd name="T3" fmla="*/ 299 h 488"/>
                <a:gd name="T4" fmla="*/ 108 w 386"/>
                <a:gd name="T5" fmla="*/ 333 h 488"/>
                <a:gd name="T6" fmla="*/ 133 w 386"/>
                <a:gd name="T7" fmla="*/ 362 h 488"/>
                <a:gd name="T8" fmla="*/ 175 w 386"/>
                <a:gd name="T9" fmla="*/ 392 h 488"/>
                <a:gd name="T10" fmla="*/ 221 w 386"/>
                <a:gd name="T11" fmla="*/ 406 h 488"/>
                <a:gd name="T12" fmla="*/ 259 w 386"/>
                <a:gd name="T13" fmla="*/ 405 h 488"/>
                <a:gd name="T14" fmla="*/ 289 w 386"/>
                <a:gd name="T15" fmla="*/ 397 h 488"/>
                <a:gd name="T16" fmla="*/ 315 w 386"/>
                <a:gd name="T17" fmla="*/ 382 h 488"/>
                <a:gd name="T18" fmla="*/ 338 w 386"/>
                <a:gd name="T19" fmla="*/ 358 h 488"/>
                <a:gd name="T20" fmla="*/ 358 w 386"/>
                <a:gd name="T21" fmla="*/ 325 h 488"/>
                <a:gd name="T22" fmla="*/ 386 w 386"/>
                <a:gd name="T23" fmla="*/ 307 h 488"/>
                <a:gd name="T24" fmla="*/ 372 w 386"/>
                <a:gd name="T25" fmla="*/ 357 h 488"/>
                <a:gd name="T26" fmla="*/ 348 w 386"/>
                <a:gd name="T27" fmla="*/ 403 h 488"/>
                <a:gd name="T28" fmla="*/ 312 w 386"/>
                <a:gd name="T29" fmla="*/ 445 h 488"/>
                <a:gd name="T30" fmla="*/ 269 w 386"/>
                <a:gd name="T31" fmla="*/ 474 h 488"/>
                <a:gd name="T32" fmla="*/ 218 w 386"/>
                <a:gd name="T33" fmla="*/ 487 h 488"/>
                <a:gd name="T34" fmla="*/ 180 w 386"/>
                <a:gd name="T35" fmla="*/ 487 h 488"/>
                <a:gd name="T36" fmla="*/ 151 w 386"/>
                <a:gd name="T37" fmla="*/ 482 h 488"/>
                <a:gd name="T38" fmla="*/ 123 w 386"/>
                <a:gd name="T39" fmla="*/ 472 h 488"/>
                <a:gd name="T40" fmla="*/ 97 w 386"/>
                <a:gd name="T41" fmla="*/ 458 h 488"/>
                <a:gd name="T42" fmla="*/ 73 w 386"/>
                <a:gd name="T43" fmla="*/ 439 h 488"/>
                <a:gd name="T44" fmla="*/ 51 w 386"/>
                <a:gd name="T45" fmla="*/ 416 h 488"/>
                <a:gd name="T46" fmla="*/ 33 w 386"/>
                <a:gd name="T47" fmla="*/ 389 h 488"/>
                <a:gd name="T48" fmla="*/ 18 w 386"/>
                <a:gd name="T49" fmla="*/ 359 h 488"/>
                <a:gd name="T50" fmla="*/ 8 w 386"/>
                <a:gd name="T51" fmla="*/ 326 h 488"/>
                <a:gd name="T52" fmla="*/ 1 w 386"/>
                <a:gd name="T53" fmla="*/ 277 h 488"/>
                <a:gd name="T54" fmla="*/ 4 w 386"/>
                <a:gd name="T55" fmla="*/ 194 h 488"/>
                <a:gd name="T56" fmla="*/ 12 w 386"/>
                <a:gd name="T57" fmla="*/ 156 h 488"/>
                <a:gd name="T58" fmla="*/ 23 w 386"/>
                <a:gd name="T59" fmla="*/ 122 h 488"/>
                <a:gd name="T60" fmla="*/ 40 w 386"/>
                <a:gd name="T61" fmla="*/ 92 h 488"/>
                <a:gd name="T62" fmla="*/ 60 w 386"/>
                <a:gd name="T63" fmla="*/ 66 h 488"/>
                <a:gd name="T64" fmla="*/ 83 w 386"/>
                <a:gd name="T65" fmla="*/ 43 h 488"/>
                <a:gd name="T66" fmla="*/ 109 w 386"/>
                <a:gd name="T67" fmla="*/ 26 h 488"/>
                <a:gd name="T68" fmla="*/ 138 w 386"/>
                <a:gd name="T69" fmla="*/ 12 h 488"/>
                <a:gd name="T70" fmla="*/ 168 w 386"/>
                <a:gd name="T71" fmla="*/ 4 h 488"/>
                <a:gd name="T72" fmla="*/ 200 w 386"/>
                <a:gd name="T73" fmla="*/ 0 h 488"/>
                <a:gd name="T74" fmla="*/ 248 w 386"/>
                <a:gd name="T75" fmla="*/ 3 h 488"/>
                <a:gd name="T76" fmla="*/ 296 w 386"/>
                <a:gd name="T77" fmla="*/ 20 h 488"/>
                <a:gd name="T78" fmla="*/ 337 w 386"/>
                <a:gd name="T79" fmla="*/ 51 h 488"/>
                <a:gd name="T80" fmla="*/ 366 w 386"/>
                <a:gd name="T81" fmla="*/ 94 h 488"/>
                <a:gd name="T82" fmla="*/ 383 w 386"/>
                <a:gd name="T83" fmla="*/ 146 h 488"/>
                <a:gd name="T84" fmla="*/ 71 w 386"/>
                <a:gd name="T85" fmla="*/ 187 h 488"/>
                <a:gd name="T86" fmla="*/ 280 w 386"/>
                <a:gd name="T87" fmla="*/ 137 h 488"/>
                <a:gd name="T88" fmla="*/ 271 w 386"/>
                <a:gd name="T89" fmla="*/ 96 h 488"/>
                <a:gd name="T90" fmla="*/ 261 w 386"/>
                <a:gd name="T91" fmla="*/ 76 h 488"/>
                <a:gd name="T92" fmla="*/ 246 w 386"/>
                <a:gd name="T93" fmla="*/ 60 h 488"/>
                <a:gd name="T94" fmla="*/ 222 w 386"/>
                <a:gd name="T95" fmla="*/ 44 h 488"/>
                <a:gd name="T96" fmla="*/ 196 w 386"/>
                <a:gd name="T97" fmla="*/ 36 h 488"/>
                <a:gd name="T98" fmla="*/ 173 w 386"/>
                <a:gd name="T99" fmla="*/ 36 h 488"/>
                <a:gd name="T100" fmla="*/ 144 w 386"/>
                <a:gd name="T101" fmla="*/ 43 h 488"/>
                <a:gd name="T102" fmla="*/ 117 w 386"/>
                <a:gd name="T103" fmla="*/ 60 h 488"/>
                <a:gd name="T104" fmla="*/ 94 w 386"/>
                <a:gd name="T105" fmla="*/ 85 h 488"/>
                <a:gd name="T106" fmla="*/ 78 w 386"/>
                <a:gd name="T107" fmla="*/ 118 h 488"/>
                <a:gd name="T108" fmla="*/ 71 w 386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6" h="488">
                  <a:moveTo>
                    <a:pt x="71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3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3" y="325"/>
                  </a:lnTo>
                  <a:lnTo>
                    <a:pt x="108" y="333"/>
                  </a:lnTo>
                  <a:lnTo>
                    <a:pt x="114" y="341"/>
                  </a:lnTo>
                  <a:lnTo>
                    <a:pt x="120" y="348"/>
                  </a:lnTo>
                  <a:lnTo>
                    <a:pt x="133" y="362"/>
                  </a:lnTo>
                  <a:lnTo>
                    <a:pt x="147" y="374"/>
                  </a:lnTo>
                  <a:lnTo>
                    <a:pt x="160" y="384"/>
                  </a:lnTo>
                  <a:lnTo>
                    <a:pt x="175" y="392"/>
                  </a:lnTo>
                  <a:lnTo>
                    <a:pt x="190" y="398"/>
                  </a:lnTo>
                  <a:lnTo>
                    <a:pt x="205" y="403"/>
                  </a:lnTo>
                  <a:lnTo>
                    <a:pt x="221" y="406"/>
                  </a:lnTo>
                  <a:lnTo>
                    <a:pt x="237" y="406"/>
                  </a:lnTo>
                  <a:lnTo>
                    <a:pt x="248" y="406"/>
                  </a:lnTo>
                  <a:lnTo>
                    <a:pt x="259" y="405"/>
                  </a:lnTo>
                  <a:lnTo>
                    <a:pt x="269" y="403"/>
                  </a:lnTo>
                  <a:lnTo>
                    <a:pt x="279" y="400"/>
                  </a:lnTo>
                  <a:lnTo>
                    <a:pt x="289" y="397"/>
                  </a:lnTo>
                  <a:lnTo>
                    <a:pt x="298" y="393"/>
                  </a:lnTo>
                  <a:lnTo>
                    <a:pt x="307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1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5" y="311"/>
                  </a:lnTo>
                  <a:lnTo>
                    <a:pt x="370" y="297"/>
                  </a:lnTo>
                  <a:lnTo>
                    <a:pt x="386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8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4" y="466"/>
                  </a:lnTo>
                  <a:lnTo>
                    <a:pt x="269" y="474"/>
                  </a:lnTo>
                  <a:lnTo>
                    <a:pt x="253" y="480"/>
                  </a:lnTo>
                  <a:lnTo>
                    <a:pt x="236" y="485"/>
                  </a:lnTo>
                  <a:lnTo>
                    <a:pt x="218" y="487"/>
                  </a:lnTo>
                  <a:lnTo>
                    <a:pt x="200" y="488"/>
                  </a:lnTo>
                  <a:lnTo>
                    <a:pt x="189" y="488"/>
                  </a:lnTo>
                  <a:lnTo>
                    <a:pt x="180" y="487"/>
                  </a:lnTo>
                  <a:lnTo>
                    <a:pt x="170" y="486"/>
                  </a:lnTo>
                  <a:lnTo>
                    <a:pt x="160" y="484"/>
                  </a:lnTo>
                  <a:lnTo>
                    <a:pt x="151" y="482"/>
                  </a:lnTo>
                  <a:lnTo>
                    <a:pt x="141" y="479"/>
                  </a:lnTo>
                  <a:lnTo>
                    <a:pt x="132" y="476"/>
                  </a:lnTo>
                  <a:lnTo>
                    <a:pt x="123" y="472"/>
                  </a:lnTo>
                  <a:lnTo>
                    <a:pt x="114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6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5" y="407"/>
                  </a:lnTo>
                  <a:lnTo>
                    <a:pt x="39" y="398"/>
                  </a:lnTo>
                  <a:lnTo>
                    <a:pt x="33" y="389"/>
                  </a:lnTo>
                  <a:lnTo>
                    <a:pt x="28" y="379"/>
                  </a:lnTo>
                  <a:lnTo>
                    <a:pt x="23" y="369"/>
                  </a:lnTo>
                  <a:lnTo>
                    <a:pt x="18" y="359"/>
                  </a:lnTo>
                  <a:lnTo>
                    <a:pt x="15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6" y="314"/>
                  </a:lnTo>
                  <a:lnTo>
                    <a:pt x="4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4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2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4" y="102"/>
                  </a:lnTo>
                  <a:lnTo>
                    <a:pt x="40" y="92"/>
                  </a:lnTo>
                  <a:lnTo>
                    <a:pt x="46" y="83"/>
                  </a:lnTo>
                  <a:lnTo>
                    <a:pt x="53" y="74"/>
                  </a:lnTo>
                  <a:lnTo>
                    <a:pt x="60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2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8" y="16"/>
                  </a:lnTo>
                  <a:lnTo>
                    <a:pt x="138" y="12"/>
                  </a:lnTo>
                  <a:lnTo>
                    <a:pt x="148" y="9"/>
                  </a:lnTo>
                  <a:lnTo>
                    <a:pt x="157" y="6"/>
                  </a:lnTo>
                  <a:lnTo>
                    <a:pt x="168" y="4"/>
                  </a:lnTo>
                  <a:lnTo>
                    <a:pt x="178" y="2"/>
                  </a:lnTo>
                  <a:lnTo>
                    <a:pt x="189" y="1"/>
                  </a:lnTo>
                  <a:lnTo>
                    <a:pt x="200" y="0"/>
                  </a:lnTo>
                  <a:lnTo>
                    <a:pt x="211" y="0"/>
                  </a:lnTo>
                  <a:lnTo>
                    <a:pt x="230" y="1"/>
                  </a:lnTo>
                  <a:lnTo>
                    <a:pt x="248" y="3"/>
                  </a:lnTo>
                  <a:lnTo>
                    <a:pt x="265" y="7"/>
                  </a:lnTo>
                  <a:lnTo>
                    <a:pt x="281" y="12"/>
                  </a:lnTo>
                  <a:lnTo>
                    <a:pt x="296" y="20"/>
                  </a:lnTo>
                  <a:lnTo>
                    <a:pt x="310" y="28"/>
                  </a:lnTo>
                  <a:lnTo>
                    <a:pt x="324" y="39"/>
                  </a:lnTo>
                  <a:lnTo>
                    <a:pt x="337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9" y="128"/>
                  </a:lnTo>
                  <a:lnTo>
                    <a:pt x="383" y="146"/>
                  </a:lnTo>
                  <a:lnTo>
                    <a:pt x="385" y="166"/>
                  </a:lnTo>
                  <a:lnTo>
                    <a:pt x="386" y="187"/>
                  </a:lnTo>
                  <a:lnTo>
                    <a:pt x="71" y="187"/>
                  </a:lnTo>
                  <a:close/>
                  <a:moveTo>
                    <a:pt x="71" y="158"/>
                  </a:moveTo>
                  <a:lnTo>
                    <a:pt x="282" y="158"/>
                  </a:lnTo>
                  <a:lnTo>
                    <a:pt x="280" y="137"/>
                  </a:lnTo>
                  <a:lnTo>
                    <a:pt x="278" y="120"/>
                  </a:lnTo>
                  <a:lnTo>
                    <a:pt x="275" y="106"/>
                  </a:lnTo>
                  <a:lnTo>
                    <a:pt x="271" y="96"/>
                  </a:lnTo>
                  <a:lnTo>
                    <a:pt x="268" y="89"/>
                  </a:lnTo>
                  <a:lnTo>
                    <a:pt x="265" y="82"/>
                  </a:lnTo>
                  <a:lnTo>
                    <a:pt x="261" y="76"/>
                  </a:lnTo>
                  <a:lnTo>
                    <a:pt x="256" y="71"/>
                  </a:lnTo>
                  <a:lnTo>
                    <a:pt x="251" y="65"/>
                  </a:lnTo>
                  <a:lnTo>
                    <a:pt x="246" y="60"/>
                  </a:lnTo>
                  <a:lnTo>
                    <a:pt x="241" y="56"/>
                  </a:lnTo>
                  <a:lnTo>
                    <a:pt x="235" y="51"/>
                  </a:lnTo>
                  <a:lnTo>
                    <a:pt x="222" y="44"/>
                  </a:lnTo>
                  <a:lnTo>
                    <a:pt x="209" y="39"/>
                  </a:lnTo>
                  <a:lnTo>
                    <a:pt x="203" y="38"/>
                  </a:lnTo>
                  <a:lnTo>
                    <a:pt x="196" y="36"/>
                  </a:lnTo>
                  <a:lnTo>
                    <a:pt x="190" y="36"/>
                  </a:lnTo>
                  <a:lnTo>
                    <a:pt x="183" y="35"/>
                  </a:lnTo>
                  <a:lnTo>
                    <a:pt x="173" y="36"/>
                  </a:lnTo>
                  <a:lnTo>
                    <a:pt x="163" y="37"/>
                  </a:lnTo>
                  <a:lnTo>
                    <a:pt x="154" y="40"/>
                  </a:lnTo>
                  <a:lnTo>
                    <a:pt x="144" y="43"/>
                  </a:lnTo>
                  <a:lnTo>
                    <a:pt x="135" y="48"/>
                  </a:lnTo>
                  <a:lnTo>
                    <a:pt x="126" y="54"/>
                  </a:lnTo>
                  <a:lnTo>
                    <a:pt x="117" y="60"/>
                  </a:lnTo>
                  <a:lnTo>
                    <a:pt x="109" y="68"/>
                  </a:lnTo>
                  <a:lnTo>
                    <a:pt x="101" y="76"/>
                  </a:lnTo>
                  <a:lnTo>
                    <a:pt x="94" y="85"/>
                  </a:lnTo>
                  <a:lnTo>
                    <a:pt x="88" y="96"/>
                  </a:lnTo>
                  <a:lnTo>
                    <a:pt x="83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1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9" name="Freeform 39"/>
            <p:cNvSpPr>
              <a:spLocks/>
            </p:cNvSpPr>
            <p:nvPr/>
          </p:nvSpPr>
          <p:spPr bwMode="auto">
            <a:xfrm>
              <a:off x="3456" y="204"/>
              <a:ext cx="96" cy="122"/>
            </a:xfrm>
            <a:custGeom>
              <a:avLst/>
              <a:gdLst>
                <a:gd name="T0" fmla="*/ 373 w 384"/>
                <a:gd name="T1" fmla="*/ 342 h 488"/>
                <a:gd name="T2" fmla="*/ 348 w 384"/>
                <a:gd name="T3" fmla="*/ 397 h 488"/>
                <a:gd name="T4" fmla="*/ 312 w 384"/>
                <a:gd name="T5" fmla="*/ 439 h 488"/>
                <a:gd name="T6" fmla="*/ 270 w 384"/>
                <a:gd name="T7" fmla="*/ 469 h 488"/>
                <a:gd name="T8" fmla="*/ 225 w 384"/>
                <a:gd name="T9" fmla="*/ 485 h 488"/>
                <a:gd name="T10" fmla="*/ 183 w 384"/>
                <a:gd name="T11" fmla="*/ 488 h 488"/>
                <a:gd name="T12" fmla="*/ 155 w 384"/>
                <a:gd name="T13" fmla="*/ 484 h 488"/>
                <a:gd name="T14" fmla="*/ 129 w 384"/>
                <a:gd name="T15" fmla="*/ 476 h 488"/>
                <a:gd name="T16" fmla="*/ 104 w 384"/>
                <a:gd name="T17" fmla="*/ 463 h 488"/>
                <a:gd name="T18" fmla="*/ 72 w 384"/>
                <a:gd name="T19" fmla="*/ 438 h 488"/>
                <a:gd name="T20" fmla="*/ 44 w 384"/>
                <a:gd name="T21" fmla="*/ 405 h 488"/>
                <a:gd name="T22" fmla="*/ 27 w 384"/>
                <a:gd name="T23" fmla="*/ 377 h 488"/>
                <a:gd name="T24" fmla="*/ 15 w 384"/>
                <a:gd name="T25" fmla="*/ 345 h 488"/>
                <a:gd name="T26" fmla="*/ 6 w 384"/>
                <a:gd name="T27" fmla="*/ 310 h 488"/>
                <a:gd name="T28" fmla="*/ 0 w 384"/>
                <a:gd name="T29" fmla="*/ 245 h 488"/>
                <a:gd name="T30" fmla="*/ 2 w 384"/>
                <a:gd name="T31" fmla="*/ 205 h 488"/>
                <a:gd name="T32" fmla="*/ 9 w 384"/>
                <a:gd name="T33" fmla="*/ 168 h 488"/>
                <a:gd name="T34" fmla="*/ 20 w 384"/>
                <a:gd name="T35" fmla="*/ 135 h 488"/>
                <a:gd name="T36" fmla="*/ 36 w 384"/>
                <a:gd name="T37" fmla="*/ 104 h 488"/>
                <a:gd name="T38" fmla="*/ 56 w 384"/>
                <a:gd name="T39" fmla="*/ 77 h 488"/>
                <a:gd name="T40" fmla="*/ 80 w 384"/>
                <a:gd name="T41" fmla="*/ 52 h 488"/>
                <a:gd name="T42" fmla="*/ 106 w 384"/>
                <a:gd name="T43" fmla="*/ 32 h 488"/>
                <a:gd name="T44" fmla="*/ 134 w 384"/>
                <a:gd name="T45" fmla="*/ 17 h 488"/>
                <a:gd name="T46" fmla="*/ 164 w 384"/>
                <a:gd name="T47" fmla="*/ 7 h 488"/>
                <a:gd name="T48" fmla="*/ 195 w 384"/>
                <a:gd name="T49" fmla="*/ 1 h 488"/>
                <a:gd name="T50" fmla="*/ 233 w 384"/>
                <a:gd name="T51" fmla="*/ 1 h 488"/>
                <a:gd name="T52" fmla="*/ 278 w 384"/>
                <a:gd name="T53" fmla="*/ 9 h 488"/>
                <a:gd name="T54" fmla="*/ 317 w 384"/>
                <a:gd name="T55" fmla="*/ 28 h 488"/>
                <a:gd name="T56" fmla="*/ 347 w 384"/>
                <a:gd name="T57" fmla="*/ 54 h 488"/>
                <a:gd name="T58" fmla="*/ 365 w 384"/>
                <a:gd name="T59" fmla="*/ 82 h 488"/>
                <a:gd name="T60" fmla="*/ 372 w 384"/>
                <a:gd name="T61" fmla="*/ 111 h 488"/>
                <a:gd name="T62" fmla="*/ 365 w 384"/>
                <a:gd name="T63" fmla="*/ 135 h 488"/>
                <a:gd name="T64" fmla="*/ 345 w 384"/>
                <a:gd name="T65" fmla="*/ 150 h 488"/>
                <a:gd name="T66" fmla="*/ 318 w 384"/>
                <a:gd name="T67" fmla="*/ 153 h 488"/>
                <a:gd name="T68" fmla="*/ 300 w 384"/>
                <a:gd name="T69" fmla="*/ 149 h 488"/>
                <a:gd name="T70" fmla="*/ 284 w 384"/>
                <a:gd name="T71" fmla="*/ 139 h 488"/>
                <a:gd name="T72" fmla="*/ 273 w 384"/>
                <a:gd name="T73" fmla="*/ 119 h 488"/>
                <a:gd name="T74" fmla="*/ 268 w 384"/>
                <a:gd name="T75" fmla="*/ 87 h 488"/>
                <a:gd name="T76" fmla="*/ 263 w 384"/>
                <a:gd name="T77" fmla="*/ 68 h 488"/>
                <a:gd name="T78" fmla="*/ 253 w 384"/>
                <a:gd name="T79" fmla="*/ 53 h 488"/>
                <a:gd name="T80" fmla="*/ 239 w 384"/>
                <a:gd name="T81" fmla="*/ 42 h 488"/>
                <a:gd name="T82" fmla="*/ 222 w 384"/>
                <a:gd name="T83" fmla="*/ 36 h 488"/>
                <a:gd name="T84" fmla="*/ 201 w 384"/>
                <a:gd name="T85" fmla="*/ 34 h 488"/>
                <a:gd name="T86" fmla="*/ 166 w 384"/>
                <a:gd name="T87" fmla="*/ 39 h 488"/>
                <a:gd name="T88" fmla="*/ 137 w 384"/>
                <a:gd name="T89" fmla="*/ 55 h 488"/>
                <a:gd name="T90" fmla="*/ 111 w 384"/>
                <a:gd name="T91" fmla="*/ 84 h 488"/>
                <a:gd name="T92" fmla="*/ 91 w 384"/>
                <a:gd name="T93" fmla="*/ 128 h 488"/>
                <a:gd name="T94" fmla="*/ 81 w 384"/>
                <a:gd name="T95" fmla="*/ 181 h 488"/>
                <a:gd name="T96" fmla="*/ 83 w 384"/>
                <a:gd name="T97" fmla="*/ 242 h 488"/>
                <a:gd name="T98" fmla="*/ 96 w 384"/>
                <a:gd name="T99" fmla="*/ 297 h 488"/>
                <a:gd name="T100" fmla="*/ 121 w 384"/>
                <a:gd name="T101" fmla="*/ 347 h 488"/>
                <a:gd name="T102" fmla="*/ 148 w 384"/>
                <a:gd name="T103" fmla="*/ 380 h 488"/>
                <a:gd name="T104" fmla="*/ 168 w 384"/>
                <a:gd name="T105" fmla="*/ 394 h 488"/>
                <a:gd name="T106" fmla="*/ 189 w 384"/>
                <a:gd name="T107" fmla="*/ 404 h 488"/>
                <a:gd name="T108" fmla="*/ 212 w 384"/>
                <a:gd name="T109" fmla="*/ 409 h 488"/>
                <a:gd name="T110" fmla="*/ 241 w 384"/>
                <a:gd name="T111" fmla="*/ 410 h 488"/>
                <a:gd name="T112" fmla="*/ 275 w 384"/>
                <a:gd name="T113" fmla="*/ 402 h 488"/>
                <a:gd name="T114" fmla="*/ 307 w 384"/>
                <a:gd name="T115" fmla="*/ 384 h 488"/>
                <a:gd name="T116" fmla="*/ 330 w 384"/>
                <a:gd name="T117" fmla="*/ 363 h 488"/>
                <a:gd name="T118" fmla="*/ 350 w 384"/>
                <a:gd name="T119" fmla="*/ 333 h 488"/>
                <a:gd name="T120" fmla="*/ 370 w 384"/>
                <a:gd name="T121" fmla="*/ 293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84" h="488">
                  <a:moveTo>
                    <a:pt x="384" y="300"/>
                  </a:moveTo>
                  <a:lnTo>
                    <a:pt x="379" y="322"/>
                  </a:lnTo>
                  <a:lnTo>
                    <a:pt x="373" y="342"/>
                  </a:lnTo>
                  <a:lnTo>
                    <a:pt x="366" y="362"/>
                  </a:lnTo>
                  <a:lnTo>
                    <a:pt x="357" y="380"/>
                  </a:lnTo>
                  <a:lnTo>
                    <a:pt x="348" y="397"/>
                  </a:lnTo>
                  <a:lnTo>
                    <a:pt x="337" y="412"/>
                  </a:lnTo>
                  <a:lnTo>
                    <a:pt x="325" y="426"/>
                  </a:lnTo>
                  <a:lnTo>
                    <a:pt x="312" y="439"/>
                  </a:lnTo>
                  <a:lnTo>
                    <a:pt x="299" y="451"/>
                  </a:lnTo>
                  <a:lnTo>
                    <a:pt x="284" y="461"/>
                  </a:lnTo>
                  <a:lnTo>
                    <a:pt x="270" y="469"/>
                  </a:lnTo>
                  <a:lnTo>
                    <a:pt x="255" y="476"/>
                  </a:lnTo>
                  <a:lnTo>
                    <a:pt x="240" y="481"/>
                  </a:lnTo>
                  <a:lnTo>
                    <a:pt x="225" y="485"/>
                  </a:lnTo>
                  <a:lnTo>
                    <a:pt x="209" y="488"/>
                  </a:lnTo>
                  <a:lnTo>
                    <a:pt x="193" y="488"/>
                  </a:lnTo>
                  <a:lnTo>
                    <a:pt x="183" y="488"/>
                  </a:lnTo>
                  <a:lnTo>
                    <a:pt x="174" y="487"/>
                  </a:lnTo>
                  <a:lnTo>
                    <a:pt x="164" y="486"/>
                  </a:lnTo>
                  <a:lnTo>
                    <a:pt x="155" y="484"/>
                  </a:lnTo>
                  <a:lnTo>
                    <a:pt x="146" y="482"/>
                  </a:lnTo>
                  <a:lnTo>
                    <a:pt x="137" y="479"/>
                  </a:lnTo>
                  <a:lnTo>
                    <a:pt x="129" y="476"/>
                  </a:lnTo>
                  <a:lnTo>
                    <a:pt x="120" y="472"/>
                  </a:lnTo>
                  <a:lnTo>
                    <a:pt x="112" y="468"/>
                  </a:lnTo>
                  <a:lnTo>
                    <a:pt x="104" y="463"/>
                  </a:lnTo>
                  <a:lnTo>
                    <a:pt x="96" y="457"/>
                  </a:lnTo>
                  <a:lnTo>
                    <a:pt x="88" y="451"/>
                  </a:lnTo>
                  <a:lnTo>
                    <a:pt x="72" y="438"/>
                  </a:lnTo>
                  <a:lnTo>
                    <a:pt x="58" y="423"/>
                  </a:lnTo>
                  <a:lnTo>
                    <a:pt x="51" y="414"/>
                  </a:lnTo>
                  <a:lnTo>
                    <a:pt x="44" y="405"/>
                  </a:lnTo>
                  <a:lnTo>
                    <a:pt x="38" y="396"/>
                  </a:lnTo>
                  <a:lnTo>
                    <a:pt x="33" y="387"/>
                  </a:lnTo>
                  <a:lnTo>
                    <a:pt x="27" y="377"/>
                  </a:lnTo>
                  <a:lnTo>
                    <a:pt x="23" y="367"/>
                  </a:lnTo>
                  <a:lnTo>
                    <a:pt x="18" y="356"/>
                  </a:lnTo>
                  <a:lnTo>
                    <a:pt x="15" y="345"/>
                  </a:lnTo>
                  <a:lnTo>
                    <a:pt x="11" y="334"/>
                  </a:lnTo>
                  <a:lnTo>
                    <a:pt x="8" y="322"/>
                  </a:lnTo>
                  <a:lnTo>
                    <a:pt x="6" y="310"/>
                  </a:lnTo>
                  <a:lnTo>
                    <a:pt x="4" y="298"/>
                  </a:lnTo>
                  <a:lnTo>
                    <a:pt x="1" y="272"/>
                  </a:lnTo>
                  <a:lnTo>
                    <a:pt x="0" y="245"/>
                  </a:lnTo>
                  <a:lnTo>
                    <a:pt x="0" y="232"/>
                  </a:lnTo>
                  <a:lnTo>
                    <a:pt x="1" y="218"/>
                  </a:lnTo>
                  <a:lnTo>
                    <a:pt x="2" y="205"/>
                  </a:lnTo>
                  <a:lnTo>
                    <a:pt x="4" y="192"/>
                  </a:lnTo>
                  <a:lnTo>
                    <a:pt x="6" y="180"/>
                  </a:lnTo>
                  <a:lnTo>
                    <a:pt x="9" y="168"/>
                  </a:lnTo>
                  <a:lnTo>
                    <a:pt x="12" y="157"/>
                  </a:lnTo>
                  <a:lnTo>
                    <a:pt x="16" y="146"/>
                  </a:lnTo>
                  <a:lnTo>
                    <a:pt x="20" y="135"/>
                  </a:lnTo>
                  <a:lnTo>
                    <a:pt x="25" y="124"/>
                  </a:lnTo>
                  <a:lnTo>
                    <a:pt x="30" y="114"/>
                  </a:lnTo>
                  <a:lnTo>
                    <a:pt x="36" y="104"/>
                  </a:lnTo>
                  <a:lnTo>
                    <a:pt x="42" y="95"/>
                  </a:lnTo>
                  <a:lnTo>
                    <a:pt x="49" y="86"/>
                  </a:lnTo>
                  <a:lnTo>
                    <a:pt x="56" y="77"/>
                  </a:lnTo>
                  <a:lnTo>
                    <a:pt x="64" y="68"/>
                  </a:lnTo>
                  <a:lnTo>
                    <a:pt x="72" y="60"/>
                  </a:lnTo>
                  <a:lnTo>
                    <a:pt x="80" y="52"/>
                  </a:lnTo>
                  <a:lnTo>
                    <a:pt x="89" y="45"/>
                  </a:lnTo>
                  <a:lnTo>
                    <a:pt x="98" y="38"/>
                  </a:lnTo>
                  <a:lnTo>
                    <a:pt x="106" y="32"/>
                  </a:lnTo>
                  <a:lnTo>
                    <a:pt x="115" y="27"/>
                  </a:lnTo>
                  <a:lnTo>
                    <a:pt x="125" y="22"/>
                  </a:lnTo>
                  <a:lnTo>
                    <a:pt x="134" y="17"/>
                  </a:lnTo>
                  <a:lnTo>
                    <a:pt x="144" y="13"/>
                  </a:lnTo>
                  <a:lnTo>
                    <a:pt x="154" y="10"/>
                  </a:lnTo>
                  <a:lnTo>
                    <a:pt x="164" y="7"/>
                  </a:lnTo>
                  <a:lnTo>
                    <a:pt x="174" y="4"/>
                  </a:lnTo>
                  <a:lnTo>
                    <a:pt x="184" y="3"/>
                  </a:lnTo>
                  <a:lnTo>
                    <a:pt x="195" y="1"/>
                  </a:lnTo>
                  <a:lnTo>
                    <a:pt x="206" y="0"/>
                  </a:lnTo>
                  <a:lnTo>
                    <a:pt x="217" y="0"/>
                  </a:lnTo>
                  <a:lnTo>
                    <a:pt x="233" y="1"/>
                  </a:lnTo>
                  <a:lnTo>
                    <a:pt x="249" y="2"/>
                  </a:lnTo>
                  <a:lnTo>
                    <a:pt x="264" y="5"/>
                  </a:lnTo>
                  <a:lnTo>
                    <a:pt x="278" y="9"/>
                  </a:lnTo>
                  <a:lnTo>
                    <a:pt x="293" y="14"/>
                  </a:lnTo>
                  <a:lnTo>
                    <a:pt x="305" y="20"/>
                  </a:lnTo>
                  <a:lnTo>
                    <a:pt x="317" y="28"/>
                  </a:lnTo>
                  <a:lnTo>
                    <a:pt x="328" y="36"/>
                  </a:lnTo>
                  <a:lnTo>
                    <a:pt x="338" y="45"/>
                  </a:lnTo>
                  <a:lnTo>
                    <a:pt x="347" y="54"/>
                  </a:lnTo>
                  <a:lnTo>
                    <a:pt x="355" y="63"/>
                  </a:lnTo>
                  <a:lnTo>
                    <a:pt x="361" y="73"/>
                  </a:lnTo>
                  <a:lnTo>
                    <a:pt x="365" y="82"/>
                  </a:lnTo>
                  <a:lnTo>
                    <a:pt x="369" y="91"/>
                  </a:lnTo>
                  <a:lnTo>
                    <a:pt x="371" y="101"/>
                  </a:lnTo>
                  <a:lnTo>
                    <a:pt x="372" y="111"/>
                  </a:lnTo>
                  <a:lnTo>
                    <a:pt x="371" y="120"/>
                  </a:lnTo>
                  <a:lnTo>
                    <a:pt x="368" y="128"/>
                  </a:lnTo>
                  <a:lnTo>
                    <a:pt x="365" y="135"/>
                  </a:lnTo>
                  <a:lnTo>
                    <a:pt x="359" y="141"/>
                  </a:lnTo>
                  <a:lnTo>
                    <a:pt x="353" y="147"/>
                  </a:lnTo>
                  <a:lnTo>
                    <a:pt x="345" y="150"/>
                  </a:lnTo>
                  <a:lnTo>
                    <a:pt x="336" y="153"/>
                  </a:lnTo>
                  <a:lnTo>
                    <a:pt x="325" y="153"/>
                  </a:lnTo>
                  <a:lnTo>
                    <a:pt x="318" y="153"/>
                  </a:lnTo>
                  <a:lnTo>
                    <a:pt x="312" y="152"/>
                  </a:lnTo>
                  <a:lnTo>
                    <a:pt x="305" y="151"/>
                  </a:lnTo>
                  <a:lnTo>
                    <a:pt x="300" y="149"/>
                  </a:lnTo>
                  <a:lnTo>
                    <a:pt x="294" y="146"/>
                  </a:lnTo>
                  <a:lnTo>
                    <a:pt x="289" y="143"/>
                  </a:lnTo>
                  <a:lnTo>
                    <a:pt x="284" y="139"/>
                  </a:lnTo>
                  <a:lnTo>
                    <a:pt x="280" y="134"/>
                  </a:lnTo>
                  <a:lnTo>
                    <a:pt x="276" y="128"/>
                  </a:lnTo>
                  <a:lnTo>
                    <a:pt x="273" y="119"/>
                  </a:lnTo>
                  <a:lnTo>
                    <a:pt x="271" y="108"/>
                  </a:lnTo>
                  <a:lnTo>
                    <a:pt x="269" y="94"/>
                  </a:lnTo>
                  <a:lnTo>
                    <a:pt x="268" y="87"/>
                  </a:lnTo>
                  <a:lnTo>
                    <a:pt x="267" y="80"/>
                  </a:lnTo>
                  <a:lnTo>
                    <a:pt x="265" y="74"/>
                  </a:lnTo>
                  <a:lnTo>
                    <a:pt x="263" y="68"/>
                  </a:lnTo>
                  <a:lnTo>
                    <a:pt x="260" y="63"/>
                  </a:lnTo>
                  <a:lnTo>
                    <a:pt x="257" y="58"/>
                  </a:lnTo>
                  <a:lnTo>
                    <a:pt x="253" y="53"/>
                  </a:lnTo>
                  <a:lnTo>
                    <a:pt x="249" y="49"/>
                  </a:lnTo>
                  <a:lnTo>
                    <a:pt x="244" y="45"/>
                  </a:lnTo>
                  <a:lnTo>
                    <a:pt x="239" y="42"/>
                  </a:lnTo>
                  <a:lnTo>
                    <a:pt x="234" y="40"/>
                  </a:lnTo>
                  <a:lnTo>
                    <a:pt x="228" y="38"/>
                  </a:lnTo>
                  <a:lnTo>
                    <a:pt x="222" y="36"/>
                  </a:lnTo>
                  <a:lnTo>
                    <a:pt x="215" y="35"/>
                  </a:lnTo>
                  <a:lnTo>
                    <a:pt x="208" y="34"/>
                  </a:lnTo>
                  <a:lnTo>
                    <a:pt x="201" y="34"/>
                  </a:lnTo>
                  <a:lnTo>
                    <a:pt x="189" y="35"/>
                  </a:lnTo>
                  <a:lnTo>
                    <a:pt x="177" y="36"/>
                  </a:lnTo>
                  <a:lnTo>
                    <a:pt x="166" y="39"/>
                  </a:lnTo>
                  <a:lnTo>
                    <a:pt x="156" y="43"/>
                  </a:lnTo>
                  <a:lnTo>
                    <a:pt x="146" y="48"/>
                  </a:lnTo>
                  <a:lnTo>
                    <a:pt x="137" y="55"/>
                  </a:lnTo>
                  <a:lnTo>
                    <a:pt x="129" y="62"/>
                  </a:lnTo>
                  <a:lnTo>
                    <a:pt x="121" y="71"/>
                  </a:lnTo>
                  <a:lnTo>
                    <a:pt x="111" y="84"/>
                  </a:lnTo>
                  <a:lnTo>
                    <a:pt x="103" y="98"/>
                  </a:lnTo>
                  <a:lnTo>
                    <a:pt x="96" y="112"/>
                  </a:lnTo>
                  <a:lnTo>
                    <a:pt x="91" y="128"/>
                  </a:lnTo>
                  <a:lnTo>
                    <a:pt x="86" y="145"/>
                  </a:lnTo>
                  <a:lnTo>
                    <a:pt x="83" y="163"/>
                  </a:lnTo>
                  <a:lnTo>
                    <a:pt x="81" y="181"/>
                  </a:lnTo>
                  <a:lnTo>
                    <a:pt x="81" y="201"/>
                  </a:lnTo>
                  <a:lnTo>
                    <a:pt x="81" y="221"/>
                  </a:lnTo>
                  <a:lnTo>
                    <a:pt x="83" y="242"/>
                  </a:lnTo>
                  <a:lnTo>
                    <a:pt x="86" y="261"/>
                  </a:lnTo>
                  <a:lnTo>
                    <a:pt x="91" y="279"/>
                  </a:lnTo>
                  <a:lnTo>
                    <a:pt x="96" y="297"/>
                  </a:lnTo>
                  <a:lnTo>
                    <a:pt x="103" y="314"/>
                  </a:lnTo>
                  <a:lnTo>
                    <a:pt x="111" y="331"/>
                  </a:lnTo>
                  <a:lnTo>
                    <a:pt x="121" y="347"/>
                  </a:lnTo>
                  <a:lnTo>
                    <a:pt x="131" y="362"/>
                  </a:lnTo>
                  <a:lnTo>
                    <a:pt x="142" y="375"/>
                  </a:lnTo>
                  <a:lnTo>
                    <a:pt x="148" y="380"/>
                  </a:lnTo>
                  <a:lnTo>
                    <a:pt x="155" y="385"/>
                  </a:lnTo>
                  <a:lnTo>
                    <a:pt x="161" y="390"/>
                  </a:lnTo>
                  <a:lnTo>
                    <a:pt x="168" y="394"/>
                  </a:lnTo>
                  <a:lnTo>
                    <a:pt x="174" y="398"/>
                  </a:lnTo>
                  <a:lnTo>
                    <a:pt x="181" y="401"/>
                  </a:lnTo>
                  <a:lnTo>
                    <a:pt x="189" y="404"/>
                  </a:lnTo>
                  <a:lnTo>
                    <a:pt x="196" y="406"/>
                  </a:lnTo>
                  <a:lnTo>
                    <a:pt x="204" y="408"/>
                  </a:lnTo>
                  <a:lnTo>
                    <a:pt x="212" y="409"/>
                  </a:lnTo>
                  <a:lnTo>
                    <a:pt x="220" y="410"/>
                  </a:lnTo>
                  <a:lnTo>
                    <a:pt x="229" y="410"/>
                  </a:lnTo>
                  <a:lnTo>
                    <a:pt x="241" y="410"/>
                  </a:lnTo>
                  <a:lnTo>
                    <a:pt x="252" y="408"/>
                  </a:lnTo>
                  <a:lnTo>
                    <a:pt x="264" y="405"/>
                  </a:lnTo>
                  <a:lnTo>
                    <a:pt x="275" y="402"/>
                  </a:lnTo>
                  <a:lnTo>
                    <a:pt x="285" y="397"/>
                  </a:lnTo>
                  <a:lnTo>
                    <a:pt x="297" y="391"/>
                  </a:lnTo>
                  <a:lnTo>
                    <a:pt x="307" y="384"/>
                  </a:lnTo>
                  <a:lnTo>
                    <a:pt x="317" y="377"/>
                  </a:lnTo>
                  <a:lnTo>
                    <a:pt x="324" y="370"/>
                  </a:lnTo>
                  <a:lnTo>
                    <a:pt x="330" y="363"/>
                  </a:lnTo>
                  <a:lnTo>
                    <a:pt x="337" y="354"/>
                  </a:lnTo>
                  <a:lnTo>
                    <a:pt x="344" y="344"/>
                  </a:lnTo>
                  <a:lnTo>
                    <a:pt x="350" y="333"/>
                  </a:lnTo>
                  <a:lnTo>
                    <a:pt x="357" y="321"/>
                  </a:lnTo>
                  <a:lnTo>
                    <a:pt x="364" y="307"/>
                  </a:lnTo>
                  <a:lnTo>
                    <a:pt x="370" y="293"/>
                  </a:lnTo>
                  <a:lnTo>
                    <a:pt x="384" y="30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0" name="Freeform 40"/>
            <p:cNvSpPr>
              <a:spLocks/>
            </p:cNvSpPr>
            <p:nvPr/>
          </p:nvSpPr>
          <p:spPr bwMode="auto">
            <a:xfrm>
              <a:off x="3563" y="170"/>
              <a:ext cx="69" cy="155"/>
            </a:xfrm>
            <a:custGeom>
              <a:avLst/>
              <a:gdLst>
                <a:gd name="T0" fmla="*/ 153 w 275"/>
                <a:gd name="T1" fmla="*/ 152 h 620"/>
                <a:gd name="T2" fmla="*/ 261 w 275"/>
                <a:gd name="T3" fmla="*/ 187 h 620"/>
                <a:gd name="T4" fmla="*/ 153 w 275"/>
                <a:gd name="T5" fmla="*/ 486 h 620"/>
                <a:gd name="T6" fmla="*/ 157 w 275"/>
                <a:gd name="T7" fmla="*/ 523 h 620"/>
                <a:gd name="T8" fmla="*/ 161 w 275"/>
                <a:gd name="T9" fmla="*/ 536 h 620"/>
                <a:gd name="T10" fmla="*/ 167 w 275"/>
                <a:gd name="T11" fmla="*/ 546 h 620"/>
                <a:gd name="T12" fmla="*/ 174 w 275"/>
                <a:gd name="T13" fmla="*/ 553 h 620"/>
                <a:gd name="T14" fmla="*/ 181 w 275"/>
                <a:gd name="T15" fmla="*/ 558 h 620"/>
                <a:gd name="T16" fmla="*/ 190 w 275"/>
                <a:gd name="T17" fmla="*/ 561 h 620"/>
                <a:gd name="T18" fmla="*/ 199 w 275"/>
                <a:gd name="T19" fmla="*/ 562 h 620"/>
                <a:gd name="T20" fmla="*/ 216 w 275"/>
                <a:gd name="T21" fmla="*/ 559 h 620"/>
                <a:gd name="T22" fmla="*/ 231 w 275"/>
                <a:gd name="T23" fmla="*/ 551 h 620"/>
                <a:gd name="T24" fmla="*/ 245 w 275"/>
                <a:gd name="T25" fmla="*/ 539 h 620"/>
                <a:gd name="T26" fmla="*/ 255 w 275"/>
                <a:gd name="T27" fmla="*/ 521 h 620"/>
                <a:gd name="T28" fmla="*/ 270 w 275"/>
                <a:gd name="T29" fmla="*/ 533 h 620"/>
                <a:gd name="T30" fmla="*/ 259 w 275"/>
                <a:gd name="T31" fmla="*/ 554 h 620"/>
                <a:gd name="T32" fmla="*/ 247 w 275"/>
                <a:gd name="T33" fmla="*/ 573 h 620"/>
                <a:gd name="T34" fmla="*/ 233 w 275"/>
                <a:gd name="T35" fmla="*/ 588 h 620"/>
                <a:gd name="T36" fmla="*/ 217 w 275"/>
                <a:gd name="T37" fmla="*/ 601 h 620"/>
                <a:gd name="T38" fmla="*/ 201 w 275"/>
                <a:gd name="T39" fmla="*/ 610 h 620"/>
                <a:gd name="T40" fmla="*/ 185 w 275"/>
                <a:gd name="T41" fmla="*/ 616 h 620"/>
                <a:gd name="T42" fmla="*/ 168 w 275"/>
                <a:gd name="T43" fmla="*/ 619 h 620"/>
                <a:gd name="T44" fmla="*/ 147 w 275"/>
                <a:gd name="T45" fmla="*/ 619 h 620"/>
                <a:gd name="T46" fmla="*/ 125 w 275"/>
                <a:gd name="T47" fmla="*/ 613 h 620"/>
                <a:gd name="T48" fmla="*/ 104 w 275"/>
                <a:gd name="T49" fmla="*/ 600 h 620"/>
                <a:gd name="T50" fmla="*/ 88 w 275"/>
                <a:gd name="T51" fmla="*/ 582 h 620"/>
                <a:gd name="T52" fmla="*/ 79 w 275"/>
                <a:gd name="T53" fmla="*/ 564 h 620"/>
                <a:gd name="T54" fmla="*/ 76 w 275"/>
                <a:gd name="T55" fmla="*/ 549 h 620"/>
                <a:gd name="T56" fmla="*/ 72 w 275"/>
                <a:gd name="T57" fmla="*/ 520 h 620"/>
                <a:gd name="T58" fmla="*/ 71 w 275"/>
                <a:gd name="T59" fmla="*/ 187 h 620"/>
                <a:gd name="T60" fmla="*/ 0 w 275"/>
                <a:gd name="T61" fmla="*/ 170 h 620"/>
                <a:gd name="T62" fmla="*/ 27 w 275"/>
                <a:gd name="T63" fmla="*/ 156 h 620"/>
                <a:gd name="T64" fmla="*/ 55 w 275"/>
                <a:gd name="T65" fmla="*/ 133 h 620"/>
                <a:gd name="T66" fmla="*/ 82 w 275"/>
                <a:gd name="T67" fmla="*/ 104 h 620"/>
                <a:gd name="T68" fmla="*/ 106 w 275"/>
                <a:gd name="T69" fmla="*/ 71 h 620"/>
                <a:gd name="T70" fmla="*/ 120 w 275"/>
                <a:gd name="T71" fmla="*/ 43 h 620"/>
                <a:gd name="T72" fmla="*/ 138 w 275"/>
                <a:gd name="T73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5" h="620">
                  <a:moveTo>
                    <a:pt x="153" y="0"/>
                  </a:moveTo>
                  <a:lnTo>
                    <a:pt x="153" y="152"/>
                  </a:lnTo>
                  <a:lnTo>
                    <a:pt x="261" y="152"/>
                  </a:lnTo>
                  <a:lnTo>
                    <a:pt x="261" y="187"/>
                  </a:lnTo>
                  <a:lnTo>
                    <a:pt x="153" y="187"/>
                  </a:lnTo>
                  <a:lnTo>
                    <a:pt x="153" y="486"/>
                  </a:lnTo>
                  <a:lnTo>
                    <a:pt x="154" y="506"/>
                  </a:lnTo>
                  <a:lnTo>
                    <a:pt x="157" y="523"/>
                  </a:lnTo>
                  <a:lnTo>
                    <a:pt x="158" y="530"/>
                  </a:lnTo>
                  <a:lnTo>
                    <a:pt x="161" y="536"/>
                  </a:lnTo>
                  <a:lnTo>
                    <a:pt x="163" y="542"/>
                  </a:lnTo>
                  <a:lnTo>
                    <a:pt x="167" y="546"/>
                  </a:lnTo>
                  <a:lnTo>
                    <a:pt x="170" y="550"/>
                  </a:lnTo>
                  <a:lnTo>
                    <a:pt x="174" y="553"/>
                  </a:lnTo>
                  <a:lnTo>
                    <a:pt x="178" y="556"/>
                  </a:lnTo>
                  <a:lnTo>
                    <a:pt x="181" y="558"/>
                  </a:lnTo>
                  <a:lnTo>
                    <a:pt x="186" y="559"/>
                  </a:lnTo>
                  <a:lnTo>
                    <a:pt x="190" y="561"/>
                  </a:lnTo>
                  <a:lnTo>
                    <a:pt x="195" y="561"/>
                  </a:lnTo>
                  <a:lnTo>
                    <a:pt x="199" y="562"/>
                  </a:lnTo>
                  <a:lnTo>
                    <a:pt x="208" y="561"/>
                  </a:lnTo>
                  <a:lnTo>
                    <a:pt x="216" y="559"/>
                  </a:lnTo>
                  <a:lnTo>
                    <a:pt x="224" y="556"/>
                  </a:lnTo>
                  <a:lnTo>
                    <a:pt x="231" y="551"/>
                  </a:lnTo>
                  <a:lnTo>
                    <a:pt x="239" y="546"/>
                  </a:lnTo>
                  <a:lnTo>
                    <a:pt x="245" y="539"/>
                  </a:lnTo>
                  <a:lnTo>
                    <a:pt x="250" y="530"/>
                  </a:lnTo>
                  <a:lnTo>
                    <a:pt x="255" y="521"/>
                  </a:lnTo>
                  <a:lnTo>
                    <a:pt x="275" y="521"/>
                  </a:lnTo>
                  <a:lnTo>
                    <a:pt x="270" y="533"/>
                  </a:lnTo>
                  <a:lnTo>
                    <a:pt x="265" y="544"/>
                  </a:lnTo>
                  <a:lnTo>
                    <a:pt x="259" y="554"/>
                  </a:lnTo>
                  <a:lnTo>
                    <a:pt x="254" y="564"/>
                  </a:lnTo>
                  <a:lnTo>
                    <a:pt x="247" y="573"/>
                  </a:lnTo>
                  <a:lnTo>
                    <a:pt x="240" y="581"/>
                  </a:lnTo>
                  <a:lnTo>
                    <a:pt x="233" y="588"/>
                  </a:lnTo>
                  <a:lnTo>
                    <a:pt x="225" y="595"/>
                  </a:lnTo>
                  <a:lnTo>
                    <a:pt x="217" y="601"/>
                  </a:lnTo>
                  <a:lnTo>
                    <a:pt x="209" y="606"/>
                  </a:lnTo>
                  <a:lnTo>
                    <a:pt x="201" y="610"/>
                  </a:lnTo>
                  <a:lnTo>
                    <a:pt x="193" y="614"/>
                  </a:lnTo>
                  <a:lnTo>
                    <a:pt x="185" y="616"/>
                  </a:lnTo>
                  <a:lnTo>
                    <a:pt x="177" y="618"/>
                  </a:lnTo>
                  <a:lnTo>
                    <a:pt x="168" y="619"/>
                  </a:lnTo>
                  <a:lnTo>
                    <a:pt x="159" y="620"/>
                  </a:lnTo>
                  <a:lnTo>
                    <a:pt x="147" y="619"/>
                  </a:lnTo>
                  <a:lnTo>
                    <a:pt x="136" y="617"/>
                  </a:lnTo>
                  <a:lnTo>
                    <a:pt x="125" y="613"/>
                  </a:lnTo>
                  <a:lnTo>
                    <a:pt x="114" y="607"/>
                  </a:lnTo>
                  <a:lnTo>
                    <a:pt x="104" y="600"/>
                  </a:lnTo>
                  <a:lnTo>
                    <a:pt x="95" y="591"/>
                  </a:lnTo>
                  <a:lnTo>
                    <a:pt x="88" y="582"/>
                  </a:lnTo>
                  <a:lnTo>
                    <a:pt x="82" y="570"/>
                  </a:lnTo>
                  <a:lnTo>
                    <a:pt x="79" y="564"/>
                  </a:lnTo>
                  <a:lnTo>
                    <a:pt x="77" y="557"/>
                  </a:lnTo>
                  <a:lnTo>
                    <a:pt x="76" y="549"/>
                  </a:lnTo>
                  <a:lnTo>
                    <a:pt x="74" y="540"/>
                  </a:lnTo>
                  <a:lnTo>
                    <a:pt x="72" y="520"/>
                  </a:lnTo>
                  <a:lnTo>
                    <a:pt x="71" y="497"/>
                  </a:lnTo>
                  <a:lnTo>
                    <a:pt x="71" y="187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13" y="164"/>
                  </a:lnTo>
                  <a:lnTo>
                    <a:pt x="27" y="156"/>
                  </a:lnTo>
                  <a:lnTo>
                    <a:pt x="41" y="145"/>
                  </a:lnTo>
                  <a:lnTo>
                    <a:pt x="55" y="133"/>
                  </a:lnTo>
                  <a:lnTo>
                    <a:pt x="69" y="119"/>
                  </a:lnTo>
                  <a:lnTo>
                    <a:pt x="82" y="104"/>
                  </a:lnTo>
                  <a:lnTo>
                    <a:pt x="95" y="88"/>
                  </a:lnTo>
                  <a:lnTo>
                    <a:pt x="106" y="71"/>
                  </a:lnTo>
                  <a:lnTo>
                    <a:pt x="112" y="59"/>
                  </a:lnTo>
                  <a:lnTo>
                    <a:pt x="120" y="43"/>
                  </a:lnTo>
                  <a:lnTo>
                    <a:pt x="128" y="23"/>
                  </a:lnTo>
                  <a:lnTo>
                    <a:pt x="138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1" name="Freeform 41"/>
            <p:cNvSpPr>
              <a:spLocks noEditPoints="1"/>
            </p:cNvSpPr>
            <p:nvPr/>
          </p:nvSpPr>
          <p:spPr bwMode="auto">
            <a:xfrm>
              <a:off x="3639" y="144"/>
              <a:ext cx="57" cy="179"/>
            </a:xfrm>
            <a:custGeom>
              <a:avLst/>
              <a:gdLst>
                <a:gd name="T0" fmla="*/ 127 w 229"/>
                <a:gd name="T1" fmla="*/ 1 h 715"/>
                <a:gd name="T2" fmla="*/ 145 w 229"/>
                <a:gd name="T3" fmla="*/ 8 h 715"/>
                <a:gd name="T4" fmla="*/ 159 w 229"/>
                <a:gd name="T5" fmla="*/ 23 h 715"/>
                <a:gd name="T6" fmla="*/ 167 w 229"/>
                <a:gd name="T7" fmla="*/ 41 h 715"/>
                <a:gd name="T8" fmla="*/ 167 w 229"/>
                <a:gd name="T9" fmla="*/ 61 h 715"/>
                <a:gd name="T10" fmla="*/ 159 w 229"/>
                <a:gd name="T11" fmla="*/ 79 h 715"/>
                <a:gd name="T12" fmla="*/ 145 w 229"/>
                <a:gd name="T13" fmla="*/ 93 h 715"/>
                <a:gd name="T14" fmla="*/ 132 w 229"/>
                <a:gd name="T15" fmla="*/ 100 h 715"/>
                <a:gd name="T16" fmla="*/ 122 w 229"/>
                <a:gd name="T17" fmla="*/ 102 h 715"/>
                <a:gd name="T18" fmla="*/ 112 w 229"/>
                <a:gd name="T19" fmla="*/ 102 h 715"/>
                <a:gd name="T20" fmla="*/ 103 w 229"/>
                <a:gd name="T21" fmla="*/ 100 h 715"/>
                <a:gd name="T22" fmla="*/ 89 w 229"/>
                <a:gd name="T23" fmla="*/ 93 h 715"/>
                <a:gd name="T24" fmla="*/ 75 w 229"/>
                <a:gd name="T25" fmla="*/ 79 h 715"/>
                <a:gd name="T26" fmla="*/ 68 w 229"/>
                <a:gd name="T27" fmla="*/ 61 h 715"/>
                <a:gd name="T28" fmla="*/ 68 w 229"/>
                <a:gd name="T29" fmla="*/ 41 h 715"/>
                <a:gd name="T30" fmla="*/ 75 w 229"/>
                <a:gd name="T31" fmla="*/ 23 h 715"/>
                <a:gd name="T32" fmla="*/ 89 w 229"/>
                <a:gd name="T33" fmla="*/ 8 h 715"/>
                <a:gd name="T34" fmla="*/ 107 w 229"/>
                <a:gd name="T35" fmla="*/ 1 h 715"/>
                <a:gd name="T36" fmla="*/ 159 w 229"/>
                <a:gd name="T37" fmla="*/ 241 h 715"/>
                <a:gd name="T38" fmla="*/ 159 w 229"/>
                <a:gd name="T39" fmla="*/ 631 h 715"/>
                <a:gd name="T40" fmla="*/ 162 w 229"/>
                <a:gd name="T41" fmla="*/ 660 h 715"/>
                <a:gd name="T42" fmla="*/ 168 w 229"/>
                <a:gd name="T43" fmla="*/ 676 h 715"/>
                <a:gd name="T44" fmla="*/ 178 w 229"/>
                <a:gd name="T45" fmla="*/ 686 h 715"/>
                <a:gd name="T46" fmla="*/ 191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1 w 229"/>
                <a:gd name="T57" fmla="*/ 691 h 715"/>
                <a:gd name="T58" fmla="*/ 62 w 229"/>
                <a:gd name="T59" fmla="*/ 682 h 715"/>
                <a:gd name="T60" fmla="*/ 69 w 229"/>
                <a:gd name="T61" fmla="*/ 669 h 715"/>
                <a:gd name="T62" fmla="*/ 75 w 229"/>
                <a:gd name="T63" fmla="*/ 647 h 715"/>
                <a:gd name="T64" fmla="*/ 76 w 229"/>
                <a:gd name="T65" fmla="*/ 612 h 715"/>
                <a:gd name="T66" fmla="*/ 76 w 229"/>
                <a:gd name="T67" fmla="*/ 399 h 715"/>
                <a:gd name="T68" fmla="*/ 74 w 229"/>
                <a:gd name="T69" fmla="*/ 351 h 715"/>
                <a:gd name="T70" fmla="*/ 70 w 229"/>
                <a:gd name="T71" fmla="*/ 329 h 715"/>
                <a:gd name="T72" fmla="*/ 64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3 w 229"/>
                <a:gd name="T79" fmla="*/ 308 h 715"/>
                <a:gd name="T80" fmla="*/ 16 w 229"/>
                <a:gd name="T81" fmla="*/ 312 h 715"/>
                <a:gd name="T82" fmla="*/ 0 w 229"/>
                <a:gd name="T83" fmla="*/ 297 h 715"/>
                <a:gd name="T84" fmla="*/ 159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7" y="0"/>
                  </a:moveTo>
                  <a:lnTo>
                    <a:pt x="127" y="1"/>
                  </a:lnTo>
                  <a:lnTo>
                    <a:pt x="137" y="4"/>
                  </a:lnTo>
                  <a:lnTo>
                    <a:pt x="145" y="8"/>
                  </a:lnTo>
                  <a:lnTo>
                    <a:pt x="153" y="15"/>
                  </a:lnTo>
                  <a:lnTo>
                    <a:pt x="159" y="23"/>
                  </a:lnTo>
                  <a:lnTo>
                    <a:pt x="164" y="31"/>
                  </a:lnTo>
                  <a:lnTo>
                    <a:pt x="167" y="41"/>
                  </a:lnTo>
                  <a:lnTo>
                    <a:pt x="168" y="51"/>
                  </a:lnTo>
                  <a:lnTo>
                    <a:pt x="167" y="61"/>
                  </a:lnTo>
                  <a:lnTo>
                    <a:pt x="164" y="70"/>
                  </a:lnTo>
                  <a:lnTo>
                    <a:pt x="159" y="79"/>
                  </a:lnTo>
                  <a:lnTo>
                    <a:pt x="153" y="87"/>
                  </a:lnTo>
                  <a:lnTo>
                    <a:pt x="145" y="93"/>
                  </a:lnTo>
                  <a:lnTo>
                    <a:pt x="137" y="98"/>
                  </a:lnTo>
                  <a:lnTo>
                    <a:pt x="132" y="100"/>
                  </a:lnTo>
                  <a:lnTo>
                    <a:pt x="127" y="101"/>
                  </a:lnTo>
                  <a:lnTo>
                    <a:pt x="122" y="102"/>
                  </a:lnTo>
                  <a:lnTo>
                    <a:pt x="117" y="102"/>
                  </a:lnTo>
                  <a:lnTo>
                    <a:pt x="112" y="102"/>
                  </a:lnTo>
                  <a:lnTo>
                    <a:pt x="107" y="101"/>
                  </a:lnTo>
                  <a:lnTo>
                    <a:pt x="103" y="100"/>
                  </a:lnTo>
                  <a:lnTo>
                    <a:pt x="98" y="98"/>
                  </a:lnTo>
                  <a:lnTo>
                    <a:pt x="89" y="93"/>
                  </a:lnTo>
                  <a:lnTo>
                    <a:pt x="82" y="87"/>
                  </a:lnTo>
                  <a:lnTo>
                    <a:pt x="75" y="79"/>
                  </a:lnTo>
                  <a:lnTo>
                    <a:pt x="71" y="70"/>
                  </a:lnTo>
                  <a:lnTo>
                    <a:pt x="68" y="61"/>
                  </a:lnTo>
                  <a:lnTo>
                    <a:pt x="67" y="51"/>
                  </a:lnTo>
                  <a:lnTo>
                    <a:pt x="68" y="41"/>
                  </a:lnTo>
                  <a:lnTo>
                    <a:pt x="70" y="31"/>
                  </a:lnTo>
                  <a:lnTo>
                    <a:pt x="75" y="23"/>
                  </a:lnTo>
                  <a:lnTo>
                    <a:pt x="81" y="15"/>
                  </a:lnTo>
                  <a:lnTo>
                    <a:pt x="89" y="8"/>
                  </a:lnTo>
                  <a:lnTo>
                    <a:pt x="98" y="4"/>
                  </a:lnTo>
                  <a:lnTo>
                    <a:pt x="107" y="1"/>
                  </a:lnTo>
                  <a:lnTo>
                    <a:pt x="117" y="0"/>
                  </a:lnTo>
                  <a:close/>
                  <a:moveTo>
                    <a:pt x="159" y="241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8" y="676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1" y="693"/>
                  </a:lnTo>
                  <a:lnTo>
                    <a:pt x="201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2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433"/>
                  </a:lnTo>
                  <a:lnTo>
                    <a:pt x="76" y="399"/>
                  </a:lnTo>
                  <a:lnTo>
                    <a:pt x="75" y="372"/>
                  </a:lnTo>
                  <a:lnTo>
                    <a:pt x="74" y="351"/>
                  </a:lnTo>
                  <a:lnTo>
                    <a:pt x="72" y="337"/>
                  </a:lnTo>
                  <a:lnTo>
                    <a:pt x="70" y="329"/>
                  </a:lnTo>
                  <a:lnTo>
                    <a:pt x="67" y="323"/>
                  </a:lnTo>
                  <a:lnTo>
                    <a:pt x="64" y="318"/>
                  </a:lnTo>
                  <a:lnTo>
                    <a:pt x="61" y="314"/>
                  </a:lnTo>
                  <a:lnTo>
                    <a:pt x="57" y="312"/>
                  </a:lnTo>
                  <a:lnTo>
                    <a:pt x="52" y="310"/>
                  </a:lnTo>
                  <a:lnTo>
                    <a:pt x="47" y="308"/>
                  </a:lnTo>
                  <a:lnTo>
                    <a:pt x="40" y="308"/>
                  </a:lnTo>
                  <a:lnTo>
                    <a:pt x="33" y="308"/>
                  </a:lnTo>
                  <a:lnTo>
                    <a:pt x="25" y="310"/>
                  </a:lnTo>
                  <a:lnTo>
                    <a:pt x="16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7" y="241"/>
                  </a:lnTo>
                  <a:lnTo>
                    <a:pt x="159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2" name="Freeform 42"/>
            <p:cNvSpPr>
              <a:spLocks noEditPoints="1"/>
            </p:cNvSpPr>
            <p:nvPr/>
          </p:nvSpPr>
          <p:spPr bwMode="auto">
            <a:xfrm>
              <a:off x="3711" y="204"/>
              <a:ext cx="110" cy="122"/>
            </a:xfrm>
            <a:custGeom>
              <a:avLst/>
              <a:gdLst>
                <a:gd name="T0" fmla="*/ 246 w 439"/>
                <a:gd name="T1" fmla="*/ 1 h 488"/>
                <a:gd name="T2" fmla="*/ 281 w 439"/>
                <a:gd name="T3" fmla="*/ 8 h 488"/>
                <a:gd name="T4" fmla="*/ 314 w 439"/>
                <a:gd name="T5" fmla="*/ 20 h 488"/>
                <a:gd name="T6" fmla="*/ 343 w 439"/>
                <a:gd name="T7" fmla="*/ 38 h 488"/>
                <a:gd name="T8" fmla="*/ 370 w 439"/>
                <a:gd name="T9" fmla="*/ 61 h 488"/>
                <a:gd name="T10" fmla="*/ 399 w 439"/>
                <a:gd name="T11" fmla="*/ 97 h 488"/>
                <a:gd name="T12" fmla="*/ 426 w 439"/>
                <a:gd name="T13" fmla="*/ 152 h 488"/>
                <a:gd name="T14" fmla="*/ 439 w 439"/>
                <a:gd name="T15" fmla="*/ 213 h 488"/>
                <a:gd name="T16" fmla="*/ 438 w 439"/>
                <a:gd name="T17" fmla="*/ 267 h 488"/>
                <a:gd name="T18" fmla="*/ 428 w 439"/>
                <a:gd name="T19" fmla="*/ 314 h 488"/>
                <a:gd name="T20" fmla="*/ 410 w 439"/>
                <a:gd name="T21" fmla="*/ 361 h 488"/>
                <a:gd name="T22" fmla="*/ 385 w 439"/>
                <a:gd name="T23" fmla="*/ 404 h 488"/>
                <a:gd name="T24" fmla="*/ 354 w 439"/>
                <a:gd name="T25" fmla="*/ 438 h 488"/>
                <a:gd name="T26" fmla="*/ 316 w 439"/>
                <a:gd name="T27" fmla="*/ 464 h 488"/>
                <a:gd name="T28" fmla="*/ 275 w 439"/>
                <a:gd name="T29" fmla="*/ 480 h 488"/>
                <a:gd name="T30" fmla="*/ 231 w 439"/>
                <a:gd name="T31" fmla="*/ 488 h 488"/>
                <a:gd name="T32" fmla="*/ 190 w 439"/>
                <a:gd name="T33" fmla="*/ 487 h 488"/>
                <a:gd name="T34" fmla="*/ 154 w 439"/>
                <a:gd name="T35" fmla="*/ 480 h 488"/>
                <a:gd name="T36" fmla="*/ 122 w 439"/>
                <a:gd name="T37" fmla="*/ 468 h 488"/>
                <a:gd name="T38" fmla="*/ 93 w 439"/>
                <a:gd name="T39" fmla="*/ 449 h 488"/>
                <a:gd name="T40" fmla="*/ 67 w 439"/>
                <a:gd name="T41" fmla="*/ 425 h 488"/>
                <a:gd name="T42" fmla="*/ 39 w 439"/>
                <a:gd name="T43" fmla="*/ 388 h 488"/>
                <a:gd name="T44" fmla="*/ 12 w 439"/>
                <a:gd name="T45" fmla="*/ 332 h 488"/>
                <a:gd name="T46" fmla="*/ 0 w 439"/>
                <a:gd name="T47" fmla="*/ 271 h 488"/>
                <a:gd name="T48" fmla="*/ 2 w 439"/>
                <a:gd name="T49" fmla="*/ 217 h 488"/>
                <a:gd name="T50" fmla="*/ 12 w 439"/>
                <a:gd name="T51" fmla="*/ 169 h 488"/>
                <a:gd name="T52" fmla="*/ 31 w 439"/>
                <a:gd name="T53" fmla="*/ 122 h 488"/>
                <a:gd name="T54" fmla="*/ 57 w 439"/>
                <a:gd name="T55" fmla="*/ 80 h 488"/>
                <a:gd name="T56" fmla="*/ 88 w 439"/>
                <a:gd name="T57" fmla="*/ 47 h 488"/>
                <a:gd name="T58" fmla="*/ 125 w 439"/>
                <a:gd name="T59" fmla="*/ 23 h 488"/>
                <a:gd name="T60" fmla="*/ 164 w 439"/>
                <a:gd name="T61" fmla="*/ 8 h 488"/>
                <a:gd name="T62" fmla="*/ 206 w 439"/>
                <a:gd name="T63" fmla="*/ 1 h 488"/>
                <a:gd name="T64" fmla="*/ 192 w 439"/>
                <a:gd name="T65" fmla="*/ 34 h 488"/>
                <a:gd name="T66" fmla="*/ 151 w 439"/>
                <a:gd name="T67" fmla="*/ 49 h 488"/>
                <a:gd name="T68" fmla="*/ 133 w 439"/>
                <a:gd name="T69" fmla="*/ 64 h 488"/>
                <a:gd name="T70" fmla="*/ 117 w 439"/>
                <a:gd name="T71" fmla="*/ 86 h 488"/>
                <a:gd name="T72" fmla="*/ 105 w 439"/>
                <a:gd name="T73" fmla="*/ 114 h 488"/>
                <a:gd name="T74" fmla="*/ 96 w 439"/>
                <a:gd name="T75" fmla="*/ 149 h 488"/>
                <a:gd name="T76" fmla="*/ 92 w 439"/>
                <a:gd name="T77" fmla="*/ 191 h 488"/>
                <a:gd name="T78" fmla="*/ 94 w 439"/>
                <a:gd name="T79" fmla="*/ 255 h 488"/>
                <a:gd name="T80" fmla="*/ 107 w 439"/>
                <a:gd name="T81" fmla="*/ 322 h 488"/>
                <a:gd name="T82" fmla="*/ 131 w 439"/>
                <a:gd name="T83" fmla="*/ 380 h 488"/>
                <a:gd name="T84" fmla="*/ 159 w 439"/>
                <a:gd name="T85" fmla="*/ 418 h 488"/>
                <a:gd name="T86" fmla="*/ 177 w 439"/>
                <a:gd name="T87" fmla="*/ 434 h 488"/>
                <a:gd name="T88" fmla="*/ 199 w 439"/>
                <a:gd name="T89" fmla="*/ 446 h 488"/>
                <a:gd name="T90" fmla="*/ 221 w 439"/>
                <a:gd name="T91" fmla="*/ 452 h 488"/>
                <a:gd name="T92" fmla="*/ 248 w 439"/>
                <a:gd name="T93" fmla="*/ 452 h 488"/>
                <a:gd name="T94" fmla="*/ 280 w 439"/>
                <a:gd name="T95" fmla="*/ 443 h 488"/>
                <a:gd name="T96" fmla="*/ 308 w 439"/>
                <a:gd name="T97" fmla="*/ 422 h 488"/>
                <a:gd name="T98" fmla="*/ 330 w 439"/>
                <a:gd name="T99" fmla="*/ 389 h 488"/>
                <a:gd name="T100" fmla="*/ 343 w 439"/>
                <a:gd name="T101" fmla="*/ 340 h 488"/>
                <a:gd name="T102" fmla="*/ 347 w 439"/>
                <a:gd name="T103" fmla="*/ 275 h 488"/>
                <a:gd name="T104" fmla="*/ 340 w 439"/>
                <a:gd name="T105" fmla="*/ 189 h 488"/>
                <a:gd name="T106" fmla="*/ 327 w 439"/>
                <a:gd name="T107" fmla="*/ 141 h 488"/>
                <a:gd name="T108" fmla="*/ 313 w 439"/>
                <a:gd name="T109" fmla="*/ 109 h 488"/>
                <a:gd name="T110" fmla="*/ 295 w 439"/>
                <a:gd name="T111" fmla="*/ 81 h 488"/>
                <a:gd name="T112" fmla="*/ 266 w 439"/>
                <a:gd name="T113" fmla="*/ 52 h 488"/>
                <a:gd name="T114" fmla="*/ 231 w 439"/>
                <a:gd name="T115" fmla="*/ 36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39" h="488">
                  <a:moveTo>
                    <a:pt x="221" y="0"/>
                  </a:moveTo>
                  <a:lnTo>
                    <a:pt x="233" y="1"/>
                  </a:lnTo>
                  <a:lnTo>
                    <a:pt x="246" y="1"/>
                  </a:lnTo>
                  <a:lnTo>
                    <a:pt x="258" y="3"/>
                  </a:lnTo>
                  <a:lnTo>
                    <a:pt x="270" y="5"/>
                  </a:lnTo>
                  <a:lnTo>
                    <a:pt x="281" y="8"/>
                  </a:lnTo>
                  <a:lnTo>
                    <a:pt x="292" y="11"/>
                  </a:lnTo>
                  <a:lnTo>
                    <a:pt x="303" y="15"/>
                  </a:lnTo>
                  <a:lnTo>
                    <a:pt x="314" y="20"/>
                  </a:lnTo>
                  <a:lnTo>
                    <a:pt x="324" y="25"/>
                  </a:lnTo>
                  <a:lnTo>
                    <a:pt x="334" y="31"/>
                  </a:lnTo>
                  <a:lnTo>
                    <a:pt x="343" y="38"/>
                  </a:lnTo>
                  <a:lnTo>
                    <a:pt x="352" y="45"/>
                  </a:lnTo>
                  <a:lnTo>
                    <a:pt x="361" y="53"/>
                  </a:lnTo>
                  <a:lnTo>
                    <a:pt x="370" y="61"/>
                  </a:lnTo>
                  <a:lnTo>
                    <a:pt x="378" y="70"/>
                  </a:lnTo>
                  <a:lnTo>
                    <a:pt x="386" y="79"/>
                  </a:lnTo>
                  <a:lnTo>
                    <a:pt x="399" y="97"/>
                  </a:lnTo>
                  <a:lnTo>
                    <a:pt x="410" y="115"/>
                  </a:lnTo>
                  <a:lnTo>
                    <a:pt x="419" y="133"/>
                  </a:lnTo>
                  <a:lnTo>
                    <a:pt x="426" y="152"/>
                  </a:lnTo>
                  <a:lnTo>
                    <a:pt x="432" y="172"/>
                  </a:lnTo>
                  <a:lnTo>
                    <a:pt x="436" y="192"/>
                  </a:lnTo>
                  <a:lnTo>
                    <a:pt x="439" y="213"/>
                  </a:lnTo>
                  <a:lnTo>
                    <a:pt x="439" y="236"/>
                  </a:lnTo>
                  <a:lnTo>
                    <a:pt x="439" y="251"/>
                  </a:lnTo>
                  <a:lnTo>
                    <a:pt x="438" y="267"/>
                  </a:lnTo>
                  <a:lnTo>
                    <a:pt x="435" y="283"/>
                  </a:lnTo>
                  <a:lnTo>
                    <a:pt x="432" y="298"/>
                  </a:lnTo>
                  <a:lnTo>
                    <a:pt x="428" y="314"/>
                  </a:lnTo>
                  <a:lnTo>
                    <a:pt x="423" y="329"/>
                  </a:lnTo>
                  <a:lnTo>
                    <a:pt x="417" y="345"/>
                  </a:lnTo>
                  <a:lnTo>
                    <a:pt x="410" y="361"/>
                  </a:lnTo>
                  <a:lnTo>
                    <a:pt x="402" y="376"/>
                  </a:lnTo>
                  <a:lnTo>
                    <a:pt x="394" y="391"/>
                  </a:lnTo>
                  <a:lnTo>
                    <a:pt x="385" y="404"/>
                  </a:lnTo>
                  <a:lnTo>
                    <a:pt x="375" y="416"/>
                  </a:lnTo>
                  <a:lnTo>
                    <a:pt x="365" y="428"/>
                  </a:lnTo>
                  <a:lnTo>
                    <a:pt x="354" y="438"/>
                  </a:lnTo>
                  <a:lnTo>
                    <a:pt x="342" y="448"/>
                  </a:lnTo>
                  <a:lnTo>
                    <a:pt x="329" y="456"/>
                  </a:lnTo>
                  <a:lnTo>
                    <a:pt x="316" y="464"/>
                  </a:lnTo>
                  <a:lnTo>
                    <a:pt x="303" y="470"/>
                  </a:lnTo>
                  <a:lnTo>
                    <a:pt x="289" y="476"/>
                  </a:lnTo>
                  <a:lnTo>
                    <a:pt x="275" y="480"/>
                  </a:lnTo>
                  <a:lnTo>
                    <a:pt x="261" y="484"/>
                  </a:lnTo>
                  <a:lnTo>
                    <a:pt x="246" y="486"/>
                  </a:lnTo>
                  <a:lnTo>
                    <a:pt x="231" y="488"/>
                  </a:lnTo>
                  <a:lnTo>
                    <a:pt x="215" y="488"/>
                  </a:lnTo>
                  <a:lnTo>
                    <a:pt x="202" y="488"/>
                  </a:lnTo>
                  <a:lnTo>
                    <a:pt x="190" y="487"/>
                  </a:lnTo>
                  <a:lnTo>
                    <a:pt x="177" y="485"/>
                  </a:lnTo>
                  <a:lnTo>
                    <a:pt x="165" y="483"/>
                  </a:lnTo>
                  <a:lnTo>
                    <a:pt x="154" y="480"/>
                  </a:lnTo>
                  <a:lnTo>
                    <a:pt x="143" y="477"/>
                  </a:lnTo>
                  <a:lnTo>
                    <a:pt x="132" y="472"/>
                  </a:lnTo>
                  <a:lnTo>
                    <a:pt x="122" y="468"/>
                  </a:lnTo>
                  <a:lnTo>
                    <a:pt x="112" y="462"/>
                  </a:lnTo>
                  <a:lnTo>
                    <a:pt x="102" y="456"/>
                  </a:lnTo>
                  <a:lnTo>
                    <a:pt x="93" y="449"/>
                  </a:lnTo>
                  <a:lnTo>
                    <a:pt x="84" y="442"/>
                  </a:lnTo>
                  <a:lnTo>
                    <a:pt x="75" y="434"/>
                  </a:lnTo>
                  <a:lnTo>
                    <a:pt x="67" y="425"/>
                  </a:lnTo>
                  <a:lnTo>
                    <a:pt x="59" y="416"/>
                  </a:lnTo>
                  <a:lnTo>
                    <a:pt x="51" y="406"/>
                  </a:lnTo>
                  <a:lnTo>
                    <a:pt x="39" y="388"/>
                  </a:lnTo>
                  <a:lnTo>
                    <a:pt x="28" y="370"/>
                  </a:lnTo>
                  <a:lnTo>
                    <a:pt x="20" y="351"/>
                  </a:lnTo>
                  <a:lnTo>
                    <a:pt x="12" y="332"/>
                  </a:lnTo>
                  <a:lnTo>
                    <a:pt x="7" y="312"/>
                  </a:lnTo>
                  <a:lnTo>
                    <a:pt x="3" y="291"/>
                  </a:lnTo>
                  <a:lnTo>
                    <a:pt x="0" y="271"/>
                  </a:lnTo>
                  <a:lnTo>
                    <a:pt x="0" y="249"/>
                  </a:lnTo>
                  <a:lnTo>
                    <a:pt x="0" y="233"/>
                  </a:lnTo>
                  <a:lnTo>
                    <a:pt x="2" y="217"/>
                  </a:lnTo>
                  <a:lnTo>
                    <a:pt x="4" y="201"/>
                  </a:lnTo>
                  <a:lnTo>
                    <a:pt x="7" y="185"/>
                  </a:lnTo>
                  <a:lnTo>
                    <a:pt x="12" y="169"/>
                  </a:lnTo>
                  <a:lnTo>
                    <a:pt x="17" y="154"/>
                  </a:lnTo>
                  <a:lnTo>
                    <a:pt x="23" y="138"/>
                  </a:lnTo>
                  <a:lnTo>
                    <a:pt x="31" y="122"/>
                  </a:lnTo>
                  <a:lnTo>
                    <a:pt x="39" y="107"/>
                  </a:lnTo>
                  <a:lnTo>
                    <a:pt x="47" y="93"/>
                  </a:lnTo>
                  <a:lnTo>
                    <a:pt x="57" y="80"/>
                  </a:lnTo>
                  <a:lnTo>
                    <a:pt x="67" y="68"/>
                  </a:lnTo>
                  <a:lnTo>
                    <a:pt x="77" y="57"/>
                  </a:lnTo>
                  <a:lnTo>
                    <a:pt x="88" y="47"/>
                  </a:lnTo>
                  <a:lnTo>
                    <a:pt x="100" y="38"/>
                  </a:lnTo>
                  <a:lnTo>
                    <a:pt x="112" y="30"/>
                  </a:lnTo>
                  <a:lnTo>
                    <a:pt x="125" y="23"/>
                  </a:lnTo>
                  <a:lnTo>
                    <a:pt x="138" y="17"/>
                  </a:lnTo>
                  <a:lnTo>
                    <a:pt x="151" y="12"/>
                  </a:lnTo>
                  <a:lnTo>
                    <a:pt x="164" y="8"/>
                  </a:lnTo>
                  <a:lnTo>
                    <a:pt x="178" y="4"/>
                  </a:lnTo>
                  <a:lnTo>
                    <a:pt x="193" y="2"/>
                  </a:lnTo>
                  <a:lnTo>
                    <a:pt x="206" y="1"/>
                  </a:lnTo>
                  <a:lnTo>
                    <a:pt x="221" y="0"/>
                  </a:lnTo>
                  <a:close/>
                  <a:moveTo>
                    <a:pt x="205" y="33"/>
                  </a:moveTo>
                  <a:lnTo>
                    <a:pt x="192" y="34"/>
                  </a:lnTo>
                  <a:lnTo>
                    <a:pt x="178" y="37"/>
                  </a:lnTo>
                  <a:lnTo>
                    <a:pt x="165" y="42"/>
                  </a:lnTo>
                  <a:lnTo>
                    <a:pt x="151" y="49"/>
                  </a:lnTo>
                  <a:lnTo>
                    <a:pt x="145" y="53"/>
                  </a:lnTo>
                  <a:lnTo>
                    <a:pt x="139" y="58"/>
                  </a:lnTo>
                  <a:lnTo>
                    <a:pt x="133" y="64"/>
                  </a:lnTo>
                  <a:lnTo>
                    <a:pt x="127" y="70"/>
                  </a:lnTo>
                  <a:lnTo>
                    <a:pt x="122" y="78"/>
                  </a:lnTo>
                  <a:lnTo>
                    <a:pt x="117" y="86"/>
                  </a:lnTo>
                  <a:lnTo>
                    <a:pt x="113" y="95"/>
                  </a:lnTo>
                  <a:lnTo>
                    <a:pt x="108" y="104"/>
                  </a:lnTo>
                  <a:lnTo>
                    <a:pt x="105" y="114"/>
                  </a:lnTo>
                  <a:lnTo>
                    <a:pt x="101" y="125"/>
                  </a:lnTo>
                  <a:lnTo>
                    <a:pt x="98" y="137"/>
                  </a:lnTo>
                  <a:lnTo>
                    <a:pt x="96" y="149"/>
                  </a:lnTo>
                  <a:lnTo>
                    <a:pt x="94" y="162"/>
                  </a:lnTo>
                  <a:lnTo>
                    <a:pt x="93" y="176"/>
                  </a:lnTo>
                  <a:lnTo>
                    <a:pt x="92" y="191"/>
                  </a:lnTo>
                  <a:lnTo>
                    <a:pt x="92" y="206"/>
                  </a:lnTo>
                  <a:lnTo>
                    <a:pt x="93" y="232"/>
                  </a:lnTo>
                  <a:lnTo>
                    <a:pt x="94" y="255"/>
                  </a:lnTo>
                  <a:lnTo>
                    <a:pt x="98" y="278"/>
                  </a:lnTo>
                  <a:lnTo>
                    <a:pt x="102" y="300"/>
                  </a:lnTo>
                  <a:lnTo>
                    <a:pt x="107" y="322"/>
                  </a:lnTo>
                  <a:lnTo>
                    <a:pt x="114" y="342"/>
                  </a:lnTo>
                  <a:lnTo>
                    <a:pt x="122" y="361"/>
                  </a:lnTo>
                  <a:lnTo>
                    <a:pt x="131" y="380"/>
                  </a:lnTo>
                  <a:lnTo>
                    <a:pt x="142" y="397"/>
                  </a:lnTo>
                  <a:lnTo>
                    <a:pt x="153" y="412"/>
                  </a:lnTo>
                  <a:lnTo>
                    <a:pt x="159" y="418"/>
                  </a:lnTo>
                  <a:lnTo>
                    <a:pt x="165" y="424"/>
                  </a:lnTo>
                  <a:lnTo>
                    <a:pt x="171" y="430"/>
                  </a:lnTo>
                  <a:lnTo>
                    <a:pt x="177" y="434"/>
                  </a:lnTo>
                  <a:lnTo>
                    <a:pt x="184" y="439"/>
                  </a:lnTo>
                  <a:lnTo>
                    <a:pt x="192" y="442"/>
                  </a:lnTo>
                  <a:lnTo>
                    <a:pt x="199" y="446"/>
                  </a:lnTo>
                  <a:lnTo>
                    <a:pt x="206" y="448"/>
                  </a:lnTo>
                  <a:lnTo>
                    <a:pt x="213" y="450"/>
                  </a:lnTo>
                  <a:lnTo>
                    <a:pt x="221" y="452"/>
                  </a:lnTo>
                  <a:lnTo>
                    <a:pt x="228" y="452"/>
                  </a:lnTo>
                  <a:lnTo>
                    <a:pt x="236" y="453"/>
                  </a:lnTo>
                  <a:lnTo>
                    <a:pt x="248" y="452"/>
                  </a:lnTo>
                  <a:lnTo>
                    <a:pt x="259" y="450"/>
                  </a:lnTo>
                  <a:lnTo>
                    <a:pt x="270" y="447"/>
                  </a:lnTo>
                  <a:lnTo>
                    <a:pt x="280" y="443"/>
                  </a:lnTo>
                  <a:lnTo>
                    <a:pt x="290" y="437"/>
                  </a:lnTo>
                  <a:lnTo>
                    <a:pt x="299" y="430"/>
                  </a:lnTo>
                  <a:lnTo>
                    <a:pt x="308" y="422"/>
                  </a:lnTo>
                  <a:lnTo>
                    <a:pt x="316" y="413"/>
                  </a:lnTo>
                  <a:lnTo>
                    <a:pt x="323" y="402"/>
                  </a:lnTo>
                  <a:lnTo>
                    <a:pt x="330" y="389"/>
                  </a:lnTo>
                  <a:lnTo>
                    <a:pt x="335" y="374"/>
                  </a:lnTo>
                  <a:lnTo>
                    <a:pt x="339" y="358"/>
                  </a:lnTo>
                  <a:lnTo>
                    <a:pt x="343" y="340"/>
                  </a:lnTo>
                  <a:lnTo>
                    <a:pt x="345" y="320"/>
                  </a:lnTo>
                  <a:lnTo>
                    <a:pt x="347" y="298"/>
                  </a:lnTo>
                  <a:lnTo>
                    <a:pt x="347" y="275"/>
                  </a:lnTo>
                  <a:lnTo>
                    <a:pt x="346" y="245"/>
                  </a:lnTo>
                  <a:lnTo>
                    <a:pt x="344" y="216"/>
                  </a:lnTo>
                  <a:lnTo>
                    <a:pt x="340" y="189"/>
                  </a:lnTo>
                  <a:lnTo>
                    <a:pt x="334" y="164"/>
                  </a:lnTo>
                  <a:lnTo>
                    <a:pt x="331" y="152"/>
                  </a:lnTo>
                  <a:lnTo>
                    <a:pt x="327" y="141"/>
                  </a:lnTo>
                  <a:lnTo>
                    <a:pt x="322" y="130"/>
                  </a:lnTo>
                  <a:lnTo>
                    <a:pt x="318" y="119"/>
                  </a:lnTo>
                  <a:lnTo>
                    <a:pt x="313" y="109"/>
                  </a:lnTo>
                  <a:lnTo>
                    <a:pt x="307" y="99"/>
                  </a:lnTo>
                  <a:lnTo>
                    <a:pt x="301" y="90"/>
                  </a:lnTo>
                  <a:lnTo>
                    <a:pt x="295" y="81"/>
                  </a:lnTo>
                  <a:lnTo>
                    <a:pt x="286" y="70"/>
                  </a:lnTo>
                  <a:lnTo>
                    <a:pt x="276" y="60"/>
                  </a:lnTo>
                  <a:lnTo>
                    <a:pt x="266" y="52"/>
                  </a:lnTo>
                  <a:lnTo>
                    <a:pt x="255" y="45"/>
                  </a:lnTo>
                  <a:lnTo>
                    <a:pt x="243" y="40"/>
                  </a:lnTo>
                  <a:lnTo>
                    <a:pt x="231" y="36"/>
                  </a:lnTo>
                  <a:lnTo>
                    <a:pt x="218" y="34"/>
                  </a:lnTo>
                  <a:lnTo>
                    <a:pt x="205" y="3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3" name="Freeform 43"/>
            <p:cNvSpPr>
              <a:spLocks/>
            </p:cNvSpPr>
            <p:nvPr/>
          </p:nvSpPr>
          <p:spPr bwMode="auto">
            <a:xfrm>
              <a:off x="3831" y="204"/>
              <a:ext cx="125" cy="119"/>
            </a:xfrm>
            <a:custGeom>
              <a:avLst/>
              <a:gdLst>
                <a:gd name="T0" fmla="*/ 198 w 499"/>
                <a:gd name="T1" fmla="*/ 55 h 474"/>
                <a:gd name="T2" fmla="*/ 227 w 499"/>
                <a:gd name="T3" fmla="*/ 31 h 474"/>
                <a:gd name="T4" fmla="*/ 256 w 499"/>
                <a:gd name="T5" fmla="*/ 14 h 474"/>
                <a:gd name="T6" fmla="*/ 284 w 499"/>
                <a:gd name="T7" fmla="*/ 4 h 474"/>
                <a:gd name="T8" fmla="*/ 311 w 499"/>
                <a:gd name="T9" fmla="*/ 0 h 474"/>
                <a:gd name="T10" fmla="*/ 339 w 499"/>
                <a:gd name="T11" fmla="*/ 3 h 474"/>
                <a:gd name="T12" fmla="*/ 362 w 499"/>
                <a:gd name="T13" fmla="*/ 11 h 474"/>
                <a:gd name="T14" fmla="*/ 383 w 499"/>
                <a:gd name="T15" fmla="*/ 24 h 474"/>
                <a:gd name="T16" fmla="*/ 400 w 499"/>
                <a:gd name="T17" fmla="*/ 44 h 474"/>
                <a:gd name="T18" fmla="*/ 415 w 499"/>
                <a:gd name="T19" fmla="*/ 71 h 474"/>
                <a:gd name="T20" fmla="*/ 424 w 499"/>
                <a:gd name="T21" fmla="*/ 98 h 474"/>
                <a:gd name="T22" fmla="*/ 429 w 499"/>
                <a:gd name="T23" fmla="*/ 144 h 474"/>
                <a:gd name="T24" fmla="*/ 430 w 499"/>
                <a:gd name="T25" fmla="*/ 391 h 474"/>
                <a:gd name="T26" fmla="*/ 437 w 499"/>
                <a:gd name="T27" fmla="*/ 430 h 474"/>
                <a:gd name="T28" fmla="*/ 449 w 499"/>
                <a:gd name="T29" fmla="*/ 445 h 474"/>
                <a:gd name="T30" fmla="*/ 472 w 499"/>
                <a:gd name="T31" fmla="*/ 455 h 474"/>
                <a:gd name="T32" fmla="*/ 499 w 499"/>
                <a:gd name="T33" fmla="*/ 474 h 474"/>
                <a:gd name="T34" fmla="*/ 283 w 499"/>
                <a:gd name="T35" fmla="*/ 456 h 474"/>
                <a:gd name="T36" fmla="*/ 315 w 499"/>
                <a:gd name="T37" fmla="*/ 452 h 474"/>
                <a:gd name="T38" fmla="*/ 328 w 499"/>
                <a:gd name="T39" fmla="*/ 446 h 474"/>
                <a:gd name="T40" fmla="*/ 343 w 499"/>
                <a:gd name="T41" fmla="*/ 427 h 474"/>
                <a:gd name="T42" fmla="*/ 348 w 499"/>
                <a:gd name="T43" fmla="*/ 402 h 474"/>
                <a:gd name="T44" fmla="*/ 348 w 499"/>
                <a:gd name="T45" fmla="*/ 181 h 474"/>
                <a:gd name="T46" fmla="*/ 346 w 499"/>
                <a:gd name="T47" fmla="*/ 139 h 474"/>
                <a:gd name="T48" fmla="*/ 339 w 499"/>
                <a:gd name="T49" fmla="*/ 107 h 474"/>
                <a:gd name="T50" fmla="*/ 327 w 499"/>
                <a:gd name="T51" fmla="*/ 84 h 474"/>
                <a:gd name="T52" fmla="*/ 309 w 499"/>
                <a:gd name="T53" fmla="*/ 69 h 474"/>
                <a:gd name="T54" fmla="*/ 286 w 499"/>
                <a:gd name="T55" fmla="*/ 62 h 474"/>
                <a:gd name="T56" fmla="*/ 262 w 499"/>
                <a:gd name="T57" fmla="*/ 63 h 474"/>
                <a:gd name="T58" fmla="*/ 232 w 499"/>
                <a:gd name="T59" fmla="*/ 71 h 474"/>
                <a:gd name="T60" fmla="*/ 188 w 499"/>
                <a:gd name="T61" fmla="*/ 99 h 474"/>
                <a:gd name="T62" fmla="*/ 159 w 499"/>
                <a:gd name="T63" fmla="*/ 371 h 474"/>
                <a:gd name="T64" fmla="*/ 162 w 499"/>
                <a:gd name="T65" fmla="*/ 420 h 474"/>
                <a:gd name="T66" fmla="*/ 173 w 499"/>
                <a:gd name="T67" fmla="*/ 441 h 474"/>
                <a:gd name="T68" fmla="*/ 191 w 499"/>
                <a:gd name="T69" fmla="*/ 452 h 474"/>
                <a:gd name="T70" fmla="*/ 233 w 499"/>
                <a:gd name="T71" fmla="*/ 456 h 474"/>
                <a:gd name="T72" fmla="*/ 7 w 499"/>
                <a:gd name="T73" fmla="*/ 456 h 474"/>
                <a:gd name="T74" fmla="*/ 34 w 499"/>
                <a:gd name="T75" fmla="*/ 455 h 474"/>
                <a:gd name="T76" fmla="*/ 53 w 499"/>
                <a:gd name="T77" fmla="*/ 449 h 474"/>
                <a:gd name="T78" fmla="*/ 65 w 499"/>
                <a:gd name="T79" fmla="*/ 438 h 474"/>
                <a:gd name="T80" fmla="*/ 72 w 499"/>
                <a:gd name="T81" fmla="*/ 421 h 474"/>
                <a:gd name="T82" fmla="*/ 77 w 499"/>
                <a:gd name="T83" fmla="*/ 371 h 474"/>
                <a:gd name="T84" fmla="*/ 76 w 499"/>
                <a:gd name="T85" fmla="*/ 132 h 474"/>
                <a:gd name="T86" fmla="*/ 71 w 499"/>
                <a:gd name="T87" fmla="*/ 90 h 474"/>
                <a:gd name="T88" fmla="*/ 62 w 499"/>
                <a:gd name="T89" fmla="*/ 73 h 474"/>
                <a:gd name="T90" fmla="*/ 47 w 499"/>
                <a:gd name="T91" fmla="*/ 67 h 474"/>
                <a:gd name="T92" fmla="*/ 26 w 499"/>
                <a:gd name="T93" fmla="*/ 69 h 474"/>
                <a:gd name="T94" fmla="*/ 0 w 499"/>
                <a:gd name="T95" fmla="*/ 56 h 474"/>
                <a:gd name="T96" fmla="*/ 159 w 499"/>
                <a:gd name="T97" fmla="*/ 98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99" h="474">
                  <a:moveTo>
                    <a:pt x="159" y="98"/>
                  </a:moveTo>
                  <a:lnTo>
                    <a:pt x="179" y="75"/>
                  </a:lnTo>
                  <a:lnTo>
                    <a:pt x="198" y="55"/>
                  </a:lnTo>
                  <a:lnTo>
                    <a:pt x="208" y="46"/>
                  </a:lnTo>
                  <a:lnTo>
                    <a:pt x="218" y="38"/>
                  </a:lnTo>
                  <a:lnTo>
                    <a:pt x="227" y="31"/>
                  </a:lnTo>
                  <a:lnTo>
                    <a:pt x="237" y="25"/>
                  </a:lnTo>
                  <a:lnTo>
                    <a:pt x="246" y="19"/>
                  </a:lnTo>
                  <a:lnTo>
                    <a:pt x="256" y="14"/>
                  </a:lnTo>
                  <a:lnTo>
                    <a:pt x="265" y="10"/>
                  </a:lnTo>
                  <a:lnTo>
                    <a:pt x="275" y="6"/>
                  </a:lnTo>
                  <a:lnTo>
                    <a:pt x="284" y="4"/>
                  </a:lnTo>
                  <a:lnTo>
                    <a:pt x="293" y="2"/>
                  </a:lnTo>
                  <a:lnTo>
                    <a:pt x="302" y="1"/>
                  </a:lnTo>
                  <a:lnTo>
                    <a:pt x="311" y="0"/>
                  </a:lnTo>
                  <a:lnTo>
                    <a:pt x="321" y="1"/>
                  </a:lnTo>
                  <a:lnTo>
                    <a:pt x="330" y="1"/>
                  </a:lnTo>
                  <a:lnTo>
                    <a:pt x="339" y="3"/>
                  </a:lnTo>
                  <a:lnTo>
                    <a:pt x="347" y="5"/>
                  </a:lnTo>
                  <a:lnTo>
                    <a:pt x="355" y="8"/>
                  </a:lnTo>
                  <a:lnTo>
                    <a:pt x="362" y="11"/>
                  </a:lnTo>
                  <a:lnTo>
                    <a:pt x="369" y="15"/>
                  </a:lnTo>
                  <a:lnTo>
                    <a:pt x="376" y="19"/>
                  </a:lnTo>
                  <a:lnTo>
                    <a:pt x="383" y="24"/>
                  </a:lnTo>
                  <a:lnTo>
                    <a:pt x="389" y="30"/>
                  </a:lnTo>
                  <a:lnTo>
                    <a:pt x="395" y="37"/>
                  </a:lnTo>
                  <a:lnTo>
                    <a:pt x="400" y="44"/>
                  </a:lnTo>
                  <a:lnTo>
                    <a:pt x="406" y="52"/>
                  </a:lnTo>
                  <a:lnTo>
                    <a:pt x="410" y="61"/>
                  </a:lnTo>
                  <a:lnTo>
                    <a:pt x="415" y="71"/>
                  </a:lnTo>
                  <a:lnTo>
                    <a:pt x="419" y="81"/>
                  </a:lnTo>
                  <a:lnTo>
                    <a:pt x="422" y="89"/>
                  </a:lnTo>
                  <a:lnTo>
                    <a:pt x="424" y="98"/>
                  </a:lnTo>
                  <a:lnTo>
                    <a:pt x="426" y="108"/>
                  </a:lnTo>
                  <a:lnTo>
                    <a:pt x="427" y="119"/>
                  </a:lnTo>
                  <a:lnTo>
                    <a:pt x="429" y="144"/>
                  </a:lnTo>
                  <a:lnTo>
                    <a:pt x="430" y="173"/>
                  </a:lnTo>
                  <a:lnTo>
                    <a:pt x="430" y="371"/>
                  </a:lnTo>
                  <a:lnTo>
                    <a:pt x="430" y="391"/>
                  </a:lnTo>
                  <a:lnTo>
                    <a:pt x="432" y="407"/>
                  </a:lnTo>
                  <a:lnTo>
                    <a:pt x="434" y="420"/>
                  </a:lnTo>
                  <a:lnTo>
                    <a:pt x="437" y="430"/>
                  </a:lnTo>
                  <a:lnTo>
                    <a:pt x="440" y="436"/>
                  </a:lnTo>
                  <a:lnTo>
                    <a:pt x="444" y="441"/>
                  </a:lnTo>
                  <a:lnTo>
                    <a:pt x="449" y="445"/>
                  </a:lnTo>
                  <a:lnTo>
                    <a:pt x="455" y="449"/>
                  </a:lnTo>
                  <a:lnTo>
                    <a:pt x="462" y="452"/>
                  </a:lnTo>
                  <a:lnTo>
                    <a:pt x="472" y="455"/>
                  </a:lnTo>
                  <a:lnTo>
                    <a:pt x="484" y="456"/>
                  </a:lnTo>
                  <a:lnTo>
                    <a:pt x="499" y="456"/>
                  </a:lnTo>
                  <a:lnTo>
                    <a:pt x="499" y="474"/>
                  </a:lnTo>
                  <a:lnTo>
                    <a:pt x="273" y="474"/>
                  </a:lnTo>
                  <a:lnTo>
                    <a:pt x="273" y="456"/>
                  </a:lnTo>
                  <a:lnTo>
                    <a:pt x="283" y="456"/>
                  </a:lnTo>
                  <a:lnTo>
                    <a:pt x="298" y="456"/>
                  </a:lnTo>
                  <a:lnTo>
                    <a:pt x="310" y="454"/>
                  </a:lnTo>
                  <a:lnTo>
                    <a:pt x="315" y="452"/>
                  </a:lnTo>
                  <a:lnTo>
                    <a:pt x="321" y="451"/>
                  </a:lnTo>
                  <a:lnTo>
                    <a:pt x="325" y="449"/>
                  </a:lnTo>
                  <a:lnTo>
                    <a:pt x="328" y="446"/>
                  </a:lnTo>
                  <a:lnTo>
                    <a:pt x="334" y="441"/>
                  </a:lnTo>
                  <a:lnTo>
                    <a:pt x="339" y="434"/>
                  </a:lnTo>
                  <a:lnTo>
                    <a:pt x="343" y="427"/>
                  </a:lnTo>
                  <a:lnTo>
                    <a:pt x="346" y="418"/>
                  </a:lnTo>
                  <a:lnTo>
                    <a:pt x="347" y="412"/>
                  </a:lnTo>
                  <a:lnTo>
                    <a:pt x="348" y="402"/>
                  </a:lnTo>
                  <a:lnTo>
                    <a:pt x="348" y="388"/>
                  </a:lnTo>
                  <a:lnTo>
                    <a:pt x="348" y="371"/>
                  </a:lnTo>
                  <a:lnTo>
                    <a:pt x="348" y="181"/>
                  </a:lnTo>
                  <a:lnTo>
                    <a:pt x="348" y="166"/>
                  </a:lnTo>
                  <a:lnTo>
                    <a:pt x="347" y="152"/>
                  </a:lnTo>
                  <a:lnTo>
                    <a:pt x="346" y="139"/>
                  </a:lnTo>
                  <a:lnTo>
                    <a:pt x="344" y="127"/>
                  </a:lnTo>
                  <a:lnTo>
                    <a:pt x="342" y="116"/>
                  </a:lnTo>
                  <a:lnTo>
                    <a:pt x="339" y="107"/>
                  </a:lnTo>
                  <a:lnTo>
                    <a:pt x="336" y="98"/>
                  </a:lnTo>
                  <a:lnTo>
                    <a:pt x="332" y="90"/>
                  </a:lnTo>
                  <a:lnTo>
                    <a:pt x="327" y="84"/>
                  </a:lnTo>
                  <a:lnTo>
                    <a:pt x="322" y="78"/>
                  </a:lnTo>
                  <a:lnTo>
                    <a:pt x="316" y="73"/>
                  </a:lnTo>
                  <a:lnTo>
                    <a:pt x="309" y="69"/>
                  </a:lnTo>
                  <a:lnTo>
                    <a:pt x="302" y="66"/>
                  </a:lnTo>
                  <a:lnTo>
                    <a:pt x="294" y="64"/>
                  </a:lnTo>
                  <a:lnTo>
                    <a:pt x="286" y="62"/>
                  </a:lnTo>
                  <a:lnTo>
                    <a:pt x="277" y="62"/>
                  </a:lnTo>
                  <a:lnTo>
                    <a:pt x="269" y="62"/>
                  </a:lnTo>
                  <a:lnTo>
                    <a:pt x="262" y="63"/>
                  </a:lnTo>
                  <a:lnTo>
                    <a:pt x="254" y="64"/>
                  </a:lnTo>
                  <a:lnTo>
                    <a:pt x="247" y="66"/>
                  </a:lnTo>
                  <a:lnTo>
                    <a:pt x="232" y="71"/>
                  </a:lnTo>
                  <a:lnTo>
                    <a:pt x="218" y="78"/>
                  </a:lnTo>
                  <a:lnTo>
                    <a:pt x="203" y="88"/>
                  </a:lnTo>
                  <a:lnTo>
                    <a:pt x="188" y="99"/>
                  </a:lnTo>
                  <a:lnTo>
                    <a:pt x="174" y="112"/>
                  </a:lnTo>
                  <a:lnTo>
                    <a:pt x="159" y="127"/>
                  </a:lnTo>
                  <a:lnTo>
                    <a:pt x="159" y="371"/>
                  </a:lnTo>
                  <a:lnTo>
                    <a:pt x="159" y="392"/>
                  </a:lnTo>
                  <a:lnTo>
                    <a:pt x="160" y="408"/>
                  </a:lnTo>
                  <a:lnTo>
                    <a:pt x="162" y="420"/>
                  </a:lnTo>
                  <a:lnTo>
                    <a:pt x="164" y="428"/>
                  </a:lnTo>
                  <a:lnTo>
                    <a:pt x="168" y="435"/>
                  </a:lnTo>
                  <a:lnTo>
                    <a:pt x="173" y="441"/>
                  </a:lnTo>
                  <a:lnTo>
                    <a:pt x="178" y="446"/>
                  </a:lnTo>
                  <a:lnTo>
                    <a:pt x="184" y="449"/>
                  </a:lnTo>
                  <a:lnTo>
                    <a:pt x="191" y="452"/>
                  </a:lnTo>
                  <a:lnTo>
                    <a:pt x="202" y="455"/>
                  </a:lnTo>
                  <a:lnTo>
                    <a:pt x="216" y="456"/>
                  </a:lnTo>
                  <a:lnTo>
                    <a:pt x="233" y="456"/>
                  </a:lnTo>
                  <a:lnTo>
                    <a:pt x="233" y="474"/>
                  </a:lnTo>
                  <a:lnTo>
                    <a:pt x="7" y="474"/>
                  </a:lnTo>
                  <a:lnTo>
                    <a:pt x="7" y="456"/>
                  </a:lnTo>
                  <a:lnTo>
                    <a:pt x="18" y="456"/>
                  </a:lnTo>
                  <a:lnTo>
                    <a:pt x="26" y="456"/>
                  </a:lnTo>
                  <a:lnTo>
                    <a:pt x="34" y="455"/>
                  </a:lnTo>
                  <a:lnTo>
                    <a:pt x="41" y="454"/>
                  </a:lnTo>
                  <a:lnTo>
                    <a:pt x="47" y="452"/>
                  </a:lnTo>
                  <a:lnTo>
                    <a:pt x="53" y="449"/>
                  </a:lnTo>
                  <a:lnTo>
                    <a:pt x="57" y="446"/>
                  </a:lnTo>
                  <a:lnTo>
                    <a:pt x="62" y="443"/>
                  </a:lnTo>
                  <a:lnTo>
                    <a:pt x="65" y="438"/>
                  </a:lnTo>
                  <a:lnTo>
                    <a:pt x="68" y="434"/>
                  </a:lnTo>
                  <a:lnTo>
                    <a:pt x="70" y="428"/>
                  </a:lnTo>
                  <a:lnTo>
                    <a:pt x="72" y="421"/>
                  </a:lnTo>
                  <a:lnTo>
                    <a:pt x="74" y="413"/>
                  </a:lnTo>
                  <a:lnTo>
                    <a:pt x="76" y="394"/>
                  </a:lnTo>
                  <a:lnTo>
                    <a:pt x="77" y="371"/>
                  </a:lnTo>
                  <a:lnTo>
                    <a:pt x="77" y="199"/>
                  </a:lnTo>
                  <a:lnTo>
                    <a:pt x="77" y="162"/>
                  </a:lnTo>
                  <a:lnTo>
                    <a:pt x="76" y="132"/>
                  </a:lnTo>
                  <a:lnTo>
                    <a:pt x="75" y="111"/>
                  </a:lnTo>
                  <a:lnTo>
                    <a:pt x="73" y="98"/>
                  </a:lnTo>
                  <a:lnTo>
                    <a:pt x="71" y="90"/>
                  </a:lnTo>
                  <a:lnTo>
                    <a:pt x="69" y="83"/>
                  </a:lnTo>
                  <a:lnTo>
                    <a:pt x="65" y="77"/>
                  </a:lnTo>
                  <a:lnTo>
                    <a:pt x="62" y="73"/>
                  </a:lnTo>
                  <a:lnTo>
                    <a:pt x="58" y="71"/>
                  </a:lnTo>
                  <a:lnTo>
                    <a:pt x="53" y="69"/>
                  </a:lnTo>
                  <a:lnTo>
                    <a:pt x="47" y="67"/>
                  </a:lnTo>
                  <a:lnTo>
                    <a:pt x="41" y="67"/>
                  </a:lnTo>
                  <a:lnTo>
                    <a:pt x="34" y="67"/>
                  </a:lnTo>
                  <a:lnTo>
                    <a:pt x="26" y="69"/>
                  </a:lnTo>
                  <a:lnTo>
                    <a:pt x="17" y="71"/>
                  </a:lnTo>
                  <a:lnTo>
                    <a:pt x="7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59" y="0"/>
                  </a:lnTo>
                  <a:lnTo>
                    <a:pt x="159" y="9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25799431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865188" y="228600"/>
            <a:ext cx="6256338" cy="6370638"/>
            <a:chOff x="545" y="144"/>
            <a:chExt cx="3941" cy="4013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960" y="144"/>
              <a:ext cx="3526" cy="4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471" y="593"/>
              <a:ext cx="3011" cy="356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471" y="602"/>
              <a:ext cx="1897" cy="985"/>
            </a:xfrm>
            <a:prstGeom prst="rect">
              <a:avLst/>
            </a:prstGeom>
            <a:solidFill>
              <a:srgbClr val="D93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471" y="602"/>
              <a:ext cx="1897" cy="985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3368" y="587"/>
              <a:ext cx="1117" cy="993"/>
            </a:xfrm>
            <a:prstGeom prst="rect">
              <a:avLst/>
            </a:prstGeom>
            <a:solidFill>
              <a:srgbClr val="F6D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9"/>
            <p:cNvSpPr>
              <a:spLocks noChangeArrowheads="1"/>
            </p:cNvSpPr>
            <p:nvPr/>
          </p:nvSpPr>
          <p:spPr bwMode="auto">
            <a:xfrm>
              <a:off x="3368" y="587"/>
              <a:ext cx="1117" cy="993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2673" y="1587"/>
              <a:ext cx="1806" cy="2569"/>
            </a:xfrm>
            <a:prstGeom prst="rect">
              <a:avLst/>
            </a:prstGeom>
            <a:solidFill>
              <a:srgbClr val="1CA5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2673" y="1587"/>
              <a:ext cx="1806" cy="2569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1471" y="1593"/>
              <a:ext cx="1202" cy="2562"/>
            </a:xfrm>
            <a:prstGeom prst="rect">
              <a:avLst/>
            </a:prstGeom>
            <a:solidFill>
              <a:srgbClr val="00A2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1471" y="1593"/>
              <a:ext cx="1202" cy="2562"/>
            </a:xfrm>
            <a:prstGeom prst="rect">
              <a:avLst/>
            </a:prstGeom>
            <a:noFill/>
            <a:ln w="1588">
              <a:solidFill>
                <a:srgbClr val="1F1A17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737" y="948"/>
              <a:ext cx="613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DISEASE </a:t>
              </a: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.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ectangle 15"/>
            <p:cNvSpPr>
              <a:spLocks noChangeArrowheads="1"/>
            </p:cNvSpPr>
            <p:nvPr/>
          </p:nvSpPr>
          <p:spPr bwMode="auto">
            <a:xfrm>
              <a:off x="545" y="2642"/>
              <a:ext cx="84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effectLst/>
                  <a:latin typeface="AvantGarde Bk BT" pitchFamily="34" charset="0"/>
                  <a:cs typeface="Arial" pitchFamily="34" charset="0"/>
                </a:rPr>
                <a:t>NOT DISEAS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cs typeface="Arial" pitchFamily="34" charset="0"/>
              </a:endParaRPr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2104" y="955"/>
              <a:ext cx="85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algn="l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900" b="0" i="0" u="none" strike="noStrike" cap="none" normalizeH="0" baseline="0" dirty="0" smtClean="0">
                  <a:ln>
                    <a:noFill/>
                  </a:ln>
                  <a:solidFill>
                    <a:srgbClr val="1F1A17"/>
                  </a:solidFill>
                  <a:effectLst/>
                  <a:latin typeface="AvantGarde Bk BT" pitchFamily="34" charset="0"/>
                  <a:cs typeface="Arial" pitchFamily="34" charset="0"/>
                </a:rPr>
                <a:t>TEST POSITIV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Freeform 20"/>
            <p:cNvSpPr>
              <a:spLocks/>
            </p:cNvSpPr>
            <p:nvPr/>
          </p:nvSpPr>
          <p:spPr bwMode="auto">
            <a:xfrm>
              <a:off x="1272" y="149"/>
              <a:ext cx="111" cy="174"/>
            </a:xfrm>
            <a:custGeom>
              <a:avLst/>
              <a:gdLst>
                <a:gd name="T0" fmla="*/ 398 w 446"/>
                <a:gd name="T1" fmla="*/ 696 h 696"/>
                <a:gd name="T2" fmla="*/ 0 w 446"/>
                <a:gd name="T3" fmla="*/ 678 h 696"/>
                <a:gd name="T4" fmla="*/ 81 w 446"/>
                <a:gd name="T5" fmla="*/ 601 h 696"/>
                <a:gd name="T6" fmla="*/ 150 w 446"/>
                <a:gd name="T7" fmla="*/ 531 h 696"/>
                <a:gd name="T8" fmla="*/ 205 w 446"/>
                <a:gd name="T9" fmla="*/ 469 h 696"/>
                <a:gd name="T10" fmla="*/ 248 w 446"/>
                <a:gd name="T11" fmla="*/ 413 h 696"/>
                <a:gd name="T12" fmla="*/ 279 w 446"/>
                <a:gd name="T13" fmla="*/ 363 h 696"/>
                <a:gd name="T14" fmla="*/ 301 w 446"/>
                <a:gd name="T15" fmla="*/ 315 h 696"/>
                <a:gd name="T16" fmla="*/ 315 w 446"/>
                <a:gd name="T17" fmla="*/ 269 h 696"/>
                <a:gd name="T18" fmla="*/ 318 w 446"/>
                <a:gd name="T19" fmla="*/ 247 h 696"/>
                <a:gd name="T20" fmla="*/ 319 w 446"/>
                <a:gd name="T21" fmla="*/ 226 h 696"/>
                <a:gd name="T22" fmla="*/ 317 w 446"/>
                <a:gd name="T23" fmla="*/ 195 h 696"/>
                <a:gd name="T24" fmla="*/ 309 w 446"/>
                <a:gd name="T25" fmla="*/ 167 h 696"/>
                <a:gd name="T26" fmla="*/ 297 w 446"/>
                <a:gd name="T27" fmla="*/ 142 h 696"/>
                <a:gd name="T28" fmla="*/ 280 w 446"/>
                <a:gd name="T29" fmla="*/ 118 h 696"/>
                <a:gd name="T30" fmla="*/ 259 w 446"/>
                <a:gd name="T31" fmla="*/ 100 h 696"/>
                <a:gd name="T32" fmla="*/ 237 w 446"/>
                <a:gd name="T33" fmla="*/ 87 h 696"/>
                <a:gd name="T34" fmla="*/ 212 w 446"/>
                <a:gd name="T35" fmla="*/ 79 h 696"/>
                <a:gd name="T36" fmla="*/ 186 w 446"/>
                <a:gd name="T37" fmla="*/ 77 h 696"/>
                <a:gd name="T38" fmla="*/ 162 w 446"/>
                <a:gd name="T39" fmla="*/ 79 h 696"/>
                <a:gd name="T40" fmla="*/ 139 w 446"/>
                <a:gd name="T41" fmla="*/ 84 h 696"/>
                <a:gd name="T42" fmla="*/ 116 w 446"/>
                <a:gd name="T43" fmla="*/ 93 h 696"/>
                <a:gd name="T44" fmla="*/ 96 w 446"/>
                <a:gd name="T45" fmla="*/ 106 h 696"/>
                <a:gd name="T46" fmla="*/ 78 w 446"/>
                <a:gd name="T47" fmla="*/ 123 h 696"/>
                <a:gd name="T48" fmla="*/ 62 w 446"/>
                <a:gd name="T49" fmla="*/ 143 h 696"/>
                <a:gd name="T50" fmla="*/ 48 w 446"/>
                <a:gd name="T51" fmla="*/ 167 h 696"/>
                <a:gd name="T52" fmla="*/ 38 w 446"/>
                <a:gd name="T53" fmla="*/ 193 h 696"/>
                <a:gd name="T54" fmla="*/ 23 w 446"/>
                <a:gd name="T55" fmla="*/ 171 h 696"/>
                <a:gd name="T56" fmla="*/ 34 w 446"/>
                <a:gd name="T57" fmla="*/ 129 h 696"/>
                <a:gd name="T58" fmla="*/ 50 w 446"/>
                <a:gd name="T59" fmla="*/ 93 h 696"/>
                <a:gd name="T60" fmla="*/ 71 w 446"/>
                <a:gd name="T61" fmla="*/ 63 h 696"/>
                <a:gd name="T62" fmla="*/ 96 w 446"/>
                <a:gd name="T63" fmla="*/ 38 h 696"/>
                <a:gd name="T64" fmla="*/ 125 w 446"/>
                <a:gd name="T65" fmla="*/ 19 h 696"/>
                <a:gd name="T66" fmla="*/ 158 w 446"/>
                <a:gd name="T67" fmla="*/ 7 h 696"/>
                <a:gd name="T68" fmla="*/ 194 w 446"/>
                <a:gd name="T69" fmla="*/ 1 h 696"/>
                <a:gd name="T70" fmla="*/ 232 w 446"/>
                <a:gd name="T71" fmla="*/ 1 h 696"/>
                <a:gd name="T72" fmla="*/ 270 w 446"/>
                <a:gd name="T73" fmla="*/ 8 h 696"/>
                <a:gd name="T74" fmla="*/ 304 w 446"/>
                <a:gd name="T75" fmla="*/ 21 h 696"/>
                <a:gd name="T76" fmla="*/ 335 w 446"/>
                <a:gd name="T77" fmla="*/ 41 h 696"/>
                <a:gd name="T78" fmla="*/ 362 w 446"/>
                <a:gd name="T79" fmla="*/ 67 h 696"/>
                <a:gd name="T80" fmla="*/ 383 w 446"/>
                <a:gd name="T81" fmla="*/ 96 h 696"/>
                <a:gd name="T82" fmla="*/ 396 w 446"/>
                <a:gd name="T83" fmla="*/ 127 h 696"/>
                <a:gd name="T84" fmla="*/ 403 w 446"/>
                <a:gd name="T85" fmla="*/ 162 h 696"/>
                <a:gd name="T86" fmla="*/ 404 w 446"/>
                <a:gd name="T87" fmla="*/ 193 h 696"/>
                <a:gd name="T88" fmla="*/ 401 w 446"/>
                <a:gd name="T89" fmla="*/ 218 h 696"/>
                <a:gd name="T90" fmla="*/ 395 w 446"/>
                <a:gd name="T91" fmla="*/ 244 h 696"/>
                <a:gd name="T92" fmla="*/ 386 w 446"/>
                <a:gd name="T93" fmla="*/ 270 h 696"/>
                <a:gd name="T94" fmla="*/ 370 w 446"/>
                <a:gd name="T95" fmla="*/ 303 h 696"/>
                <a:gd name="T96" fmla="*/ 346 w 446"/>
                <a:gd name="T97" fmla="*/ 345 h 696"/>
                <a:gd name="T98" fmla="*/ 316 w 446"/>
                <a:gd name="T99" fmla="*/ 388 h 696"/>
                <a:gd name="T100" fmla="*/ 281 w 446"/>
                <a:gd name="T101" fmla="*/ 432 h 696"/>
                <a:gd name="T102" fmla="*/ 232 w 446"/>
                <a:gd name="T103" fmla="*/ 488 h 696"/>
                <a:gd name="T104" fmla="*/ 181 w 446"/>
                <a:gd name="T105" fmla="*/ 543 h 696"/>
                <a:gd name="T106" fmla="*/ 143 w 446"/>
                <a:gd name="T107" fmla="*/ 584 h 696"/>
                <a:gd name="T108" fmla="*/ 115 w 446"/>
                <a:gd name="T109" fmla="*/ 612 h 696"/>
                <a:gd name="T110" fmla="*/ 282 w 446"/>
                <a:gd name="T111" fmla="*/ 621 h 696"/>
                <a:gd name="T112" fmla="*/ 328 w 446"/>
                <a:gd name="T113" fmla="*/ 620 h 696"/>
                <a:gd name="T114" fmla="*/ 358 w 446"/>
                <a:gd name="T115" fmla="*/ 616 h 696"/>
                <a:gd name="T116" fmla="*/ 378 w 446"/>
                <a:gd name="T117" fmla="*/ 610 h 696"/>
                <a:gd name="T118" fmla="*/ 397 w 446"/>
                <a:gd name="T119" fmla="*/ 600 h 696"/>
                <a:gd name="T120" fmla="*/ 413 w 446"/>
                <a:gd name="T121" fmla="*/ 585 h 696"/>
                <a:gd name="T122" fmla="*/ 427 w 446"/>
                <a:gd name="T123" fmla="*/ 565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46" h="696">
                  <a:moveTo>
                    <a:pt x="446" y="565"/>
                  </a:moveTo>
                  <a:lnTo>
                    <a:pt x="398" y="696"/>
                  </a:lnTo>
                  <a:lnTo>
                    <a:pt x="0" y="696"/>
                  </a:lnTo>
                  <a:lnTo>
                    <a:pt x="0" y="678"/>
                  </a:lnTo>
                  <a:lnTo>
                    <a:pt x="42" y="638"/>
                  </a:lnTo>
                  <a:lnTo>
                    <a:pt x="81" y="601"/>
                  </a:lnTo>
                  <a:lnTo>
                    <a:pt x="117" y="565"/>
                  </a:lnTo>
                  <a:lnTo>
                    <a:pt x="150" y="531"/>
                  </a:lnTo>
                  <a:lnTo>
                    <a:pt x="179" y="499"/>
                  </a:lnTo>
                  <a:lnTo>
                    <a:pt x="205" y="469"/>
                  </a:lnTo>
                  <a:lnTo>
                    <a:pt x="228" y="439"/>
                  </a:lnTo>
                  <a:lnTo>
                    <a:pt x="248" y="413"/>
                  </a:lnTo>
                  <a:lnTo>
                    <a:pt x="264" y="388"/>
                  </a:lnTo>
                  <a:lnTo>
                    <a:pt x="279" y="363"/>
                  </a:lnTo>
                  <a:lnTo>
                    <a:pt x="291" y="339"/>
                  </a:lnTo>
                  <a:lnTo>
                    <a:pt x="301" y="315"/>
                  </a:lnTo>
                  <a:lnTo>
                    <a:pt x="309" y="292"/>
                  </a:lnTo>
                  <a:lnTo>
                    <a:pt x="315" y="269"/>
                  </a:lnTo>
                  <a:lnTo>
                    <a:pt x="317" y="258"/>
                  </a:lnTo>
                  <a:lnTo>
                    <a:pt x="318" y="247"/>
                  </a:lnTo>
                  <a:lnTo>
                    <a:pt x="319" y="236"/>
                  </a:lnTo>
                  <a:lnTo>
                    <a:pt x="319" y="226"/>
                  </a:lnTo>
                  <a:lnTo>
                    <a:pt x="318" y="210"/>
                  </a:lnTo>
                  <a:lnTo>
                    <a:pt x="317" y="195"/>
                  </a:lnTo>
                  <a:lnTo>
                    <a:pt x="314" y="181"/>
                  </a:lnTo>
                  <a:lnTo>
                    <a:pt x="309" y="167"/>
                  </a:lnTo>
                  <a:lnTo>
                    <a:pt x="304" y="154"/>
                  </a:lnTo>
                  <a:lnTo>
                    <a:pt x="297" y="142"/>
                  </a:lnTo>
                  <a:lnTo>
                    <a:pt x="289" y="129"/>
                  </a:lnTo>
                  <a:lnTo>
                    <a:pt x="280" y="118"/>
                  </a:lnTo>
                  <a:lnTo>
                    <a:pt x="270" y="109"/>
                  </a:lnTo>
                  <a:lnTo>
                    <a:pt x="259" y="100"/>
                  </a:lnTo>
                  <a:lnTo>
                    <a:pt x="248" y="93"/>
                  </a:lnTo>
                  <a:lnTo>
                    <a:pt x="237" y="87"/>
                  </a:lnTo>
                  <a:lnTo>
                    <a:pt x="225" y="83"/>
                  </a:lnTo>
                  <a:lnTo>
                    <a:pt x="212" y="79"/>
                  </a:lnTo>
                  <a:lnTo>
                    <a:pt x="200" y="78"/>
                  </a:lnTo>
                  <a:lnTo>
                    <a:pt x="186" y="77"/>
                  </a:lnTo>
                  <a:lnTo>
                    <a:pt x="174" y="77"/>
                  </a:lnTo>
                  <a:lnTo>
                    <a:pt x="162" y="79"/>
                  </a:lnTo>
                  <a:lnTo>
                    <a:pt x="150" y="81"/>
                  </a:lnTo>
                  <a:lnTo>
                    <a:pt x="139" y="84"/>
                  </a:lnTo>
                  <a:lnTo>
                    <a:pt x="127" y="88"/>
                  </a:lnTo>
                  <a:lnTo>
                    <a:pt x="116" y="93"/>
                  </a:lnTo>
                  <a:lnTo>
                    <a:pt x="106" y="99"/>
                  </a:lnTo>
                  <a:lnTo>
                    <a:pt x="96" y="106"/>
                  </a:lnTo>
                  <a:lnTo>
                    <a:pt x="86" y="114"/>
                  </a:lnTo>
                  <a:lnTo>
                    <a:pt x="78" y="123"/>
                  </a:lnTo>
                  <a:lnTo>
                    <a:pt x="69" y="132"/>
                  </a:lnTo>
                  <a:lnTo>
                    <a:pt x="62" y="143"/>
                  </a:lnTo>
                  <a:lnTo>
                    <a:pt x="55" y="155"/>
                  </a:lnTo>
                  <a:lnTo>
                    <a:pt x="48" y="167"/>
                  </a:lnTo>
                  <a:lnTo>
                    <a:pt x="43" y="179"/>
                  </a:lnTo>
                  <a:lnTo>
                    <a:pt x="38" y="193"/>
                  </a:lnTo>
                  <a:lnTo>
                    <a:pt x="19" y="193"/>
                  </a:lnTo>
                  <a:lnTo>
                    <a:pt x="23" y="171"/>
                  </a:lnTo>
                  <a:lnTo>
                    <a:pt x="28" y="149"/>
                  </a:lnTo>
                  <a:lnTo>
                    <a:pt x="34" y="129"/>
                  </a:lnTo>
                  <a:lnTo>
                    <a:pt x="41" y="110"/>
                  </a:lnTo>
                  <a:lnTo>
                    <a:pt x="50" y="93"/>
                  </a:lnTo>
                  <a:lnTo>
                    <a:pt x="60" y="77"/>
                  </a:lnTo>
                  <a:lnTo>
                    <a:pt x="71" y="63"/>
                  </a:lnTo>
                  <a:lnTo>
                    <a:pt x="83" y="50"/>
                  </a:lnTo>
                  <a:lnTo>
                    <a:pt x="96" y="38"/>
                  </a:lnTo>
                  <a:lnTo>
                    <a:pt x="110" y="28"/>
                  </a:lnTo>
                  <a:lnTo>
                    <a:pt x="125" y="19"/>
                  </a:lnTo>
                  <a:lnTo>
                    <a:pt x="142" y="12"/>
                  </a:lnTo>
                  <a:lnTo>
                    <a:pt x="158" y="7"/>
                  </a:lnTo>
                  <a:lnTo>
                    <a:pt x="175" y="3"/>
                  </a:lnTo>
                  <a:lnTo>
                    <a:pt x="194" y="1"/>
                  </a:lnTo>
                  <a:lnTo>
                    <a:pt x="212" y="0"/>
                  </a:lnTo>
                  <a:lnTo>
                    <a:pt x="232" y="1"/>
                  </a:lnTo>
                  <a:lnTo>
                    <a:pt x="252" y="3"/>
                  </a:lnTo>
                  <a:lnTo>
                    <a:pt x="270" y="8"/>
                  </a:lnTo>
                  <a:lnTo>
                    <a:pt x="287" y="13"/>
                  </a:lnTo>
                  <a:lnTo>
                    <a:pt x="304" y="21"/>
                  </a:lnTo>
                  <a:lnTo>
                    <a:pt x="320" y="30"/>
                  </a:lnTo>
                  <a:lnTo>
                    <a:pt x="335" y="41"/>
                  </a:lnTo>
                  <a:lnTo>
                    <a:pt x="349" y="53"/>
                  </a:lnTo>
                  <a:lnTo>
                    <a:pt x="362" y="67"/>
                  </a:lnTo>
                  <a:lnTo>
                    <a:pt x="373" y="81"/>
                  </a:lnTo>
                  <a:lnTo>
                    <a:pt x="383" y="96"/>
                  </a:lnTo>
                  <a:lnTo>
                    <a:pt x="390" y="111"/>
                  </a:lnTo>
                  <a:lnTo>
                    <a:pt x="396" y="127"/>
                  </a:lnTo>
                  <a:lnTo>
                    <a:pt x="401" y="145"/>
                  </a:lnTo>
                  <a:lnTo>
                    <a:pt x="403" y="162"/>
                  </a:lnTo>
                  <a:lnTo>
                    <a:pt x="404" y="180"/>
                  </a:lnTo>
                  <a:lnTo>
                    <a:pt x="404" y="193"/>
                  </a:lnTo>
                  <a:lnTo>
                    <a:pt x="402" y="205"/>
                  </a:lnTo>
                  <a:lnTo>
                    <a:pt x="401" y="218"/>
                  </a:lnTo>
                  <a:lnTo>
                    <a:pt x="398" y="231"/>
                  </a:lnTo>
                  <a:lnTo>
                    <a:pt x="395" y="244"/>
                  </a:lnTo>
                  <a:lnTo>
                    <a:pt x="391" y="257"/>
                  </a:lnTo>
                  <a:lnTo>
                    <a:pt x="386" y="270"/>
                  </a:lnTo>
                  <a:lnTo>
                    <a:pt x="380" y="283"/>
                  </a:lnTo>
                  <a:lnTo>
                    <a:pt x="370" y="303"/>
                  </a:lnTo>
                  <a:lnTo>
                    <a:pt x="359" y="324"/>
                  </a:lnTo>
                  <a:lnTo>
                    <a:pt x="346" y="345"/>
                  </a:lnTo>
                  <a:lnTo>
                    <a:pt x="332" y="367"/>
                  </a:lnTo>
                  <a:lnTo>
                    <a:pt x="316" y="388"/>
                  </a:lnTo>
                  <a:lnTo>
                    <a:pt x="299" y="410"/>
                  </a:lnTo>
                  <a:lnTo>
                    <a:pt x="281" y="432"/>
                  </a:lnTo>
                  <a:lnTo>
                    <a:pt x="261" y="456"/>
                  </a:lnTo>
                  <a:lnTo>
                    <a:pt x="232" y="488"/>
                  </a:lnTo>
                  <a:lnTo>
                    <a:pt x="205" y="517"/>
                  </a:lnTo>
                  <a:lnTo>
                    <a:pt x="181" y="543"/>
                  </a:lnTo>
                  <a:lnTo>
                    <a:pt x="161" y="565"/>
                  </a:lnTo>
                  <a:lnTo>
                    <a:pt x="143" y="584"/>
                  </a:lnTo>
                  <a:lnTo>
                    <a:pt x="127" y="600"/>
                  </a:lnTo>
                  <a:lnTo>
                    <a:pt x="115" y="612"/>
                  </a:lnTo>
                  <a:lnTo>
                    <a:pt x="106" y="621"/>
                  </a:lnTo>
                  <a:lnTo>
                    <a:pt x="282" y="621"/>
                  </a:lnTo>
                  <a:lnTo>
                    <a:pt x="307" y="620"/>
                  </a:lnTo>
                  <a:lnTo>
                    <a:pt x="328" y="620"/>
                  </a:lnTo>
                  <a:lnTo>
                    <a:pt x="345" y="618"/>
                  </a:lnTo>
                  <a:lnTo>
                    <a:pt x="358" y="616"/>
                  </a:lnTo>
                  <a:lnTo>
                    <a:pt x="368" y="614"/>
                  </a:lnTo>
                  <a:lnTo>
                    <a:pt x="378" y="610"/>
                  </a:lnTo>
                  <a:lnTo>
                    <a:pt x="388" y="606"/>
                  </a:lnTo>
                  <a:lnTo>
                    <a:pt x="397" y="600"/>
                  </a:lnTo>
                  <a:lnTo>
                    <a:pt x="405" y="593"/>
                  </a:lnTo>
                  <a:lnTo>
                    <a:pt x="413" y="585"/>
                  </a:lnTo>
                  <a:lnTo>
                    <a:pt x="420" y="576"/>
                  </a:lnTo>
                  <a:lnTo>
                    <a:pt x="427" y="565"/>
                  </a:lnTo>
                  <a:lnTo>
                    <a:pt x="446" y="56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1"/>
            <p:cNvSpPr>
              <a:spLocks noEditPoints="1"/>
            </p:cNvSpPr>
            <p:nvPr/>
          </p:nvSpPr>
          <p:spPr bwMode="auto">
            <a:xfrm>
              <a:off x="1403" y="149"/>
              <a:ext cx="109" cy="177"/>
            </a:xfrm>
            <a:custGeom>
              <a:avLst/>
              <a:gdLst>
                <a:gd name="T0" fmla="*/ 5 w 436"/>
                <a:gd name="T1" fmla="*/ 276 h 708"/>
                <a:gd name="T2" fmla="*/ 27 w 436"/>
                <a:gd name="T3" fmla="*/ 180 h 708"/>
                <a:gd name="T4" fmla="*/ 64 w 436"/>
                <a:gd name="T5" fmla="*/ 101 h 708"/>
                <a:gd name="T6" fmla="*/ 113 w 436"/>
                <a:gd name="T7" fmla="*/ 44 h 708"/>
                <a:gd name="T8" fmla="*/ 161 w 436"/>
                <a:gd name="T9" fmla="*/ 13 h 708"/>
                <a:gd name="T10" fmla="*/ 208 w 436"/>
                <a:gd name="T11" fmla="*/ 1 h 708"/>
                <a:gd name="T12" fmla="*/ 249 w 436"/>
                <a:gd name="T13" fmla="*/ 3 h 708"/>
                <a:gd name="T14" fmla="*/ 285 w 436"/>
                <a:gd name="T15" fmla="*/ 15 h 708"/>
                <a:gd name="T16" fmla="*/ 319 w 436"/>
                <a:gd name="T17" fmla="*/ 38 h 708"/>
                <a:gd name="T18" fmla="*/ 352 w 436"/>
                <a:gd name="T19" fmla="*/ 70 h 708"/>
                <a:gd name="T20" fmla="*/ 386 w 436"/>
                <a:gd name="T21" fmla="*/ 119 h 708"/>
                <a:gd name="T22" fmla="*/ 412 w 436"/>
                <a:gd name="T23" fmla="*/ 181 h 708"/>
                <a:gd name="T24" fmla="*/ 429 w 436"/>
                <a:gd name="T25" fmla="*/ 250 h 708"/>
                <a:gd name="T26" fmla="*/ 436 w 436"/>
                <a:gd name="T27" fmla="*/ 328 h 708"/>
                <a:gd name="T28" fmla="*/ 432 w 436"/>
                <a:gd name="T29" fmla="*/ 432 h 708"/>
                <a:gd name="T30" fmla="*/ 410 w 436"/>
                <a:gd name="T31" fmla="*/ 530 h 708"/>
                <a:gd name="T32" fmla="*/ 375 w 436"/>
                <a:gd name="T33" fmla="*/ 607 h 708"/>
                <a:gd name="T34" fmla="*/ 329 w 436"/>
                <a:gd name="T35" fmla="*/ 661 h 708"/>
                <a:gd name="T36" fmla="*/ 278 w 436"/>
                <a:gd name="T37" fmla="*/ 694 h 708"/>
                <a:gd name="T38" fmla="*/ 228 w 436"/>
                <a:gd name="T39" fmla="*/ 708 h 708"/>
                <a:gd name="T40" fmla="*/ 179 w 436"/>
                <a:gd name="T41" fmla="*/ 704 h 708"/>
                <a:gd name="T42" fmla="*/ 136 w 436"/>
                <a:gd name="T43" fmla="*/ 686 h 708"/>
                <a:gd name="T44" fmla="*/ 97 w 436"/>
                <a:gd name="T45" fmla="*/ 654 h 708"/>
                <a:gd name="T46" fmla="*/ 62 w 436"/>
                <a:gd name="T47" fmla="*/ 607 h 708"/>
                <a:gd name="T48" fmla="*/ 36 w 436"/>
                <a:gd name="T49" fmla="*/ 556 h 708"/>
                <a:gd name="T50" fmla="*/ 8 w 436"/>
                <a:gd name="T51" fmla="*/ 457 h 708"/>
                <a:gd name="T52" fmla="*/ 97 w 436"/>
                <a:gd name="T53" fmla="*/ 372 h 708"/>
                <a:gd name="T54" fmla="*/ 106 w 436"/>
                <a:gd name="T55" fmla="*/ 500 h 708"/>
                <a:gd name="T56" fmla="*/ 132 w 436"/>
                <a:gd name="T57" fmla="*/ 602 h 708"/>
                <a:gd name="T58" fmla="*/ 157 w 436"/>
                <a:gd name="T59" fmla="*/ 648 h 708"/>
                <a:gd name="T60" fmla="*/ 178 w 436"/>
                <a:gd name="T61" fmla="*/ 666 h 708"/>
                <a:gd name="T62" fmla="*/ 202 w 436"/>
                <a:gd name="T63" fmla="*/ 676 h 708"/>
                <a:gd name="T64" fmla="*/ 230 w 436"/>
                <a:gd name="T65" fmla="*/ 675 h 708"/>
                <a:gd name="T66" fmla="*/ 258 w 436"/>
                <a:gd name="T67" fmla="*/ 663 h 708"/>
                <a:gd name="T68" fmla="*/ 286 w 436"/>
                <a:gd name="T69" fmla="*/ 638 h 708"/>
                <a:gd name="T70" fmla="*/ 308 w 436"/>
                <a:gd name="T71" fmla="*/ 597 h 708"/>
                <a:gd name="T72" fmla="*/ 326 w 436"/>
                <a:gd name="T73" fmla="*/ 523 h 708"/>
                <a:gd name="T74" fmla="*/ 338 w 436"/>
                <a:gd name="T75" fmla="*/ 401 h 708"/>
                <a:gd name="T76" fmla="*/ 338 w 436"/>
                <a:gd name="T77" fmla="*/ 271 h 708"/>
                <a:gd name="T78" fmla="*/ 326 w 436"/>
                <a:gd name="T79" fmla="*/ 174 h 708"/>
                <a:gd name="T80" fmla="*/ 306 w 436"/>
                <a:gd name="T81" fmla="*/ 105 h 708"/>
                <a:gd name="T82" fmla="*/ 283 w 436"/>
                <a:gd name="T83" fmla="*/ 64 h 708"/>
                <a:gd name="T84" fmla="*/ 258 w 436"/>
                <a:gd name="T85" fmla="*/ 42 h 708"/>
                <a:gd name="T86" fmla="*/ 234 w 436"/>
                <a:gd name="T87" fmla="*/ 34 h 708"/>
                <a:gd name="T88" fmla="*/ 203 w 436"/>
                <a:gd name="T89" fmla="*/ 35 h 708"/>
                <a:gd name="T90" fmla="*/ 172 w 436"/>
                <a:gd name="T91" fmla="*/ 50 h 708"/>
                <a:gd name="T92" fmla="*/ 142 w 436"/>
                <a:gd name="T93" fmla="*/ 87 h 708"/>
                <a:gd name="T94" fmla="*/ 118 w 436"/>
                <a:gd name="T95" fmla="*/ 154 h 708"/>
                <a:gd name="T96" fmla="*/ 105 w 436"/>
                <a:gd name="T97" fmla="*/ 240 h 708"/>
                <a:gd name="T98" fmla="*/ 98 w 436"/>
                <a:gd name="T99" fmla="*/ 32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6" h="708">
                  <a:moveTo>
                    <a:pt x="0" y="359"/>
                  </a:moveTo>
                  <a:lnTo>
                    <a:pt x="1" y="331"/>
                  </a:lnTo>
                  <a:lnTo>
                    <a:pt x="2" y="303"/>
                  </a:lnTo>
                  <a:lnTo>
                    <a:pt x="5" y="276"/>
                  </a:lnTo>
                  <a:lnTo>
                    <a:pt x="9" y="251"/>
                  </a:lnTo>
                  <a:lnTo>
                    <a:pt x="14" y="226"/>
                  </a:lnTo>
                  <a:lnTo>
                    <a:pt x="20" y="203"/>
                  </a:lnTo>
                  <a:lnTo>
                    <a:pt x="27" y="180"/>
                  </a:lnTo>
                  <a:lnTo>
                    <a:pt x="35" y="159"/>
                  </a:lnTo>
                  <a:lnTo>
                    <a:pt x="44" y="139"/>
                  </a:lnTo>
                  <a:lnTo>
                    <a:pt x="54" y="119"/>
                  </a:lnTo>
                  <a:lnTo>
                    <a:pt x="64" y="101"/>
                  </a:lnTo>
                  <a:lnTo>
                    <a:pt x="75" y="85"/>
                  </a:lnTo>
                  <a:lnTo>
                    <a:pt x="87" y="70"/>
                  </a:lnTo>
                  <a:lnTo>
                    <a:pt x="100" y="56"/>
                  </a:lnTo>
                  <a:lnTo>
                    <a:pt x="113" y="44"/>
                  </a:lnTo>
                  <a:lnTo>
                    <a:pt x="127" y="33"/>
                  </a:lnTo>
                  <a:lnTo>
                    <a:pt x="138" y="25"/>
                  </a:lnTo>
                  <a:lnTo>
                    <a:pt x="150" y="18"/>
                  </a:lnTo>
                  <a:lnTo>
                    <a:pt x="161" y="13"/>
                  </a:lnTo>
                  <a:lnTo>
                    <a:pt x="173" y="8"/>
                  </a:lnTo>
                  <a:lnTo>
                    <a:pt x="184" y="5"/>
                  </a:lnTo>
                  <a:lnTo>
                    <a:pt x="196" y="2"/>
                  </a:lnTo>
                  <a:lnTo>
                    <a:pt x="208" y="1"/>
                  </a:lnTo>
                  <a:lnTo>
                    <a:pt x="219" y="0"/>
                  </a:lnTo>
                  <a:lnTo>
                    <a:pt x="230" y="0"/>
                  </a:lnTo>
                  <a:lnTo>
                    <a:pt x="240" y="1"/>
                  </a:lnTo>
                  <a:lnTo>
                    <a:pt x="249" y="3"/>
                  </a:lnTo>
                  <a:lnTo>
                    <a:pt x="258" y="5"/>
                  </a:lnTo>
                  <a:lnTo>
                    <a:pt x="267" y="8"/>
                  </a:lnTo>
                  <a:lnTo>
                    <a:pt x="276" y="11"/>
                  </a:lnTo>
                  <a:lnTo>
                    <a:pt x="285" y="15"/>
                  </a:lnTo>
                  <a:lnTo>
                    <a:pt x="294" y="20"/>
                  </a:lnTo>
                  <a:lnTo>
                    <a:pt x="302" y="25"/>
                  </a:lnTo>
                  <a:lnTo>
                    <a:pt x="311" y="31"/>
                  </a:lnTo>
                  <a:lnTo>
                    <a:pt x="319" y="38"/>
                  </a:lnTo>
                  <a:lnTo>
                    <a:pt x="328" y="45"/>
                  </a:lnTo>
                  <a:lnTo>
                    <a:pt x="336" y="53"/>
                  </a:lnTo>
                  <a:lnTo>
                    <a:pt x="344" y="61"/>
                  </a:lnTo>
                  <a:lnTo>
                    <a:pt x="352" y="70"/>
                  </a:lnTo>
                  <a:lnTo>
                    <a:pt x="359" y="80"/>
                  </a:lnTo>
                  <a:lnTo>
                    <a:pt x="369" y="92"/>
                  </a:lnTo>
                  <a:lnTo>
                    <a:pt x="377" y="106"/>
                  </a:lnTo>
                  <a:lnTo>
                    <a:pt x="386" y="119"/>
                  </a:lnTo>
                  <a:lnTo>
                    <a:pt x="393" y="134"/>
                  </a:lnTo>
                  <a:lnTo>
                    <a:pt x="400" y="149"/>
                  </a:lnTo>
                  <a:lnTo>
                    <a:pt x="406" y="165"/>
                  </a:lnTo>
                  <a:lnTo>
                    <a:pt x="412" y="181"/>
                  </a:lnTo>
                  <a:lnTo>
                    <a:pt x="417" y="197"/>
                  </a:lnTo>
                  <a:lnTo>
                    <a:pt x="422" y="214"/>
                  </a:lnTo>
                  <a:lnTo>
                    <a:pt x="425" y="232"/>
                  </a:lnTo>
                  <a:lnTo>
                    <a:pt x="429" y="250"/>
                  </a:lnTo>
                  <a:lnTo>
                    <a:pt x="431" y="269"/>
                  </a:lnTo>
                  <a:lnTo>
                    <a:pt x="434" y="288"/>
                  </a:lnTo>
                  <a:lnTo>
                    <a:pt x="435" y="308"/>
                  </a:lnTo>
                  <a:lnTo>
                    <a:pt x="436" y="328"/>
                  </a:lnTo>
                  <a:lnTo>
                    <a:pt x="436" y="349"/>
                  </a:lnTo>
                  <a:lnTo>
                    <a:pt x="436" y="378"/>
                  </a:lnTo>
                  <a:lnTo>
                    <a:pt x="434" y="406"/>
                  </a:lnTo>
                  <a:lnTo>
                    <a:pt x="432" y="432"/>
                  </a:lnTo>
                  <a:lnTo>
                    <a:pt x="428" y="459"/>
                  </a:lnTo>
                  <a:lnTo>
                    <a:pt x="423" y="484"/>
                  </a:lnTo>
                  <a:lnTo>
                    <a:pt x="417" y="507"/>
                  </a:lnTo>
                  <a:lnTo>
                    <a:pt x="410" y="530"/>
                  </a:lnTo>
                  <a:lnTo>
                    <a:pt x="403" y="551"/>
                  </a:lnTo>
                  <a:lnTo>
                    <a:pt x="394" y="571"/>
                  </a:lnTo>
                  <a:lnTo>
                    <a:pt x="385" y="589"/>
                  </a:lnTo>
                  <a:lnTo>
                    <a:pt x="375" y="607"/>
                  </a:lnTo>
                  <a:lnTo>
                    <a:pt x="364" y="622"/>
                  </a:lnTo>
                  <a:lnTo>
                    <a:pt x="353" y="637"/>
                  </a:lnTo>
                  <a:lnTo>
                    <a:pt x="342" y="649"/>
                  </a:lnTo>
                  <a:lnTo>
                    <a:pt x="329" y="661"/>
                  </a:lnTo>
                  <a:lnTo>
                    <a:pt x="317" y="671"/>
                  </a:lnTo>
                  <a:lnTo>
                    <a:pt x="303" y="680"/>
                  </a:lnTo>
                  <a:lnTo>
                    <a:pt x="291" y="687"/>
                  </a:lnTo>
                  <a:lnTo>
                    <a:pt x="278" y="694"/>
                  </a:lnTo>
                  <a:lnTo>
                    <a:pt x="265" y="699"/>
                  </a:lnTo>
                  <a:lnTo>
                    <a:pt x="252" y="703"/>
                  </a:lnTo>
                  <a:lnTo>
                    <a:pt x="240" y="706"/>
                  </a:lnTo>
                  <a:lnTo>
                    <a:pt x="228" y="708"/>
                  </a:lnTo>
                  <a:lnTo>
                    <a:pt x="214" y="708"/>
                  </a:lnTo>
                  <a:lnTo>
                    <a:pt x="202" y="708"/>
                  </a:lnTo>
                  <a:lnTo>
                    <a:pt x="191" y="706"/>
                  </a:lnTo>
                  <a:lnTo>
                    <a:pt x="179" y="704"/>
                  </a:lnTo>
                  <a:lnTo>
                    <a:pt x="168" y="701"/>
                  </a:lnTo>
                  <a:lnTo>
                    <a:pt x="157" y="697"/>
                  </a:lnTo>
                  <a:lnTo>
                    <a:pt x="147" y="692"/>
                  </a:lnTo>
                  <a:lnTo>
                    <a:pt x="136" y="686"/>
                  </a:lnTo>
                  <a:lnTo>
                    <a:pt x="126" y="680"/>
                  </a:lnTo>
                  <a:lnTo>
                    <a:pt x="116" y="672"/>
                  </a:lnTo>
                  <a:lnTo>
                    <a:pt x="107" y="663"/>
                  </a:lnTo>
                  <a:lnTo>
                    <a:pt x="97" y="654"/>
                  </a:lnTo>
                  <a:lnTo>
                    <a:pt x="88" y="644"/>
                  </a:lnTo>
                  <a:lnTo>
                    <a:pt x="79" y="632"/>
                  </a:lnTo>
                  <a:lnTo>
                    <a:pt x="71" y="620"/>
                  </a:lnTo>
                  <a:lnTo>
                    <a:pt x="62" y="607"/>
                  </a:lnTo>
                  <a:lnTo>
                    <a:pt x="54" y="593"/>
                  </a:lnTo>
                  <a:lnTo>
                    <a:pt x="48" y="581"/>
                  </a:lnTo>
                  <a:lnTo>
                    <a:pt x="41" y="569"/>
                  </a:lnTo>
                  <a:lnTo>
                    <a:pt x="36" y="556"/>
                  </a:lnTo>
                  <a:lnTo>
                    <a:pt x="30" y="542"/>
                  </a:lnTo>
                  <a:lnTo>
                    <a:pt x="21" y="515"/>
                  </a:lnTo>
                  <a:lnTo>
                    <a:pt x="14" y="487"/>
                  </a:lnTo>
                  <a:lnTo>
                    <a:pt x="8" y="457"/>
                  </a:lnTo>
                  <a:lnTo>
                    <a:pt x="3" y="425"/>
                  </a:lnTo>
                  <a:lnTo>
                    <a:pt x="1" y="393"/>
                  </a:lnTo>
                  <a:lnTo>
                    <a:pt x="0" y="359"/>
                  </a:lnTo>
                  <a:close/>
                  <a:moveTo>
                    <a:pt x="97" y="372"/>
                  </a:moveTo>
                  <a:lnTo>
                    <a:pt x="98" y="406"/>
                  </a:lnTo>
                  <a:lnTo>
                    <a:pt x="99" y="439"/>
                  </a:lnTo>
                  <a:lnTo>
                    <a:pt x="102" y="471"/>
                  </a:lnTo>
                  <a:lnTo>
                    <a:pt x="106" y="500"/>
                  </a:lnTo>
                  <a:lnTo>
                    <a:pt x="111" y="528"/>
                  </a:lnTo>
                  <a:lnTo>
                    <a:pt x="117" y="554"/>
                  </a:lnTo>
                  <a:lnTo>
                    <a:pt x="123" y="579"/>
                  </a:lnTo>
                  <a:lnTo>
                    <a:pt x="132" y="602"/>
                  </a:lnTo>
                  <a:lnTo>
                    <a:pt x="139" y="619"/>
                  </a:lnTo>
                  <a:lnTo>
                    <a:pt x="147" y="635"/>
                  </a:lnTo>
                  <a:lnTo>
                    <a:pt x="152" y="641"/>
                  </a:lnTo>
                  <a:lnTo>
                    <a:pt x="157" y="648"/>
                  </a:lnTo>
                  <a:lnTo>
                    <a:pt x="162" y="653"/>
                  </a:lnTo>
                  <a:lnTo>
                    <a:pt x="167" y="658"/>
                  </a:lnTo>
                  <a:lnTo>
                    <a:pt x="172" y="662"/>
                  </a:lnTo>
                  <a:lnTo>
                    <a:pt x="178" y="666"/>
                  </a:lnTo>
                  <a:lnTo>
                    <a:pt x="184" y="669"/>
                  </a:lnTo>
                  <a:lnTo>
                    <a:pt x="190" y="672"/>
                  </a:lnTo>
                  <a:lnTo>
                    <a:pt x="196" y="674"/>
                  </a:lnTo>
                  <a:lnTo>
                    <a:pt x="202" y="676"/>
                  </a:lnTo>
                  <a:lnTo>
                    <a:pt x="209" y="676"/>
                  </a:lnTo>
                  <a:lnTo>
                    <a:pt x="216" y="677"/>
                  </a:lnTo>
                  <a:lnTo>
                    <a:pt x="224" y="676"/>
                  </a:lnTo>
                  <a:lnTo>
                    <a:pt x="230" y="675"/>
                  </a:lnTo>
                  <a:lnTo>
                    <a:pt x="237" y="673"/>
                  </a:lnTo>
                  <a:lnTo>
                    <a:pt x="244" y="671"/>
                  </a:lnTo>
                  <a:lnTo>
                    <a:pt x="251" y="667"/>
                  </a:lnTo>
                  <a:lnTo>
                    <a:pt x="258" y="663"/>
                  </a:lnTo>
                  <a:lnTo>
                    <a:pt x="265" y="658"/>
                  </a:lnTo>
                  <a:lnTo>
                    <a:pt x="272" y="652"/>
                  </a:lnTo>
                  <a:lnTo>
                    <a:pt x="279" y="646"/>
                  </a:lnTo>
                  <a:lnTo>
                    <a:pt x="286" y="638"/>
                  </a:lnTo>
                  <a:lnTo>
                    <a:pt x="292" y="630"/>
                  </a:lnTo>
                  <a:lnTo>
                    <a:pt x="298" y="620"/>
                  </a:lnTo>
                  <a:lnTo>
                    <a:pt x="303" y="609"/>
                  </a:lnTo>
                  <a:lnTo>
                    <a:pt x="308" y="597"/>
                  </a:lnTo>
                  <a:lnTo>
                    <a:pt x="312" y="585"/>
                  </a:lnTo>
                  <a:lnTo>
                    <a:pt x="316" y="571"/>
                  </a:lnTo>
                  <a:lnTo>
                    <a:pt x="322" y="548"/>
                  </a:lnTo>
                  <a:lnTo>
                    <a:pt x="326" y="523"/>
                  </a:lnTo>
                  <a:lnTo>
                    <a:pt x="330" y="496"/>
                  </a:lnTo>
                  <a:lnTo>
                    <a:pt x="333" y="467"/>
                  </a:lnTo>
                  <a:lnTo>
                    <a:pt x="336" y="434"/>
                  </a:lnTo>
                  <a:lnTo>
                    <a:pt x="338" y="401"/>
                  </a:lnTo>
                  <a:lnTo>
                    <a:pt x="339" y="365"/>
                  </a:lnTo>
                  <a:lnTo>
                    <a:pt x="339" y="327"/>
                  </a:lnTo>
                  <a:lnTo>
                    <a:pt x="339" y="298"/>
                  </a:lnTo>
                  <a:lnTo>
                    <a:pt x="338" y="271"/>
                  </a:lnTo>
                  <a:lnTo>
                    <a:pt x="336" y="245"/>
                  </a:lnTo>
                  <a:lnTo>
                    <a:pt x="333" y="220"/>
                  </a:lnTo>
                  <a:lnTo>
                    <a:pt x="330" y="196"/>
                  </a:lnTo>
                  <a:lnTo>
                    <a:pt x="326" y="174"/>
                  </a:lnTo>
                  <a:lnTo>
                    <a:pt x="321" y="153"/>
                  </a:lnTo>
                  <a:lnTo>
                    <a:pt x="315" y="131"/>
                  </a:lnTo>
                  <a:lnTo>
                    <a:pt x="311" y="118"/>
                  </a:lnTo>
                  <a:lnTo>
                    <a:pt x="306" y="105"/>
                  </a:lnTo>
                  <a:lnTo>
                    <a:pt x="300" y="93"/>
                  </a:lnTo>
                  <a:lnTo>
                    <a:pt x="295" y="82"/>
                  </a:lnTo>
                  <a:lnTo>
                    <a:pt x="289" y="72"/>
                  </a:lnTo>
                  <a:lnTo>
                    <a:pt x="283" y="64"/>
                  </a:lnTo>
                  <a:lnTo>
                    <a:pt x="276" y="56"/>
                  </a:lnTo>
                  <a:lnTo>
                    <a:pt x="269" y="50"/>
                  </a:lnTo>
                  <a:lnTo>
                    <a:pt x="264" y="46"/>
                  </a:lnTo>
                  <a:lnTo>
                    <a:pt x="258" y="42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0" y="36"/>
                  </a:lnTo>
                  <a:lnTo>
                    <a:pt x="234" y="34"/>
                  </a:lnTo>
                  <a:lnTo>
                    <a:pt x="227" y="33"/>
                  </a:lnTo>
                  <a:lnTo>
                    <a:pt x="219" y="33"/>
                  </a:lnTo>
                  <a:lnTo>
                    <a:pt x="211" y="34"/>
                  </a:lnTo>
                  <a:lnTo>
                    <a:pt x="203" y="35"/>
                  </a:lnTo>
                  <a:lnTo>
                    <a:pt x="195" y="38"/>
                  </a:lnTo>
                  <a:lnTo>
                    <a:pt x="187" y="41"/>
                  </a:lnTo>
                  <a:lnTo>
                    <a:pt x="180" y="45"/>
                  </a:lnTo>
                  <a:lnTo>
                    <a:pt x="172" y="50"/>
                  </a:lnTo>
                  <a:lnTo>
                    <a:pt x="166" y="57"/>
                  </a:lnTo>
                  <a:lnTo>
                    <a:pt x="159" y="64"/>
                  </a:lnTo>
                  <a:lnTo>
                    <a:pt x="150" y="75"/>
                  </a:lnTo>
                  <a:lnTo>
                    <a:pt x="142" y="87"/>
                  </a:lnTo>
                  <a:lnTo>
                    <a:pt x="135" y="102"/>
                  </a:lnTo>
                  <a:lnTo>
                    <a:pt x="129" y="117"/>
                  </a:lnTo>
                  <a:lnTo>
                    <a:pt x="123" y="134"/>
                  </a:lnTo>
                  <a:lnTo>
                    <a:pt x="118" y="154"/>
                  </a:lnTo>
                  <a:lnTo>
                    <a:pt x="114" y="174"/>
                  </a:lnTo>
                  <a:lnTo>
                    <a:pt x="110" y="196"/>
                  </a:lnTo>
                  <a:lnTo>
                    <a:pt x="107" y="218"/>
                  </a:lnTo>
                  <a:lnTo>
                    <a:pt x="105" y="240"/>
                  </a:lnTo>
                  <a:lnTo>
                    <a:pt x="102" y="262"/>
                  </a:lnTo>
                  <a:lnTo>
                    <a:pt x="101" y="284"/>
                  </a:lnTo>
                  <a:lnTo>
                    <a:pt x="99" y="306"/>
                  </a:lnTo>
                  <a:lnTo>
                    <a:pt x="98" y="328"/>
                  </a:lnTo>
                  <a:lnTo>
                    <a:pt x="98" y="350"/>
                  </a:lnTo>
                  <a:lnTo>
                    <a:pt x="97" y="37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22"/>
            <p:cNvSpPr>
              <a:spLocks noEditPoints="1"/>
            </p:cNvSpPr>
            <p:nvPr/>
          </p:nvSpPr>
          <p:spPr bwMode="auto">
            <a:xfrm>
              <a:off x="1531" y="149"/>
              <a:ext cx="109" cy="177"/>
            </a:xfrm>
            <a:custGeom>
              <a:avLst/>
              <a:gdLst>
                <a:gd name="T0" fmla="*/ 5 w 438"/>
                <a:gd name="T1" fmla="*/ 276 h 708"/>
                <a:gd name="T2" fmla="*/ 28 w 438"/>
                <a:gd name="T3" fmla="*/ 180 h 708"/>
                <a:gd name="T4" fmla="*/ 65 w 438"/>
                <a:gd name="T5" fmla="*/ 101 h 708"/>
                <a:gd name="T6" fmla="*/ 114 w 438"/>
                <a:gd name="T7" fmla="*/ 44 h 708"/>
                <a:gd name="T8" fmla="*/ 162 w 438"/>
                <a:gd name="T9" fmla="*/ 13 h 708"/>
                <a:gd name="T10" fmla="*/ 209 w 438"/>
                <a:gd name="T11" fmla="*/ 1 h 708"/>
                <a:gd name="T12" fmla="*/ 249 w 438"/>
                <a:gd name="T13" fmla="*/ 3 h 708"/>
                <a:gd name="T14" fmla="*/ 285 w 438"/>
                <a:gd name="T15" fmla="*/ 15 h 708"/>
                <a:gd name="T16" fmla="*/ 320 w 438"/>
                <a:gd name="T17" fmla="*/ 38 h 708"/>
                <a:gd name="T18" fmla="*/ 353 w 438"/>
                <a:gd name="T19" fmla="*/ 70 h 708"/>
                <a:gd name="T20" fmla="*/ 387 w 438"/>
                <a:gd name="T21" fmla="*/ 119 h 708"/>
                <a:gd name="T22" fmla="*/ 413 w 438"/>
                <a:gd name="T23" fmla="*/ 181 h 708"/>
                <a:gd name="T24" fmla="*/ 430 w 438"/>
                <a:gd name="T25" fmla="*/ 250 h 708"/>
                <a:gd name="T26" fmla="*/ 437 w 438"/>
                <a:gd name="T27" fmla="*/ 328 h 708"/>
                <a:gd name="T28" fmla="*/ 433 w 438"/>
                <a:gd name="T29" fmla="*/ 432 h 708"/>
                <a:gd name="T30" fmla="*/ 412 w 438"/>
                <a:gd name="T31" fmla="*/ 530 h 708"/>
                <a:gd name="T32" fmla="*/ 376 w 438"/>
                <a:gd name="T33" fmla="*/ 607 h 708"/>
                <a:gd name="T34" fmla="*/ 331 w 438"/>
                <a:gd name="T35" fmla="*/ 661 h 708"/>
                <a:gd name="T36" fmla="*/ 278 w 438"/>
                <a:gd name="T37" fmla="*/ 694 h 708"/>
                <a:gd name="T38" fmla="*/ 228 w 438"/>
                <a:gd name="T39" fmla="*/ 708 h 708"/>
                <a:gd name="T40" fmla="*/ 181 w 438"/>
                <a:gd name="T41" fmla="*/ 704 h 708"/>
                <a:gd name="T42" fmla="*/ 138 w 438"/>
                <a:gd name="T43" fmla="*/ 686 h 708"/>
                <a:gd name="T44" fmla="*/ 99 w 438"/>
                <a:gd name="T45" fmla="*/ 654 h 708"/>
                <a:gd name="T46" fmla="*/ 63 w 438"/>
                <a:gd name="T47" fmla="*/ 607 h 708"/>
                <a:gd name="T48" fmla="*/ 37 w 438"/>
                <a:gd name="T49" fmla="*/ 556 h 708"/>
                <a:gd name="T50" fmla="*/ 8 w 438"/>
                <a:gd name="T51" fmla="*/ 457 h 708"/>
                <a:gd name="T52" fmla="*/ 99 w 438"/>
                <a:gd name="T53" fmla="*/ 372 h 708"/>
                <a:gd name="T54" fmla="*/ 107 w 438"/>
                <a:gd name="T55" fmla="*/ 500 h 708"/>
                <a:gd name="T56" fmla="*/ 133 w 438"/>
                <a:gd name="T57" fmla="*/ 602 h 708"/>
                <a:gd name="T58" fmla="*/ 158 w 438"/>
                <a:gd name="T59" fmla="*/ 648 h 708"/>
                <a:gd name="T60" fmla="*/ 179 w 438"/>
                <a:gd name="T61" fmla="*/ 666 h 708"/>
                <a:gd name="T62" fmla="*/ 204 w 438"/>
                <a:gd name="T63" fmla="*/ 676 h 708"/>
                <a:gd name="T64" fmla="*/ 231 w 438"/>
                <a:gd name="T65" fmla="*/ 675 h 708"/>
                <a:gd name="T66" fmla="*/ 258 w 438"/>
                <a:gd name="T67" fmla="*/ 663 h 708"/>
                <a:gd name="T68" fmla="*/ 286 w 438"/>
                <a:gd name="T69" fmla="*/ 638 h 708"/>
                <a:gd name="T70" fmla="*/ 308 w 438"/>
                <a:gd name="T71" fmla="*/ 597 h 708"/>
                <a:gd name="T72" fmla="*/ 327 w 438"/>
                <a:gd name="T73" fmla="*/ 523 h 708"/>
                <a:gd name="T74" fmla="*/ 339 w 438"/>
                <a:gd name="T75" fmla="*/ 401 h 708"/>
                <a:gd name="T76" fmla="*/ 339 w 438"/>
                <a:gd name="T77" fmla="*/ 271 h 708"/>
                <a:gd name="T78" fmla="*/ 327 w 438"/>
                <a:gd name="T79" fmla="*/ 174 h 708"/>
                <a:gd name="T80" fmla="*/ 306 w 438"/>
                <a:gd name="T81" fmla="*/ 105 h 708"/>
                <a:gd name="T82" fmla="*/ 283 w 438"/>
                <a:gd name="T83" fmla="*/ 64 h 708"/>
                <a:gd name="T84" fmla="*/ 259 w 438"/>
                <a:gd name="T85" fmla="*/ 42 h 708"/>
                <a:gd name="T86" fmla="*/ 234 w 438"/>
                <a:gd name="T87" fmla="*/ 34 h 708"/>
                <a:gd name="T88" fmla="*/ 204 w 438"/>
                <a:gd name="T89" fmla="*/ 35 h 708"/>
                <a:gd name="T90" fmla="*/ 174 w 438"/>
                <a:gd name="T91" fmla="*/ 50 h 708"/>
                <a:gd name="T92" fmla="*/ 144 w 438"/>
                <a:gd name="T93" fmla="*/ 87 h 708"/>
                <a:gd name="T94" fmla="*/ 119 w 438"/>
                <a:gd name="T95" fmla="*/ 154 h 708"/>
                <a:gd name="T96" fmla="*/ 106 w 438"/>
                <a:gd name="T97" fmla="*/ 240 h 708"/>
                <a:gd name="T98" fmla="*/ 99 w 438"/>
                <a:gd name="T99" fmla="*/ 328 h 7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8" h="708">
                  <a:moveTo>
                    <a:pt x="0" y="359"/>
                  </a:moveTo>
                  <a:lnTo>
                    <a:pt x="1" y="331"/>
                  </a:lnTo>
                  <a:lnTo>
                    <a:pt x="2" y="303"/>
                  </a:lnTo>
                  <a:lnTo>
                    <a:pt x="5" y="276"/>
                  </a:lnTo>
                  <a:lnTo>
                    <a:pt x="9" y="251"/>
                  </a:lnTo>
                  <a:lnTo>
                    <a:pt x="14" y="226"/>
                  </a:lnTo>
                  <a:lnTo>
                    <a:pt x="21" y="203"/>
                  </a:lnTo>
                  <a:lnTo>
                    <a:pt x="28" y="180"/>
                  </a:lnTo>
                  <a:lnTo>
                    <a:pt x="36" y="159"/>
                  </a:lnTo>
                  <a:lnTo>
                    <a:pt x="45" y="139"/>
                  </a:lnTo>
                  <a:lnTo>
                    <a:pt x="55" y="119"/>
                  </a:lnTo>
                  <a:lnTo>
                    <a:pt x="65" y="101"/>
                  </a:lnTo>
                  <a:lnTo>
                    <a:pt x="76" y="85"/>
                  </a:lnTo>
                  <a:lnTo>
                    <a:pt x="88" y="70"/>
                  </a:lnTo>
                  <a:lnTo>
                    <a:pt x="101" y="56"/>
                  </a:lnTo>
                  <a:lnTo>
                    <a:pt x="114" y="44"/>
                  </a:lnTo>
                  <a:lnTo>
                    <a:pt x="128" y="33"/>
                  </a:lnTo>
                  <a:lnTo>
                    <a:pt x="140" y="25"/>
                  </a:lnTo>
                  <a:lnTo>
                    <a:pt x="151" y="18"/>
                  </a:lnTo>
                  <a:lnTo>
                    <a:pt x="162" y="13"/>
                  </a:lnTo>
                  <a:lnTo>
                    <a:pt x="174" y="8"/>
                  </a:lnTo>
                  <a:lnTo>
                    <a:pt x="185" y="5"/>
                  </a:lnTo>
                  <a:lnTo>
                    <a:pt x="197" y="2"/>
                  </a:lnTo>
                  <a:lnTo>
                    <a:pt x="209" y="1"/>
                  </a:lnTo>
                  <a:lnTo>
                    <a:pt x="221" y="0"/>
                  </a:lnTo>
                  <a:lnTo>
                    <a:pt x="230" y="0"/>
                  </a:lnTo>
                  <a:lnTo>
                    <a:pt x="240" y="1"/>
                  </a:lnTo>
                  <a:lnTo>
                    <a:pt x="249" y="3"/>
                  </a:lnTo>
                  <a:lnTo>
                    <a:pt x="258" y="5"/>
                  </a:lnTo>
                  <a:lnTo>
                    <a:pt x="267" y="8"/>
                  </a:lnTo>
                  <a:lnTo>
                    <a:pt x="276" y="11"/>
                  </a:lnTo>
                  <a:lnTo>
                    <a:pt x="285" y="15"/>
                  </a:lnTo>
                  <a:lnTo>
                    <a:pt x="294" y="20"/>
                  </a:lnTo>
                  <a:lnTo>
                    <a:pt x="303" y="25"/>
                  </a:lnTo>
                  <a:lnTo>
                    <a:pt x="311" y="31"/>
                  </a:lnTo>
                  <a:lnTo>
                    <a:pt x="320" y="38"/>
                  </a:lnTo>
                  <a:lnTo>
                    <a:pt x="329" y="45"/>
                  </a:lnTo>
                  <a:lnTo>
                    <a:pt x="337" y="53"/>
                  </a:lnTo>
                  <a:lnTo>
                    <a:pt x="345" y="61"/>
                  </a:lnTo>
                  <a:lnTo>
                    <a:pt x="353" y="70"/>
                  </a:lnTo>
                  <a:lnTo>
                    <a:pt x="361" y="80"/>
                  </a:lnTo>
                  <a:lnTo>
                    <a:pt x="370" y="92"/>
                  </a:lnTo>
                  <a:lnTo>
                    <a:pt x="379" y="106"/>
                  </a:lnTo>
                  <a:lnTo>
                    <a:pt x="387" y="119"/>
                  </a:lnTo>
                  <a:lnTo>
                    <a:pt x="394" y="134"/>
                  </a:lnTo>
                  <a:lnTo>
                    <a:pt x="401" y="149"/>
                  </a:lnTo>
                  <a:lnTo>
                    <a:pt x="407" y="165"/>
                  </a:lnTo>
                  <a:lnTo>
                    <a:pt x="413" y="181"/>
                  </a:lnTo>
                  <a:lnTo>
                    <a:pt x="418" y="197"/>
                  </a:lnTo>
                  <a:lnTo>
                    <a:pt x="423" y="214"/>
                  </a:lnTo>
                  <a:lnTo>
                    <a:pt x="427" y="232"/>
                  </a:lnTo>
                  <a:lnTo>
                    <a:pt x="430" y="250"/>
                  </a:lnTo>
                  <a:lnTo>
                    <a:pt x="433" y="269"/>
                  </a:lnTo>
                  <a:lnTo>
                    <a:pt x="435" y="288"/>
                  </a:lnTo>
                  <a:lnTo>
                    <a:pt x="436" y="308"/>
                  </a:lnTo>
                  <a:lnTo>
                    <a:pt x="437" y="328"/>
                  </a:lnTo>
                  <a:lnTo>
                    <a:pt x="438" y="349"/>
                  </a:lnTo>
                  <a:lnTo>
                    <a:pt x="437" y="378"/>
                  </a:lnTo>
                  <a:lnTo>
                    <a:pt x="435" y="406"/>
                  </a:lnTo>
                  <a:lnTo>
                    <a:pt x="433" y="432"/>
                  </a:lnTo>
                  <a:lnTo>
                    <a:pt x="429" y="459"/>
                  </a:lnTo>
                  <a:lnTo>
                    <a:pt x="424" y="484"/>
                  </a:lnTo>
                  <a:lnTo>
                    <a:pt x="419" y="507"/>
                  </a:lnTo>
                  <a:lnTo>
                    <a:pt x="412" y="530"/>
                  </a:lnTo>
                  <a:lnTo>
                    <a:pt x="404" y="551"/>
                  </a:lnTo>
                  <a:lnTo>
                    <a:pt x="395" y="571"/>
                  </a:lnTo>
                  <a:lnTo>
                    <a:pt x="386" y="589"/>
                  </a:lnTo>
                  <a:lnTo>
                    <a:pt x="376" y="607"/>
                  </a:lnTo>
                  <a:lnTo>
                    <a:pt x="365" y="622"/>
                  </a:lnTo>
                  <a:lnTo>
                    <a:pt x="354" y="637"/>
                  </a:lnTo>
                  <a:lnTo>
                    <a:pt x="343" y="649"/>
                  </a:lnTo>
                  <a:lnTo>
                    <a:pt x="331" y="661"/>
                  </a:lnTo>
                  <a:lnTo>
                    <a:pt x="317" y="671"/>
                  </a:lnTo>
                  <a:lnTo>
                    <a:pt x="304" y="680"/>
                  </a:lnTo>
                  <a:lnTo>
                    <a:pt x="291" y="687"/>
                  </a:lnTo>
                  <a:lnTo>
                    <a:pt x="278" y="694"/>
                  </a:lnTo>
                  <a:lnTo>
                    <a:pt x="265" y="699"/>
                  </a:lnTo>
                  <a:lnTo>
                    <a:pt x="253" y="703"/>
                  </a:lnTo>
                  <a:lnTo>
                    <a:pt x="240" y="706"/>
                  </a:lnTo>
                  <a:lnTo>
                    <a:pt x="228" y="708"/>
                  </a:lnTo>
                  <a:lnTo>
                    <a:pt x="216" y="708"/>
                  </a:lnTo>
                  <a:lnTo>
                    <a:pt x="204" y="708"/>
                  </a:lnTo>
                  <a:lnTo>
                    <a:pt x="192" y="706"/>
                  </a:lnTo>
                  <a:lnTo>
                    <a:pt x="181" y="704"/>
                  </a:lnTo>
                  <a:lnTo>
                    <a:pt x="170" y="701"/>
                  </a:lnTo>
                  <a:lnTo>
                    <a:pt x="159" y="697"/>
                  </a:lnTo>
                  <a:lnTo>
                    <a:pt x="148" y="692"/>
                  </a:lnTo>
                  <a:lnTo>
                    <a:pt x="138" y="686"/>
                  </a:lnTo>
                  <a:lnTo>
                    <a:pt x="127" y="680"/>
                  </a:lnTo>
                  <a:lnTo>
                    <a:pt x="118" y="672"/>
                  </a:lnTo>
                  <a:lnTo>
                    <a:pt x="108" y="663"/>
                  </a:lnTo>
                  <a:lnTo>
                    <a:pt x="99" y="654"/>
                  </a:lnTo>
                  <a:lnTo>
                    <a:pt x="89" y="644"/>
                  </a:lnTo>
                  <a:lnTo>
                    <a:pt x="80" y="632"/>
                  </a:lnTo>
                  <a:lnTo>
                    <a:pt x="72" y="620"/>
                  </a:lnTo>
                  <a:lnTo>
                    <a:pt x="63" y="607"/>
                  </a:lnTo>
                  <a:lnTo>
                    <a:pt x="55" y="593"/>
                  </a:lnTo>
                  <a:lnTo>
                    <a:pt x="49" y="581"/>
                  </a:lnTo>
                  <a:lnTo>
                    <a:pt x="43" y="569"/>
                  </a:lnTo>
                  <a:lnTo>
                    <a:pt x="37" y="556"/>
                  </a:lnTo>
                  <a:lnTo>
                    <a:pt x="32" y="542"/>
                  </a:lnTo>
                  <a:lnTo>
                    <a:pt x="22" y="515"/>
                  </a:lnTo>
                  <a:lnTo>
                    <a:pt x="14" y="487"/>
                  </a:lnTo>
                  <a:lnTo>
                    <a:pt x="8" y="457"/>
                  </a:lnTo>
                  <a:lnTo>
                    <a:pt x="4" y="425"/>
                  </a:lnTo>
                  <a:lnTo>
                    <a:pt x="1" y="393"/>
                  </a:lnTo>
                  <a:lnTo>
                    <a:pt x="0" y="359"/>
                  </a:lnTo>
                  <a:close/>
                  <a:moveTo>
                    <a:pt x="99" y="372"/>
                  </a:moveTo>
                  <a:lnTo>
                    <a:pt x="99" y="406"/>
                  </a:lnTo>
                  <a:lnTo>
                    <a:pt x="101" y="439"/>
                  </a:lnTo>
                  <a:lnTo>
                    <a:pt x="103" y="471"/>
                  </a:lnTo>
                  <a:lnTo>
                    <a:pt x="107" y="500"/>
                  </a:lnTo>
                  <a:lnTo>
                    <a:pt x="112" y="528"/>
                  </a:lnTo>
                  <a:lnTo>
                    <a:pt x="118" y="554"/>
                  </a:lnTo>
                  <a:lnTo>
                    <a:pt x="125" y="579"/>
                  </a:lnTo>
                  <a:lnTo>
                    <a:pt x="133" y="602"/>
                  </a:lnTo>
                  <a:lnTo>
                    <a:pt x="140" y="619"/>
                  </a:lnTo>
                  <a:lnTo>
                    <a:pt x="149" y="635"/>
                  </a:lnTo>
                  <a:lnTo>
                    <a:pt x="153" y="641"/>
                  </a:lnTo>
                  <a:lnTo>
                    <a:pt x="158" y="648"/>
                  </a:lnTo>
                  <a:lnTo>
                    <a:pt x="163" y="653"/>
                  </a:lnTo>
                  <a:lnTo>
                    <a:pt x="168" y="658"/>
                  </a:lnTo>
                  <a:lnTo>
                    <a:pt x="173" y="662"/>
                  </a:lnTo>
                  <a:lnTo>
                    <a:pt x="179" y="666"/>
                  </a:lnTo>
                  <a:lnTo>
                    <a:pt x="185" y="669"/>
                  </a:lnTo>
                  <a:lnTo>
                    <a:pt x="191" y="672"/>
                  </a:lnTo>
                  <a:lnTo>
                    <a:pt x="197" y="674"/>
                  </a:lnTo>
                  <a:lnTo>
                    <a:pt x="204" y="676"/>
                  </a:lnTo>
                  <a:lnTo>
                    <a:pt x="210" y="676"/>
                  </a:lnTo>
                  <a:lnTo>
                    <a:pt x="217" y="677"/>
                  </a:lnTo>
                  <a:lnTo>
                    <a:pt x="224" y="676"/>
                  </a:lnTo>
                  <a:lnTo>
                    <a:pt x="231" y="675"/>
                  </a:lnTo>
                  <a:lnTo>
                    <a:pt x="238" y="673"/>
                  </a:lnTo>
                  <a:lnTo>
                    <a:pt x="244" y="671"/>
                  </a:lnTo>
                  <a:lnTo>
                    <a:pt x="251" y="667"/>
                  </a:lnTo>
                  <a:lnTo>
                    <a:pt x="258" y="663"/>
                  </a:lnTo>
                  <a:lnTo>
                    <a:pt x="266" y="658"/>
                  </a:lnTo>
                  <a:lnTo>
                    <a:pt x="273" y="652"/>
                  </a:lnTo>
                  <a:lnTo>
                    <a:pt x="280" y="646"/>
                  </a:lnTo>
                  <a:lnTo>
                    <a:pt x="286" y="638"/>
                  </a:lnTo>
                  <a:lnTo>
                    <a:pt x="292" y="630"/>
                  </a:lnTo>
                  <a:lnTo>
                    <a:pt x="298" y="620"/>
                  </a:lnTo>
                  <a:lnTo>
                    <a:pt x="303" y="609"/>
                  </a:lnTo>
                  <a:lnTo>
                    <a:pt x="308" y="597"/>
                  </a:lnTo>
                  <a:lnTo>
                    <a:pt x="312" y="585"/>
                  </a:lnTo>
                  <a:lnTo>
                    <a:pt x="316" y="571"/>
                  </a:lnTo>
                  <a:lnTo>
                    <a:pt x="322" y="548"/>
                  </a:lnTo>
                  <a:lnTo>
                    <a:pt x="327" y="523"/>
                  </a:lnTo>
                  <a:lnTo>
                    <a:pt x="331" y="496"/>
                  </a:lnTo>
                  <a:lnTo>
                    <a:pt x="335" y="467"/>
                  </a:lnTo>
                  <a:lnTo>
                    <a:pt x="337" y="434"/>
                  </a:lnTo>
                  <a:lnTo>
                    <a:pt x="339" y="401"/>
                  </a:lnTo>
                  <a:lnTo>
                    <a:pt x="340" y="365"/>
                  </a:lnTo>
                  <a:lnTo>
                    <a:pt x="340" y="327"/>
                  </a:lnTo>
                  <a:lnTo>
                    <a:pt x="340" y="298"/>
                  </a:lnTo>
                  <a:lnTo>
                    <a:pt x="339" y="271"/>
                  </a:lnTo>
                  <a:lnTo>
                    <a:pt x="337" y="245"/>
                  </a:lnTo>
                  <a:lnTo>
                    <a:pt x="334" y="220"/>
                  </a:lnTo>
                  <a:lnTo>
                    <a:pt x="331" y="196"/>
                  </a:lnTo>
                  <a:lnTo>
                    <a:pt x="327" y="174"/>
                  </a:lnTo>
                  <a:lnTo>
                    <a:pt x="321" y="153"/>
                  </a:lnTo>
                  <a:lnTo>
                    <a:pt x="315" y="131"/>
                  </a:lnTo>
                  <a:lnTo>
                    <a:pt x="311" y="118"/>
                  </a:lnTo>
                  <a:lnTo>
                    <a:pt x="306" y="105"/>
                  </a:lnTo>
                  <a:lnTo>
                    <a:pt x="301" y="93"/>
                  </a:lnTo>
                  <a:lnTo>
                    <a:pt x="295" y="82"/>
                  </a:lnTo>
                  <a:lnTo>
                    <a:pt x="289" y="72"/>
                  </a:lnTo>
                  <a:lnTo>
                    <a:pt x="283" y="64"/>
                  </a:lnTo>
                  <a:lnTo>
                    <a:pt x="276" y="56"/>
                  </a:lnTo>
                  <a:lnTo>
                    <a:pt x="269" y="50"/>
                  </a:lnTo>
                  <a:lnTo>
                    <a:pt x="264" y="46"/>
                  </a:lnTo>
                  <a:lnTo>
                    <a:pt x="259" y="42"/>
                  </a:lnTo>
                  <a:lnTo>
                    <a:pt x="253" y="40"/>
                  </a:lnTo>
                  <a:lnTo>
                    <a:pt x="247" y="37"/>
                  </a:lnTo>
                  <a:lnTo>
                    <a:pt x="241" y="36"/>
                  </a:lnTo>
                  <a:lnTo>
                    <a:pt x="234" y="34"/>
                  </a:lnTo>
                  <a:lnTo>
                    <a:pt x="227" y="33"/>
                  </a:lnTo>
                  <a:lnTo>
                    <a:pt x="220" y="33"/>
                  </a:lnTo>
                  <a:lnTo>
                    <a:pt x="212" y="34"/>
                  </a:lnTo>
                  <a:lnTo>
                    <a:pt x="204" y="35"/>
                  </a:lnTo>
                  <a:lnTo>
                    <a:pt x="196" y="38"/>
                  </a:lnTo>
                  <a:lnTo>
                    <a:pt x="188" y="41"/>
                  </a:lnTo>
                  <a:lnTo>
                    <a:pt x="181" y="45"/>
                  </a:lnTo>
                  <a:lnTo>
                    <a:pt x="174" y="50"/>
                  </a:lnTo>
                  <a:lnTo>
                    <a:pt x="167" y="57"/>
                  </a:lnTo>
                  <a:lnTo>
                    <a:pt x="160" y="64"/>
                  </a:lnTo>
                  <a:lnTo>
                    <a:pt x="151" y="75"/>
                  </a:lnTo>
                  <a:lnTo>
                    <a:pt x="144" y="87"/>
                  </a:lnTo>
                  <a:lnTo>
                    <a:pt x="137" y="102"/>
                  </a:lnTo>
                  <a:lnTo>
                    <a:pt x="130" y="117"/>
                  </a:lnTo>
                  <a:lnTo>
                    <a:pt x="124" y="134"/>
                  </a:lnTo>
                  <a:lnTo>
                    <a:pt x="119" y="154"/>
                  </a:lnTo>
                  <a:lnTo>
                    <a:pt x="115" y="174"/>
                  </a:lnTo>
                  <a:lnTo>
                    <a:pt x="111" y="196"/>
                  </a:lnTo>
                  <a:lnTo>
                    <a:pt x="108" y="218"/>
                  </a:lnTo>
                  <a:lnTo>
                    <a:pt x="106" y="240"/>
                  </a:lnTo>
                  <a:lnTo>
                    <a:pt x="104" y="262"/>
                  </a:lnTo>
                  <a:lnTo>
                    <a:pt x="102" y="284"/>
                  </a:lnTo>
                  <a:lnTo>
                    <a:pt x="100" y="306"/>
                  </a:lnTo>
                  <a:lnTo>
                    <a:pt x="99" y="328"/>
                  </a:lnTo>
                  <a:lnTo>
                    <a:pt x="99" y="350"/>
                  </a:lnTo>
                  <a:lnTo>
                    <a:pt x="99" y="372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3"/>
            <p:cNvSpPr>
              <a:spLocks noEditPoints="1"/>
            </p:cNvSpPr>
            <p:nvPr/>
          </p:nvSpPr>
          <p:spPr bwMode="auto">
            <a:xfrm>
              <a:off x="1653" y="149"/>
              <a:ext cx="115" cy="174"/>
            </a:xfrm>
            <a:custGeom>
              <a:avLst/>
              <a:gdLst>
                <a:gd name="T0" fmla="*/ 459 w 459"/>
                <a:gd name="T1" fmla="*/ 445 h 696"/>
                <a:gd name="T2" fmla="*/ 459 w 459"/>
                <a:gd name="T3" fmla="*/ 517 h 696"/>
                <a:gd name="T4" fmla="*/ 367 w 459"/>
                <a:gd name="T5" fmla="*/ 517 h 696"/>
                <a:gd name="T6" fmla="*/ 367 w 459"/>
                <a:gd name="T7" fmla="*/ 696 h 696"/>
                <a:gd name="T8" fmla="*/ 285 w 459"/>
                <a:gd name="T9" fmla="*/ 696 h 696"/>
                <a:gd name="T10" fmla="*/ 285 w 459"/>
                <a:gd name="T11" fmla="*/ 517 h 696"/>
                <a:gd name="T12" fmla="*/ 0 w 459"/>
                <a:gd name="T13" fmla="*/ 517 h 696"/>
                <a:gd name="T14" fmla="*/ 0 w 459"/>
                <a:gd name="T15" fmla="*/ 452 h 696"/>
                <a:gd name="T16" fmla="*/ 313 w 459"/>
                <a:gd name="T17" fmla="*/ 0 h 696"/>
                <a:gd name="T18" fmla="*/ 367 w 459"/>
                <a:gd name="T19" fmla="*/ 0 h 696"/>
                <a:gd name="T20" fmla="*/ 367 w 459"/>
                <a:gd name="T21" fmla="*/ 445 h 696"/>
                <a:gd name="T22" fmla="*/ 459 w 459"/>
                <a:gd name="T23" fmla="*/ 445 h 696"/>
                <a:gd name="T24" fmla="*/ 285 w 459"/>
                <a:gd name="T25" fmla="*/ 445 h 696"/>
                <a:gd name="T26" fmla="*/ 285 w 459"/>
                <a:gd name="T27" fmla="*/ 106 h 696"/>
                <a:gd name="T28" fmla="*/ 48 w 459"/>
                <a:gd name="T29" fmla="*/ 445 h 696"/>
                <a:gd name="T30" fmla="*/ 285 w 459"/>
                <a:gd name="T31" fmla="*/ 445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59" h="696">
                  <a:moveTo>
                    <a:pt x="459" y="445"/>
                  </a:moveTo>
                  <a:lnTo>
                    <a:pt x="459" y="517"/>
                  </a:lnTo>
                  <a:lnTo>
                    <a:pt x="367" y="517"/>
                  </a:lnTo>
                  <a:lnTo>
                    <a:pt x="367" y="696"/>
                  </a:lnTo>
                  <a:lnTo>
                    <a:pt x="285" y="696"/>
                  </a:lnTo>
                  <a:lnTo>
                    <a:pt x="285" y="517"/>
                  </a:lnTo>
                  <a:lnTo>
                    <a:pt x="0" y="517"/>
                  </a:lnTo>
                  <a:lnTo>
                    <a:pt x="0" y="452"/>
                  </a:lnTo>
                  <a:lnTo>
                    <a:pt x="313" y="0"/>
                  </a:lnTo>
                  <a:lnTo>
                    <a:pt x="367" y="0"/>
                  </a:lnTo>
                  <a:lnTo>
                    <a:pt x="367" y="445"/>
                  </a:lnTo>
                  <a:lnTo>
                    <a:pt x="459" y="445"/>
                  </a:lnTo>
                  <a:close/>
                  <a:moveTo>
                    <a:pt x="285" y="445"/>
                  </a:moveTo>
                  <a:lnTo>
                    <a:pt x="285" y="106"/>
                  </a:lnTo>
                  <a:lnTo>
                    <a:pt x="48" y="445"/>
                  </a:lnTo>
                  <a:lnTo>
                    <a:pt x="285" y="44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4"/>
            <p:cNvSpPr>
              <a:spLocks noEditPoints="1"/>
            </p:cNvSpPr>
            <p:nvPr/>
          </p:nvSpPr>
          <p:spPr bwMode="auto">
            <a:xfrm>
              <a:off x="1844" y="152"/>
              <a:ext cx="129" cy="171"/>
            </a:xfrm>
            <a:custGeom>
              <a:avLst/>
              <a:gdLst>
                <a:gd name="T0" fmla="*/ 192 w 514"/>
                <a:gd name="T1" fmla="*/ 577 h 682"/>
                <a:gd name="T2" fmla="*/ 195 w 514"/>
                <a:gd name="T3" fmla="*/ 614 h 682"/>
                <a:gd name="T4" fmla="*/ 202 w 514"/>
                <a:gd name="T5" fmla="*/ 637 h 682"/>
                <a:gd name="T6" fmla="*/ 216 w 514"/>
                <a:gd name="T7" fmla="*/ 651 h 682"/>
                <a:gd name="T8" fmla="*/ 237 w 514"/>
                <a:gd name="T9" fmla="*/ 661 h 682"/>
                <a:gd name="T10" fmla="*/ 262 w 514"/>
                <a:gd name="T11" fmla="*/ 664 h 682"/>
                <a:gd name="T12" fmla="*/ 0 w 514"/>
                <a:gd name="T13" fmla="*/ 682 h 682"/>
                <a:gd name="T14" fmla="*/ 36 w 514"/>
                <a:gd name="T15" fmla="*/ 663 h 682"/>
                <a:gd name="T16" fmla="*/ 62 w 514"/>
                <a:gd name="T17" fmla="*/ 657 h 682"/>
                <a:gd name="T18" fmla="*/ 81 w 514"/>
                <a:gd name="T19" fmla="*/ 642 h 682"/>
                <a:gd name="T20" fmla="*/ 91 w 514"/>
                <a:gd name="T21" fmla="*/ 625 h 682"/>
                <a:gd name="T22" fmla="*/ 96 w 514"/>
                <a:gd name="T23" fmla="*/ 588 h 682"/>
                <a:gd name="T24" fmla="*/ 96 w 514"/>
                <a:gd name="T25" fmla="*/ 105 h 682"/>
                <a:gd name="T26" fmla="*/ 93 w 514"/>
                <a:gd name="T27" fmla="*/ 68 h 682"/>
                <a:gd name="T28" fmla="*/ 86 w 514"/>
                <a:gd name="T29" fmla="*/ 45 h 682"/>
                <a:gd name="T30" fmla="*/ 72 w 514"/>
                <a:gd name="T31" fmla="*/ 31 h 682"/>
                <a:gd name="T32" fmla="*/ 51 w 514"/>
                <a:gd name="T33" fmla="*/ 22 h 682"/>
                <a:gd name="T34" fmla="*/ 25 w 514"/>
                <a:gd name="T35" fmla="*/ 19 h 682"/>
                <a:gd name="T36" fmla="*/ 247 w 514"/>
                <a:gd name="T37" fmla="*/ 0 h 682"/>
                <a:gd name="T38" fmla="*/ 310 w 514"/>
                <a:gd name="T39" fmla="*/ 3 h 682"/>
                <a:gd name="T40" fmla="*/ 362 w 514"/>
                <a:gd name="T41" fmla="*/ 11 h 682"/>
                <a:gd name="T42" fmla="*/ 403 w 514"/>
                <a:gd name="T43" fmla="*/ 24 h 682"/>
                <a:gd name="T44" fmla="*/ 438 w 514"/>
                <a:gd name="T45" fmla="*/ 44 h 682"/>
                <a:gd name="T46" fmla="*/ 469 w 514"/>
                <a:gd name="T47" fmla="*/ 72 h 682"/>
                <a:gd name="T48" fmla="*/ 494 w 514"/>
                <a:gd name="T49" fmla="*/ 106 h 682"/>
                <a:gd name="T50" fmla="*/ 509 w 514"/>
                <a:gd name="T51" fmla="*/ 146 h 682"/>
                <a:gd name="T52" fmla="*/ 514 w 514"/>
                <a:gd name="T53" fmla="*/ 189 h 682"/>
                <a:gd name="T54" fmla="*/ 506 w 514"/>
                <a:gd name="T55" fmla="*/ 247 h 682"/>
                <a:gd name="T56" fmla="*/ 483 w 514"/>
                <a:gd name="T57" fmla="*/ 297 h 682"/>
                <a:gd name="T58" fmla="*/ 452 w 514"/>
                <a:gd name="T59" fmla="*/ 331 h 682"/>
                <a:gd name="T60" fmla="*/ 429 w 514"/>
                <a:gd name="T61" fmla="*/ 347 h 682"/>
                <a:gd name="T62" fmla="*/ 403 w 514"/>
                <a:gd name="T63" fmla="*/ 360 h 682"/>
                <a:gd name="T64" fmla="*/ 352 w 514"/>
                <a:gd name="T65" fmla="*/ 374 h 682"/>
                <a:gd name="T66" fmla="*/ 292 w 514"/>
                <a:gd name="T67" fmla="*/ 377 h 682"/>
                <a:gd name="T68" fmla="*/ 252 w 514"/>
                <a:gd name="T69" fmla="*/ 373 h 682"/>
                <a:gd name="T70" fmla="*/ 207 w 514"/>
                <a:gd name="T71" fmla="*/ 366 h 682"/>
                <a:gd name="T72" fmla="*/ 204 w 514"/>
                <a:gd name="T73" fmla="*/ 337 h 682"/>
                <a:gd name="T74" fmla="*/ 238 w 514"/>
                <a:gd name="T75" fmla="*/ 342 h 682"/>
                <a:gd name="T76" fmla="*/ 265 w 514"/>
                <a:gd name="T77" fmla="*/ 344 h 682"/>
                <a:gd name="T78" fmla="*/ 299 w 514"/>
                <a:gd name="T79" fmla="*/ 342 h 682"/>
                <a:gd name="T80" fmla="*/ 333 w 514"/>
                <a:gd name="T81" fmla="*/ 328 h 682"/>
                <a:gd name="T82" fmla="*/ 363 w 514"/>
                <a:gd name="T83" fmla="*/ 304 h 682"/>
                <a:gd name="T84" fmla="*/ 386 w 514"/>
                <a:gd name="T85" fmla="*/ 270 h 682"/>
                <a:gd name="T86" fmla="*/ 398 w 514"/>
                <a:gd name="T87" fmla="*/ 230 h 682"/>
                <a:gd name="T88" fmla="*/ 400 w 514"/>
                <a:gd name="T89" fmla="*/ 188 h 682"/>
                <a:gd name="T90" fmla="*/ 396 w 514"/>
                <a:gd name="T91" fmla="*/ 157 h 682"/>
                <a:gd name="T92" fmla="*/ 387 w 514"/>
                <a:gd name="T93" fmla="*/ 127 h 682"/>
                <a:gd name="T94" fmla="*/ 373 w 514"/>
                <a:gd name="T95" fmla="*/ 99 h 682"/>
                <a:gd name="T96" fmla="*/ 355 w 514"/>
                <a:gd name="T97" fmla="*/ 76 h 682"/>
                <a:gd name="T98" fmla="*/ 332 w 514"/>
                <a:gd name="T99" fmla="*/ 60 h 682"/>
                <a:gd name="T100" fmla="*/ 306 w 514"/>
                <a:gd name="T101" fmla="*/ 48 h 682"/>
                <a:gd name="T102" fmla="*/ 277 w 514"/>
                <a:gd name="T103" fmla="*/ 42 h 682"/>
                <a:gd name="T104" fmla="*/ 243 w 514"/>
                <a:gd name="T105" fmla="*/ 41 h 682"/>
                <a:gd name="T106" fmla="*/ 191 w 514"/>
                <a:gd name="T107" fmla="*/ 50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514" h="682">
                  <a:moveTo>
                    <a:pt x="191" y="363"/>
                  </a:moveTo>
                  <a:lnTo>
                    <a:pt x="191" y="562"/>
                  </a:lnTo>
                  <a:lnTo>
                    <a:pt x="192" y="577"/>
                  </a:lnTo>
                  <a:lnTo>
                    <a:pt x="192" y="591"/>
                  </a:lnTo>
                  <a:lnTo>
                    <a:pt x="193" y="603"/>
                  </a:lnTo>
                  <a:lnTo>
                    <a:pt x="195" y="614"/>
                  </a:lnTo>
                  <a:lnTo>
                    <a:pt x="197" y="623"/>
                  </a:lnTo>
                  <a:lnTo>
                    <a:pt x="199" y="631"/>
                  </a:lnTo>
                  <a:lnTo>
                    <a:pt x="202" y="637"/>
                  </a:lnTo>
                  <a:lnTo>
                    <a:pt x="206" y="642"/>
                  </a:lnTo>
                  <a:lnTo>
                    <a:pt x="211" y="647"/>
                  </a:lnTo>
                  <a:lnTo>
                    <a:pt x="216" y="651"/>
                  </a:lnTo>
                  <a:lnTo>
                    <a:pt x="222" y="655"/>
                  </a:lnTo>
                  <a:lnTo>
                    <a:pt x="229" y="658"/>
                  </a:lnTo>
                  <a:lnTo>
                    <a:pt x="237" y="661"/>
                  </a:lnTo>
                  <a:lnTo>
                    <a:pt x="245" y="662"/>
                  </a:lnTo>
                  <a:lnTo>
                    <a:pt x="253" y="663"/>
                  </a:lnTo>
                  <a:lnTo>
                    <a:pt x="262" y="664"/>
                  </a:lnTo>
                  <a:lnTo>
                    <a:pt x="288" y="664"/>
                  </a:lnTo>
                  <a:lnTo>
                    <a:pt x="288" y="682"/>
                  </a:lnTo>
                  <a:lnTo>
                    <a:pt x="0" y="682"/>
                  </a:lnTo>
                  <a:lnTo>
                    <a:pt x="0" y="664"/>
                  </a:lnTo>
                  <a:lnTo>
                    <a:pt x="25" y="664"/>
                  </a:lnTo>
                  <a:lnTo>
                    <a:pt x="36" y="663"/>
                  </a:lnTo>
                  <a:lnTo>
                    <a:pt x="45" y="662"/>
                  </a:lnTo>
                  <a:lnTo>
                    <a:pt x="54" y="660"/>
                  </a:lnTo>
                  <a:lnTo>
                    <a:pt x="62" y="657"/>
                  </a:lnTo>
                  <a:lnTo>
                    <a:pt x="69" y="653"/>
                  </a:lnTo>
                  <a:lnTo>
                    <a:pt x="76" y="648"/>
                  </a:lnTo>
                  <a:lnTo>
                    <a:pt x="81" y="642"/>
                  </a:lnTo>
                  <a:lnTo>
                    <a:pt x="86" y="636"/>
                  </a:lnTo>
                  <a:lnTo>
                    <a:pt x="89" y="631"/>
                  </a:lnTo>
                  <a:lnTo>
                    <a:pt x="91" y="625"/>
                  </a:lnTo>
                  <a:lnTo>
                    <a:pt x="92" y="618"/>
                  </a:lnTo>
                  <a:lnTo>
                    <a:pt x="94" y="609"/>
                  </a:lnTo>
                  <a:lnTo>
                    <a:pt x="96" y="588"/>
                  </a:lnTo>
                  <a:lnTo>
                    <a:pt x="96" y="562"/>
                  </a:lnTo>
                  <a:lnTo>
                    <a:pt x="96" y="120"/>
                  </a:lnTo>
                  <a:lnTo>
                    <a:pt x="96" y="105"/>
                  </a:lnTo>
                  <a:lnTo>
                    <a:pt x="95" y="91"/>
                  </a:lnTo>
                  <a:lnTo>
                    <a:pt x="94" y="79"/>
                  </a:lnTo>
                  <a:lnTo>
                    <a:pt x="93" y="68"/>
                  </a:lnTo>
                  <a:lnTo>
                    <a:pt x="91" y="59"/>
                  </a:lnTo>
                  <a:lnTo>
                    <a:pt x="89" y="52"/>
                  </a:lnTo>
                  <a:lnTo>
                    <a:pt x="86" y="45"/>
                  </a:lnTo>
                  <a:lnTo>
                    <a:pt x="83" y="41"/>
                  </a:lnTo>
                  <a:lnTo>
                    <a:pt x="78" y="36"/>
                  </a:lnTo>
                  <a:lnTo>
                    <a:pt x="72" y="31"/>
                  </a:lnTo>
                  <a:lnTo>
                    <a:pt x="66" y="27"/>
                  </a:lnTo>
                  <a:lnTo>
                    <a:pt x="59" y="24"/>
                  </a:lnTo>
                  <a:lnTo>
                    <a:pt x="51" y="22"/>
                  </a:lnTo>
                  <a:lnTo>
                    <a:pt x="43" y="20"/>
                  </a:lnTo>
                  <a:lnTo>
                    <a:pt x="35" y="19"/>
                  </a:lnTo>
                  <a:lnTo>
                    <a:pt x="25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247" y="0"/>
                  </a:lnTo>
                  <a:lnTo>
                    <a:pt x="269" y="0"/>
                  </a:lnTo>
                  <a:lnTo>
                    <a:pt x="289" y="1"/>
                  </a:lnTo>
                  <a:lnTo>
                    <a:pt x="310" y="3"/>
                  </a:lnTo>
                  <a:lnTo>
                    <a:pt x="328" y="5"/>
                  </a:lnTo>
                  <a:lnTo>
                    <a:pt x="346" y="7"/>
                  </a:lnTo>
                  <a:lnTo>
                    <a:pt x="362" y="11"/>
                  </a:lnTo>
                  <a:lnTo>
                    <a:pt x="376" y="14"/>
                  </a:lnTo>
                  <a:lnTo>
                    <a:pt x="390" y="19"/>
                  </a:lnTo>
                  <a:lnTo>
                    <a:pt x="403" y="24"/>
                  </a:lnTo>
                  <a:lnTo>
                    <a:pt x="415" y="30"/>
                  </a:lnTo>
                  <a:lnTo>
                    <a:pt x="427" y="37"/>
                  </a:lnTo>
                  <a:lnTo>
                    <a:pt x="438" y="44"/>
                  </a:lnTo>
                  <a:lnTo>
                    <a:pt x="449" y="53"/>
                  </a:lnTo>
                  <a:lnTo>
                    <a:pt x="459" y="62"/>
                  </a:lnTo>
                  <a:lnTo>
                    <a:pt x="469" y="72"/>
                  </a:lnTo>
                  <a:lnTo>
                    <a:pt x="478" y="82"/>
                  </a:lnTo>
                  <a:lnTo>
                    <a:pt x="486" y="94"/>
                  </a:lnTo>
                  <a:lnTo>
                    <a:pt x="494" y="106"/>
                  </a:lnTo>
                  <a:lnTo>
                    <a:pt x="500" y="118"/>
                  </a:lnTo>
                  <a:lnTo>
                    <a:pt x="505" y="132"/>
                  </a:lnTo>
                  <a:lnTo>
                    <a:pt x="509" y="146"/>
                  </a:lnTo>
                  <a:lnTo>
                    <a:pt x="511" y="160"/>
                  </a:lnTo>
                  <a:lnTo>
                    <a:pt x="513" y="174"/>
                  </a:lnTo>
                  <a:lnTo>
                    <a:pt x="514" y="189"/>
                  </a:lnTo>
                  <a:lnTo>
                    <a:pt x="513" y="210"/>
                  </a:lnTo>
                  <a:lnTo>
                    <a:pt x="510" y="229"/>
                  </a:lnTo>
                  <a:lnTo>
                    <a:pt x="506" y="247"/>
                  </a:lnTo>
                  <a:lnTo>
                    <a:pt x="500" y="265"/>
                  </a:lnTo>
                  <a:lnTo>
                    <a:pt x="492" y="281"/>
                  </a:lnTo>
                  <a:lnTo>
                    <a:pt x="483" y="297"/>
                  </a:lnTo>
                  <a:lnTo>
                    <a:pt x="472" y="311"/>
                  </a:lnTo>
                  <a:lnTo>
                    <a:pt x="459" y="325"/>
                  </a:lnTo>
                  <a:lnTo>
                    <a:pt x="452" y="331"/>
                  </a:lnTo>
                  <a:lnTo>
                    <a:pt x="445" y="337"/>
                  </a:lnTo>
                  <a:lnTo>
                    <a:pt x="437" y="342"/>
                  </a:lnTo>
                  <a:lnTo>
                    <a:pt x="429" y="347"/>
                  </a:lnTo>
                  <a:lnTo>
                    <a:pt x="421" y="352"/>
                  </a:lnTo>
                  <a:lnTo>
                    <a:pt x="412" y="356"/>
                  </a:lnTo>
                  <a:lnTo>
                    <a:pt x="403" y="360"/>
                  </a:lnTo>
                  <a:lnTo>
                    <a:pt x="394" y="364"/>
                  </a:lnTo>
                  <a:lnTo>
                    <a:pt x="374" y="370"/>
                  </a:lnTo>
                  <a:lnTo>
                    <a:pt x="352" y="374"/>
                  </a:lnTo>
                  <a:lnTo>
                    <a:pt x="330" y="376"/>
                  </a:lnTo>
                  <a:lnTo>
                    <a:pt x="306" y="377"/>
                  </a:lnTo>
                  <a:lnTo>
                    <a:pt x="292" y="377"/>
                  </a:lnTo>
                  <a:lnTo>
                    <a:pt x="279" y="376"/>
                  </a:lnTo>
                  <a:lnTo>
                    <a:pt x="266" y="375"/>
                  </a:lnTo>
                  <a:lnTo>
                    <a:pt x="252" y="373"/>
                  </a:lnTo>
                  <a:lnTo>
                    <a:pt x="238" y="371"/>
                  </a:lnTo>
                  <a:lnTo>
                    <a:pt x="223" y="369"/>
                  </a:lnTo>
                  <a:lnTo>
                    <a:pt x="207" y="366"/>
                  </a:lnTo>
                  <a:lnTo>
                    <a:pt x="191" y="363"/>
                  </a:lnTo>
                  <a:close/>
                  <a:moveTo>
                    <a:pt x="191" y="334"/>
                  </a:moveTo>
                  <a:lnTo>
                    <a:pt x="204" y="337"/>
                  </a:lnTo>
                  <a:lnTo>
                    <a:pt x="216" y="339"/>
                  </a:lnTo>
                  <a:lnTo>
                    <a:pt x="228" y="340"/>
                  </a:lnTo>
                  <a:lnTo>
                    <a:pt x="238" y="342"/>
                  </a:lnTo>
                  <a:lnTo>
                    <a:pt x="248" y="343"/>
                  </a:lnTo>
                  <a:lnTo>
                    <a:pt x="257" y="344"/>
                  </a:lnTo>
                  <a:lnTo>
                    <a:pt x="265" y="344"/>
                  </a:lnTo>
                  <a:lnTo>
                    <a:pt x="273" y="344"/>
                  </a:lnTo>
                  <a:lnTo>
                    <a:pt x="286" y="344"/>
                  </a:lnTo>
                  <a:lnTo>
                    <a:pt x="299" y="342"/>
                  </a:lnTo>
                  <a:lnTo>
                    <a:pt x="311" y="339"/>
                  </a:lnTo>
                  <a:lnTo>
                    <a:pt x="322" y="334"/>
                  </a:lnTo>
                  <a:lnTo>
                    <a:pt x="333" y="328"/>
                  </a:lnTo>
                  <a:lnTo>
                    <a:pt x="343" y="321"/>
                  </a:lnTo>
                  <a:lnTo>
                    <a:pt x="353" y="313"/>
                  </a:lnTo>
                  <a:lnTo>
                    <a:pt x="363" y="304"/>
                  </a:lnTo>
                  <a:lnTo>
                    <a:pt x="372" y="293"/>
                  </a:lnTo>
                  <a:lnTo>
                    <a:pt x="379" y="282"/>
                  </a:lnTo>
                  <a:lnTo>
                    <a:pt x="386" y="270"/>
                  </a:lnTo>
                  <a:lnTo>
                    <a:pt x="391" y="258"/>
                  </a:lnTo>
                  <a:lnTo>
                    <a:pt x="395" y="244"/>
                  </a:lnTo>
                  <a:lnTo>
                    <a:pt x="398" y="230"/>
                  </a:lnTo>
                  <a:lnTo>
                    <a:pt x="400" y="215"/>
                  </a:lnTo>
                  <a:lnTo>
                    <a:pt x="401" y="199"/>
                  </a:lnTo>
                  <a:lnTo>
                    <a:pt x="400" y="188"/>
                  </a:lnTo>
                  <a:lnTo>
                    <a:pt x="399" y="178"/>
                  </a:lnTo>
                  <a:lnTo>
                    <a:pt x="398" y="167"/>
                  </a:lnTo>
                  <a:lnTo>
                    <a:pt x="396" y="157"/>
                  </a:lnTo>
                  <a:lnTo>
                    <a:pt x="394" y="147"/>
                  </a:lnTo>
                  <a:lnTo>
                    <a:pt x="391" y="137"/>
                  </a:lnTo>
                  <a:lnTo>
                    <a:pt x="387" y="127"/>
                  </a:lnTo>
                  <a:lnTo>
                    <a:pt x="383" y="116"/>
                  </a:lnTo>
                  <a:lnTo>
                    <a:pt x="378" y="107"/>
                  </a:lnTo>
                  <a:lnTo>
                    <a:pt x="373" y="99"/>
                  </a:lnTo>
                  <a:lnTo>
                    <a:pt x="367" y="91"/>
                  </a:lnTo>
                  <a:lnTo>
                    <a:pt x="361" y="83"/>
                  </a:lnTo>
                  <a:lnTo>
                    <a:pt x="355" y="76"/>
                  </a:lnTo>
                  <a:lnTo>
                    <a:pt x="348" y="70"/>
                  </a:lnTo>
                  <a:lnTo>
                    <a:pt x="340" y="65"/>
                  </a:lnTo>
                  <a:lnTo>
                    <a:pt x="332" y="60"/>
                  </a:lnTo>
                  <a:lnTo>
                    <a:pt x="324" y="55"/>
                  </a:lnTo>
                  <a:lnTo>
                    <a:pt x="315" y="51"/>
                  </a:lnTo>
                  <a:lnTo>
                    <a:pt x="306" y="48"/>
                  </a:lnTo>
                  <a:lnTo>
                    <a:pt x="297" y="45"/>
                  </a:lnTo>
                  <a:lnTo>
                    <a:pt x="287" y="43"/>
                  </a:lnTo>
                  <a:lnTo>
                    <a:pt x="277" y="42"/>
                  </a:lnTo>
                  <a:lnTo>
                    <a:pt x="267" y="41"/>
                  </a:lnTo>
                  <a:lnTo>
                    <a:pt x="257" y="41"/>
                  </a:lnTo>
                  <a:lnTo>
                    <a:pt x="243" y="41"/>
                  </a:lnTo>
                  <a:lnTo>
                    <a:pt x="228" y="43"/>
                  </a:lnTo>
                  <a:lnTo>
                    <a:pt x="211" y="46"/>
                  </a:lnTo>
                  <a:lnTo>
                    <a:pt x="191" y="50"/>
                  </a:lnTo>
                  <a:lnTo>
                    <a:pt x="191" y="334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1984" y="204"/>
              <a:ext cx="84" cy="119"/>
            </a:xfrm>
            <a:custGeom>
              <a:avLst/>
              <a:gdLst>
                <a:gd name="T0" fmla="*/ 159 w 339"/>
                <a:gd name="T1" fmla="*/ 104 h 474"/>
                <a:gd name="T2" fmla="*/ 188 w 339"/>
                <a:gd name="T3" fmla="*/ 58 h 474"/>
                <a:gd name="T4" fmla="*/ 202 w 339"/>
                <a:gd name="T5" fmla="*/ 41 h 474"/>
                <a:gd name="T6" fmla="*/ 217 w 339"/>
                <a:gd name="T7" fmla="*/ 26 h 474"/>
                <a:gd name="T8" fmla="*/ 232 w 339"/>
                <a:gd name="T9" fmla="*/ 15 h 474"/>
                <a:gd name="T10" fmla="*/ 246 w 339"/>
                <a:gd name="T11" fmla="*/ 7 h 474"/>
                <a:gd name="T12" fmla="*/ 261 w 339"/>
                <a:gd name="T13" fmla="*/ 2 h 474"/>
                <a:gd name="T14" fmla="*/ 276 w 339"/>
                <a:gd name="T15" fmla="*/ 0 h 474"/>
                <a:gd name="T16" fmla="*/ 289 w 339"/>
                <a:gd name="T17" fmla="*/ 1 h 474"/>
                <a:gd name="T18" fmla="*/ 301 w 339"/>
                <a:gd name="T19" fmla="*/ 4 h 474"/>
                <a:gd name="T20" fmla="*/ 312 w 339"/>
                <a:gd name="T21" fmla="*/ 10 h 474"/>
                <a:gd name="T22" fmla="*/ 322 w 339"/>
                <a:gd name="T23" fmla="*/ 17 h 474"/>
                <a:gd name="T24" fmla="*/ 329 w 339"/>
                <a:gd name="T25" fmla="*/ 26 h 474"/>
                <a:gd name="T26" fmla="*/ 335 w 339"/>
                <a:gd name="T27" fmla="*/ 35 h 474"/>
                <a:gd name="T28" fmla="*/ 338 w 339"/>
                <a:gd name="T29" fmla="*/ 45 h 474"/>
                <a:gd name="T30" fmla="*/ 339 w 339"/>
                <a:gd name="T31" fmla="*/ 56 h 474"/>
                <a:gd name="T32" fmla="*/ 336 w 339"/>
                <a:gd name="T33" fmla="*/ 74 h 474"/>
                <a:gd name="T34" fmla="*/ 326 w 339"/>
                <a:gd name="T35" fmla="*/ 89 h 474"/>
                <a:gd name="T36" fmla="*/ 312 w 339"/>
                <a:gd name="T37" fmla="*/ 99 h 474"/>
                <a:gd name="T38" fmla="*/ 296 w 339"/>
                <a:gd name="T39" fmla="*/ 103 h 474"/>
                <a:gd name="T40" fmla="*/ 277 w 339"/>
                <a:gd name="T41" fmla="*/ 98 h 474"/>
                <a:gd name="T42" fmla="*/ 257 w 339"/>
                <a:gd name="T43" fmla="*/ 85 h 474"/>
                <a:gd name="T44" fmla="*/ 238 w 339"/>
                <a:gd name="T45" fmla="*/ 72 h 474"/>
                <a:gd name="T46" fmla="*/ 225 w 339"/>
                <a:gd name="T47" fmla="*/ 68 h 474"/>
                <a:gd name="T48" fmla="*/ 215 w 339"/>
                <a:gd name="T49" fmla="*/ 70 h 474"/>
                <a:gd name="T50" fmla="*/ 205 w 339"/>
                <a:gd name="T51" fmla="*/ 78 h 474"/>
                <a:gd name="T52" fmla="*/ 194 w 339"/>
                <a:gd name="T53" fmla="*/ 90 h 474"/>
                <a:gd name="T54" fmla="*/ 183 w 339"/>
                <a:gd name="T55" fmla="*/ 105 h 474"/>
                <a:gd name="T56" fmla="*/ 159 w 339"/>
                <a:gd name="T57" fmla="*/ 146 h 474"/>
                <a:gd name="T58" fmla="*/ 160 w 339"/>
                <a:gd name="T59" fmla="*/ 385 h 474"/>
                <a:gd name="T60" fmla="*/ 164 w 339"/>
                <a:gd name="T61" fmla="*/ 414 h 474"/>
                <a:gd name="T62" fmla="*/ 172 w 339"/>
                <a:gd name="T63" fmla="*/ 431 h 474"/>
                <a:gd name="T64" fmla="*/ 184 w 339"/>
                <a:gd name="T65" fmla="*/ 442 h 474"/>
                <a:gd name="T66" fmla="*/ 201 w 339"/>
                <a:gd name="T67" fmla="*/ 451 h 474"/>
                <a:gd name="T68" fmla="*/ 224 w 339"/>
                <a:gd name="T69" fmla="*/ 456 h 474"/>
                <a:gd name="T70" fmla="*/ 239 w 339"/>
                <a:gd name="T71" fmla="*/ 474 h 474"/>
                <a:gd name="T72" fmla="*/ 5 w 339"/>
                <a:gd name="T73" fmla="*/ 456 h 474"/>
                <a:gd name="T74" fmla="*/ 35 w 339"/>
                <a:gd name="T75" fmla="*/ 453 h 474"/>
                <a:gd name="T76" fmla="*/ 48 w 339"/>
                <a:gd name="T77" fmla="*/ 450 h 474"/>
                <a:gd name="T78" fmla="*/ 57 w 339"/>
                <a:gd name="T79" fmla="*/ 445 h 474"/>
                <a:gd name="T80" fmla="*/ 68 w 339"/>
                <a:gd name="T81" fmla="*/ 435 h 474"/>
                <a:gd name="T82" fmla="*/ 75 w 339"/>
                <a:gd name="T83" fmla="*/ 420 h 474"/>
                <a:gd name="T84" fmla="*/ 77 w 339"/>
                <a:gd name="T85" fmla="*/ 403 h 474"/>
                <a:gd name="T86" fmla="*/ 77 w 339"/>
                <a:gd name="T87" fmla="*/ 371 h 474"/>
                <a:gd name="T88" fmla="*/ 77 w 339"/>
                <a:gd name="T89" fmla="*/ 156 h 474"/>
                <a:gd name="T90" fmla="*/ 75 w 339"/>
                <a:gd name="T91" fmla="*/ 108 h 474"/>
                <a:gd name="T92" fmla="*/ 72 w 339"/>
                <a:gd name="T93" fmla="*/ 89 h 474"/>
                <a:gd name="T94" fmla="*/ 66 w 339"/>
                <a:gd name="T95" fmla="*/ 78 h 474"/>
                <a:gd name="T96" fmla="*/ 58 w 339"/>
                <a:gd name="T97" fmla="*/ 71 h 474"/>
                <a:gd name="T98" fmla="*/ 47 w 339"/>
                <a:gd name="T99" fmla="*/ 67 h 474"/>
                <a:gd name="T100" fmla="*/ 32 w 339"/>
                <a:gd name="T101" fmla="*/ 67 h 474"/>
                <a:gd name="T102" fmla="*/ 14 w 339"/>
                <a:gd name="T103" fmla="*/ 71 h 474"/>
                <a:gd name="T104" fmla="*/ 0 w 339"/>
                <a:gd name="T105" fmla="*/ 56 h 474"/>
                <a:gd name="T106" fmla="*/ 159 w 339"/>
                <a:gd name="T107" fmla="*/ 0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39" h="474">
                  <a:moveTo>
                    <a:pt x="159" y="0"/>
                  </a:moveTo>
                  <a:lnTo>
                    <a:pt x="159" y="104"/>
                  </a:lnTo>
                  <a:lnTo>
                    <a:pt x="174" y="79"/>
                  </a:lnTo>
                  <a:lnTo>
                    <a:pt x="188" y="58"/>
                  </a:lnTo>
                  <a:lnTo>
                    <a:pt x="195" y="49"/>
                  </a:lnTo>
                  <a:lnTo>
                    <a:pt x="202" y="41"/>
                  </a:lnTo>
                  <a:lnTo>
                    <a:pt x="210" y="33"/>
                  </a:lnTo>
                  <a:lnTo>
                    <a:pt x="217" y="26"/>
                  </a:lnTo>
                  <a:lnTo>
                    <a:pt x="224" y="20"/>
                  </a:lnTo>
                  <a:lnTo>
                    <a:pt x="232" y="15"/>
                  </a:lnTo>
                  <a:lnTo>
                    <a:pt x="239" y="10"/>
                  </a:lnTo>
                  <a:lnTo>
                    <a:pt x="246" y="7"/>
                  </a:lnTo>
                  <a:lnTo>
                    <a:pt x="254" y="4"/>
                  </a:lnTo>
                  <a:lnTo>
                    <a:pt x="261" y="2"/>
                  </a:lnTo>
                  <a:lnTo>
                    <a:pt x="269" y="1"/>
                  </a:lnTo>
                  <a:lnTo>
                    <a:pt x="276" y="0"/>
                  </a:lnTo>
                  <a:lnTo>
                    <a:pt x="283" y="0"/>
                  </a:lnTo>
                  <a:lnTo>
                    <a:pt x="289" y="1"/>
                  </a:lnTo>
                  <a:lnTo>
                    <a:pt x="295" y="3"/>
                  </a:lnTo>
                  <a:lnTo>
                    <a:pt x="301" y="4"/>
                  </a:lnTo>
                  <a:lnTo>
                    <a:pt x="307" y="7"/>
                  </a:lnTo>
                  <a:lnTo>
                    <a:pt x="312" y="10"/>
                  </a:lnTo>
                  <a:lnTo>
                    <a:pt x="317" y="13"/>
                  </a:lnTo>
                  <a:lnTo>
                    <a:pt x="322" y="17"/>
                  </a:lnTo>
                  <a:lnTo>
                    <a:pt x="326" y="21"/>
                  </a:lnTo>
                  <a:lnTo>
                    <a:pt x="329" y="26"/>
                  </a:lnTo>
                  <a:lnTo>
                    <a:pt x="332" y="30"/>
                  </a:lnTo>
                  <a:lnTo>
                    <a:pt x="335" y="35"/>
                  </a:lnTo>
                  <a:lnTo>
                    <a:pt x="337" y="40"/>
                  </a:lnTo>
                  <a:lnTo>
                    <a:pt x="338" y="45"/>
                  </a:lnTo>
                  <a:lnTo>
                    <a:pt x="339" y="50"/>
                  </a:lnTo>
                  <a:lnTo>
                    <a:pt x="339" y="56"/>
                  </a:lnTo>
                  <a:lnTo>
                    <a:pt x="339" y="65"/>
                  </a:lnTo>
                  <a:lnTo>
                    <a:pt x="336" y="74"/>
                  </a:lnTo>
                  <a:lnTo>
                    <a:pt x="332" y="82"/>
                  </a:lnTo>
                  <a:lnTo>
                    <a:pt x="326" y="89"/>
                  </a:lnTo>
                  <a:lnTo>
                    <a:pt x="320" y="95"/>
                  </a:lnTo>
                  <a:lnTo>
                    <a:pt x="312" y="99"/>
                  </a:lnTo>
                  <a:lnTo>
                    <a:pt x="304" y="102"/>
                  </a:lnTo>
                  <a:lnTo>
                    <a:pt x="296" y="103"/>
                  </a:lnTo>
                  <a:lnTo>
                    <a:pt x="287" y="102"/>
                  </a:lnTo>
                  <a:lnTo>
                    <a:pt x="277" y="98"/>
                  </a:lnTo>
                  <a:lnTo>
                    <a:pt x="267" y="93"/>
                  </a:lnTo>
                  <a:lnTo>
                    <a:pt x="257" y="85"/>
                  </a:lnTo>
                  <a:lnTo>
                    <a:pt x="247" y="78"/>
                  </a:lnTo>
                  <a:lnTo>
                    <a:pt x="238" y="72"/>
                  </a:lnTo>
                  <a:lnTo>
                    <a:pt x="231" y="69"/>
                  </a:lnTo>
                  <a:lnTo>
                    <a:pt x="225" y="68"/>
                  </a:lnTo>
                  <a:lnTo>
                    <a:pt x="220" y="69"/>
                  </a:lnTo>
                  <a:lnTo>
                    <a:pt x="215" y="70"/>
                  </a:lnTo>
                  <a:lnTo>
                    <a:pt x="210" y="74"/>
                  </a:lnTo>
                  <a:lnTo>
                    <a:pt x="205" y="78"/>
                  </a:lnTo>
                  <a:lnTo>
                    <a:pt x="200" y="84"/>
                  </a:lnTo>
                  <a:lnTo>
                    <a:pt x="194" y="90"/>
                  </a:lnTo>
                  <a:lnTo>
                    <a:pt x="188" y="97"/>
                  </a:lnTo>
                  <a:lnTo>
                    <a:pt x="183" y="105"/>
                  </a:lnTo>
                  <a:lnTo>
                    <a:pt x="171" y="124"/>
                  </a:lnTo>
                  <a:lnTo>
                    <a:pt x="159" y="146"/>
                  </a:lnTo>
                  <a:lnTo>
                    <a:pt x="159" y="367"/>
                  </a:lnTo>
                  <a:lnTo>
                    <a:pt x="160" y="385"/>
                  </a:lnTo>
                  <a:lnTo>
                    <a:pt x="162" y="400"/>
                  </a:lnTo>
                  <a:lnTo>
                    <a:pt x="164" y="414"/>
                  </a:lnTo>
                  <a:lnTo>
                    <a:pt x="169" y="425"/>
                  </a:lnTo>
                  <a:lnTo>
                    <a:pt x="172" y="431"/>
                  </a:lnTo>
                  <a:lnTo>
                    <a:pt x="178" y="437"/>
                  </a:lnTo>
                  <a:lnTo>
                    <a:pt x="184" y="442"/>
                  </a:lnTo>
                  <a:lnTo>
                    <a:pt x="191" y="447"/>
                  </a:lnTo>
                  <a:lnTo>
                    <a:pt x="201" y="451"/>
                  </a:lnTo>
                  <a:lnTo>
                    <a:pt x="211" y="454"/>
                  </a:lnTo>
                  <a:lnTo>
                    <a:pt x="224" y="456"/>
                  </a:lnTo>
                  <a:lnTo>
                    <a:pt x="239" y="456"/>
                  </a:lnTo>
                  <a:lnTo>
                    <a:pt x="239" y="474"/>
                  </a:lnTo>
                  <a:lnTo>
                    <a:pt x="5" y="474"/>
                  </a:lnTo>
                  <a:lnTo>
                    <a:pt x="5" y="456"/>
                  </a:lnTo>
                  <a:lnTo>
                    <a:pt x="21" y="456"/>
                  </a:lnTo>
                  <a:lnTo>
                    <a:pt x="35" y="453"/>
                  </a:lnTo>
                  <a:lnTo>
                    <a:pt x="41" y="452"/>
                  </a:lnTo>
                  <a:lnTo>
                    <a:pt x="48" y="450"/>
                  </a:lnTo>
                  <a:lnTo>
                    <a:pt x="53" y="448"/>
                  </a:lnTo>
                  <a:lnTo>
                    <a:pt x="57" y="445"/>
                  </a:lnTo>
                  <a:lnTo>
                    <a:pt x="63" y="441"/>
                  </a:lnTo>
                  <a:lnTo>
                    <a:pt x="68" y="435"/>
                  </a:lnTo>
                  <a:lnTo>
                    <a:pt x="72" y="428"/>
                  </a:lnTo>
                  <a:lnTo>
                    <a:pt x="75" y="420"/>
                  </a:lnTo>
                  <a:lnTo>
                    <a:pt x="76" y="413"/>
                  </a:lnTo>
                  <a:lnTo>
                    <a:pt x="77" y="403"/>
                  </a:lnTo>
                  <a:lnTo>
                    <a:pt x="77" y="389"/>
                  </a:lnTo>
                  <a:lnTo>
                    <a:pt x="77" y="371"/>
                  </a:lnTo>
                  <a:lnTo>
                    <a:pt x="77" y="192"/>
                  </a:lnTo>
                  <a:lnTo>
                    <a:pt x="77" y="156"/>
                  </a:lnTo>
                  <a:lnTo>
                    <a:pt x="76" y="128"/>
                  </a:lnTo>
                  <a:lnTo>
                    <a:pt x="75" y="108"/>
                  </a:lnTo>
                  <a:lnTo>
                    <a:pt x="74" y="96"/>
                  </a:lnTo>
                  <a:lnTo>
                    <a:pt x="72" y="89"/>
                  </a:lnTo>
                  <a:lnTo>
                    <a:pt x="70" y="83"/>
                  </a:lnTo>
                  <a:lnTo>
                    <a:pt x="66" y="78"/>
                  </a:lnTo>
                  <a:lnTo>
                    <a:pt x="62" y="74"/>
                  </a:lnTo>
                  <a:lnTo>
                    <a:pt x="58" y="71"/>
                  </a:lnTo>
                  <a:lnTo>
                    <a:pt x="52" y="69"/>
                  </a:lnTo>
                  <a:lnTo>
                    <a:pt x="47" y="67"/>
                  </a:lnTo>
                  <a:lnTo>
                    <a:pt x="40" y="67"/>
                  </a:lnTo>
                  <a:lnTo>
                    <a:pt x="32" y="67"/>
                  </a:lnTo>
                  <a:lnTo>
                    <a:pt x="23" y="69"/>
                  </a:lnTo>
                  <a:lnTo>
                    <a:pt x="14" y="71"/>
                  </a:lnTo>
                  <a:lnTo>
                    <a:pt x="5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6"/>
            <p:cNvSpPr>
              <a:spLocks noEditPoints="1"/>
            </p:cNvSpPr>
            <p:nvPr/>
          </p:nvSpPr>
          <p:spPr bwMode="auto">
            <a:xfrm>
              <a:off x="2076" y="204"/>
              <a:ext cx="97" cy="122"/>
            </a:xfrm>
            <a:custGeom>
              <a:avLst/>
              <a:gdLst>
                <a:gd name="T0" fmla="*/ 73 w 385"/>
                <a:gd name="T1" fmla="*/ 236 h 488"/>
                <a:gd name="T2" fmla="*/ 89 w 385"/>
                <a:gd name="T3" fmla="*/ 299 h 488"/>
                <a:gd name="T4" fmla="*/ 108 w 385"/>
                <a:gd name="T5" fmla="*/ 333 h 488"/>
                <a:gd name="T6" fmla="*/ 132 w 385"/>
                <a:gd name="T7" fmla="*/ 362 h 488"/>
                <a:gd name="T8" fmla="*/ 173 w 385"/>
                <a:gd name="T9" fmla="*/ 392 h 488"/>
                <a:gd name="T10" fmla="*/ 219 w 385"/>
                <a:gd name="T11" fmla="*/ 406 h 488"/>
                <a:gd name="T12" fmla="*/ 257 w 385"/>
                <a:gd name="T13" fmla="*/ 405 h 488"/>
                <a:gd name="T14" fmla="*/ 288 w 385"/>
                <a:gd name="T15" fmla="*/ 397 h 488"/>
                <a:gd name="T16" fmla="*/ 315 w 385"/>
                <a:gd name="T17" fmla="*/ 382 h 488"/>
                <a:gd name="T18" fmla="*/ 338 w 385"/>
                <a:gd name="T19" fmla="*/ 358 h 488"/>
                <a:gd name="T20" fmla="*/ 358 w 385"/>
                <a:gd name="T21" fmla="*/ 325 h 488"/>
                <a:gd name="T22" fmla="*/ 385 w 385"/>
                <a:gd name="T23" fmla="*/ 307 h 488"/>
                <a:gd name="T24" fmla="*/ 372 w 385"/>
                <a:gd name="T25" fmla="*/ 357 h 488"/>
                <a:gd name="T26" fmla="*/ 347 w 385"/>
                <a:gd name="T27" fmla="*/ 403 h 488"/>
                <a:gd name="T28" fmla="*/ 312 w 385"/>
                <a:gd name="T29" fmla="*/ 445 h 488"/>
                <a:gd name="T30" fmla="*/ 267 w 385"/>
                <a:gd name="T31" fmla="*/ 474 h 488"/>
                <a:gd name="T32" fmla="*/ 217 w 385"/>
                <a:gd name="T33" fmla="*/ 487 h 488"/>
                <a:gd name="T34" fmla="*/ 178 w 385"/>
                <a:gd name="T35" fmla="*/ 487 h 488"/>
                <a:gd name="T36" fmla="*/ 149 w 385"/>
                <a:gd name="T37" fmla="*/ 482 h 488"/>
                <a:gd name="T38" fmla="*/ 122 w 385"/>
                <a:gd name="T39" fmla="*/ 472 h 488"/>
                <a:gd name="T40" fmla="*/ 97 w 385"/>
                <a:gd name="T41" fmla="*/ 458 h 488"/>
                <a:gd name="T42" fmla="*/ 73 w 385"/>
                <a:gd name="T43" fmla="*/ 439 h 488"/>
                <a:gd name="T44" fmla="*/ 51 w 385"/>
                <a:gd name="T45" fmla="*/ 416 h 488"/>
                <a:gd name="T46" fmla="*/ 32 w 385"/>
                <a:gd name="T47" fmla="*/ 389 h 488"/>
                <a:gd name="T48" fmla="*/ 18 w 385"/>
                <a:gd name="T49" fmla="*/ 359 h 488"/>
                <a:gd name="T50" fmla="*/ 8 w 385"/>
                <a:gd name="T51" fmla="*/ 326 h 488"/>
                <a:gd name="T52" fmla="*/ 1 w 385"/>
                <a:gd name="T53" fmla="*/ 277 h 488"/>
                <a:gd name="T54" fmla="*/ 3 w 385"/>
                <a:gd name="T55" fmla="*/ 194 h 488"/>
                <a:gd name="T56" fmla="*/ 11 w 385"/>
                <a:gd name="T57" fmla="*/ 156 h 488"/>
                <a:gd name="T58" fmla="*/ 23 w 385"/>
                <a:gd name="T59" fmla="*/ 122 h 488"/>
                <a:gd name="T60" fmla="*/ 39 w 385"/>
                <a:gd name="T61" fmla="*/ 92 h 488"/>
                <a:gd name="T62" fmla="*/ 59 w 385"/>
                <a:gd name="T63" fmla="*/ 66 h 488"/>
                <a:gd name="T64" fmla="*/ 83 w 385"/>
                <a:gd name="T65" fmla="*/ 43 h 488"/>
                <a:gd name="T66" fmla="*/ 109 w 385"/>
                <a:gd name="T67" fmla="*/ 26 h 488"/>
                <a:gd name="T68" fmla="*/ 136 w 385"/>
                <a:gd name="T69" fmla="*/ 12 h 488"/>
                <a:gd name="T70" fmla="*/ 166 w 385"/>
                <a:gd name="T71" fmla="*/ 4 h 488"/>
                <a:gd name="T72" fmla="*/ 198 w 385"/>
                <a:gd name="T73" fmla="*/ 0 h 488"/>
                <a:gd name="T74" fmla="*/ 246 w 385"/>
                <a:gd name="T75" fmla="*/ 3 h 488"/>
                <a:gd name="T76" fmla="*/ 295 w 385"/>
                <a:gd name="T77" fmla="*/ 20 h 488"/>
                <a:gd name="T78" fmla="*/ 336 w 385"/>
                <a:gd name="T79" fmla="*/ 51 h 488"/>
                <a:gd name="T80" fmla="*/ 366 w 385"/>
                <a:gd name="T81" fmla="*/ 94 h 488"/>
                <a:gd name="T82" fmla="*/ 382 w 385"/>
                <a:gd name="T83" fmla="*/ 146 h 488"/>
                <a:gd name="T84" fmla="*/ 70 w 385"/>
                <a:gd name="T85" fmla="*/ 187 h 488"/>
                <a:gd name="T86" fmla="*/ 279 w 385"/>
                <a:gd name="T87" fmla="*/ 137 h 488"/>
                <a:gd name="T88" fmla="*/ 270 w 385"/>
                <a:gd name="T89" fmla="*/ 96 h 488"/>
                <a:gd name="T90" fmla="*/ 259 w 385"/>
                <a:gd name="T91" fmla="*/ 76 h 488"/>
                <a:gd name="T92" fmla="*/ 245 w 385"/>
                <a:gd name="T93" fmla="*/ 60 h 488"/>
                <a:gd name="T94" fmla="*/ 221 w 385"/>
                <a:gd name="T95" fmla="*/ 44 h 488"/>
                <a:gd name="T96" fmla="*/ 195 w 385"/>
                <a:gd name="T97" fmla="*/ 36 h 488"/>
                <a:gd name="T98" fmla="*/ 172 w 385"/>
                <a:gd name="T99" fmla="*/ 36 h 488"/>
                <a:gd name="T100" fmla="*/ 143 w 385"/>
                <a:gd name="T101" fmla="*/ 43 h 488"/>
                <a:gd name="T102" fmla="*/ 116 w 385"/>
                <a:gd name="T103" fmla="*/ 60 h 488"/>
                <a:gd name="T104" fmla="*/ 94 w 385"/>
                <a:gd name="T105" fmla="*/ 85 h 488"/>
                <a:gd name="T106" fmla="*/ 78 w 385"/>
                <a:gd name="T107" fmla="*/ 118 h 488"/>
                <a:gd name="T108" fmla="*/ 70 w 385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5" h="488">
                  <a:moveTo>
                    <a:pt x="70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2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2" y="325"/>
                  </a:lnTo>
                  <a:lnTo>
                    <a:pt x="108" y="333"/>
                  </a:lnTo>
                  <a:lnTo>
                    <a:pt x="113" y="341"/>
                  </a:lnTo>
                  <a:lnTo>
                    <a:pt x="119" y="348"/>
                  </a:lnTo>
                  <a:lnTo>
                    <a:pt x="132" y="362"/>
                  </a:lnTo>
                  <a:lnTo>
                    <a:pt x="145" y="374"/>
                  </a:lnTo>
                  <a:lnTo>
                    <a:pt x="159" y="384"/>
                  </a:lnTo>
                  <a:lnTo>
                    <a:pt x="173" y="392"/>
                  </a:lnTo>
                  <a:lnTo>
                    <a:pt x="188" y="398"/>
                  </a:lnTo>
                  <a:lnTo>
                    <a:pt x="203" y="403"/>
                  </a:lnTo>
                  <a:lnTo>
                    <a:pt x="219" y="406"/>
                  </a:lnTo>
                  <a:lnTo>
                    <a:pt x="236" y="406"/>
                  </a:lnTo>
                  <a:lnTo>
                    <a:pt x="247" y="406"/>
                  </a:lnTo>
                  <a:lnTo>
                    <a:pt x="257" y="405"/>
                  </a:lnTo>
                  <a:lnTo>
                    <a:pt x="268" y="403"/>
                  </a:lnTo>
                  <a:lnTo>
                    <a:pt x="278" y="400"/>
                  </a:lnTo>
                  <a:lnTo>
                    <a:pt x="288" y="397"/>
                  </a:lnTo>
                  <a:lnTo>
                    <a:pt x="297" y="393"/>
                  </a:lnTo>
                  <a:lnTo>
                    <a:pt x="306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0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4" y="311"/>
                  </a:lnTo>
                  <a:lnTo>
                    <a:pt x="370" y="297"/>
                  </a:lnTo>
                  <a:lnTo>
                    <a:pt x="385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7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3" y="466"/>
                  </a:lnTo>
                  <a:lnTo>
                    <a:pt x="267" y="474"/>
                  </a:lnTo>
                  <a:lnTo>
                    <a:pt x="251" y="480"/>
                  </a:lnTo>
                  <a:lnTo>
                    <a:pt x="234" y="485"/>
                  </a:lnTo>
                  <a:lnTo>
                    <a:pt x="217" y="487"/>
                  </a:lnTo>
                  <a:lnTo>
                    <a:pt x="198" y="488"/>
                  </a:lnTo>
                  <a:lnTo>
                    <a:pt x="188" y="488"/>
                  </a:lnTo>
                  <a:lnTo>
                    <a:pt x="178" y="487"/>
                  </a:lnTo>
                  <a:lnTo>
                    <a:pt x="168" y="486"/>
                  </a:lnTo>
                  <a:lnTo>
                    <a:pt x="159" y="484"/>
                  </a:lnTo>
                  <a:lnTo>
                    <a:pt x="149" y="482"/>
                  </a:lnTo>
                  <a:lnTo>
                    <a:pt x="140" y="479"/>
                  </a:lnTo>
                  <a:lnTo>
                    <a:pt x="131" y="476"/>
                  </a:lnTo>
                  <a:lnTo>
                    <a:pt x="122" y="472"/>
                  </a:lnTo>
                  <a:lnTo>
                    <a:pt x="113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5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4" y="407"/>
                  </a:lnTo>
                  <a:lnTo>
                    <a:pt x="38" y="398"/>
                  </a:lnTo>
                  <a:lnTo>
                    <a:pt x="32" y="389"/>
                  </a:lnTo>
                  <a:lnTo>
                    <a:pt x="27" y="379"/>
                  </a:lnTo>
                  <a:lnTo>
                    <a:pt x="22" y="369"/>
                  </a:lnTo>
                  <a:lnTo>
                    <a:pt x="18" y="359"/>
                  </a:lnTo>
                  <a:lnTo>
                    <a:pt x="14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5" y="314"/>
                  </a:lnTo>
                  <a:lnTo>
                    <a:pt x="3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3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1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3" y="102"/>
                  </a:lnTo>
                  <a:lnTo>
                    <a:pt x="39" y="92"/>
                  </a:lnTo>
                  <a:lnTo>
                    <a:pt x="45" y="83"/>
                  </a:lnTo>
                  <a:lnTo>
                    <a:pt x="52" y="74"/>
                  </a:lnTo>
                  <a:lnTo>
                    <a:pt x="59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1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7" y="16"/>
                  </a:lnTo>
                  <a:lnTo>
                    <a:pt x="136" y="12"/>
                  </a:lnTo>
                  <a:lnTo>
                    <a:pt x="146" y="9"/>
                  </a:lnTo>
                  <a:lnTo>
                    <a:pt x="156" y="6"/>
                  </a:lnTo>
                  <a:lnTo>
                    <a:pt x="166" y="4"/>
                  </a:lnTo>
                  <a:lnTo>
                    <a:pt x="177" y="2"/>
                  </a:lnTo>
                  <a:lnTo>
                    <a:pt x="187" y="1"/>
                  </a:lnTo>
                  <a:lnTo>
                    <a:pt x="198" y="0"/>
                  </a:lnTo>
                  <a:lnTo>
                    <a:pt x="210" y="0"/>
                  </a:lnTo>
                  <a:lnTo>
                    <a:pt x="228" y="1"/>
                  </a:lnTo>
                  <a:lnTo>
                    <a:pt x="246" y="3"/>
                  </a:lnTo>
                  <a:lnTo>
                    <a:pt x="263" y="7"/>
                  </a:lnTo>
                  <a:lnTo>
                    <a:pt x="279" y="12"/>
                  </a:lnTo>
                  <a:lnTo>
                    <a:pt x="295" y="20"/>
                  </a:lnTo>
                  <a:lnTo>
                    <a:pt x="310" y="28"/>
                  </a:lnTo>
                  <a:lnTo>
                    <a:pt x="323" y="39"/>
                  </a:lnTo>
                  <a:lnTo>
                    <a:pt x="336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8" y="128"/>
                  </a:lnTo>
                  <a:lnTo>
                    <a:pt x="382" y="146"/>
                  </a:lnTo>
                  <a:lnTo>
                    <a:pt x="384" y="166"/>
                  </a:lnTo>
                  <a:lnTo>
                    <a:pt x="385" y="187"/>
                  </a:lnTo>
                  <a:lnTo>
                    <a:pt x="70" y="187"/>
                  </a:lnTo>
                  <a:close/>
                  <a:moveTo>
                    <a:pt x="70" y="158"/>
                  </a:moveTo>
                  <a:lnTo>
                    <a:pt x="281" y="158"/>
                  </a:lnTo>
                  <a:lnTo>
                    <a:pt x="279" y="137"/>
                  </a:lnTo>
                  <a:lnTo>
                    <a:pt x="277" y="120"/>
                  </a:lnTo>
                  <a:lnTo>
                    <a:pt x="274" y="106"/>
                  </a:lnTo>
                  <a:lnTo>
                    <a:pt x="270" y="96"/>
                  </a:lnTo>
                  <a:lnTo>
                    <a:pt x="267" y="89"/>
                  </a:lnTo>
                  <a:lnTo>
                    <a:pt x="263" y="82"/>
                  </a:lnTo>
                  <a:lnTo>
                    <a:pt x="259" y="76"/>
                  </a:lnTo>
                  <a:lnTo>
                    <a:pt x="255" y="71"/>
                  </a:lnTo>
                  <a:lnTo>
                    <a:pt x="250" y="65"/>
                  </a:lnTo>
                  <a:lnTo>
                    <a:pt x="245" y="60"/>
                  </a:lnTo>
                  <a:lnTo>
                    <a:pt x="239" y="56"/>
                  </a:lnTo>
                  <a:lnTo>
                    <a:pt x="233" y="51"/>
                  </a:lnTo>
                  <a:lnTo>
                    <a:pt x="221" y="44"/>
                  </a:lnTo>
                  <a:lnTo>
                    <a:pt x="208" y="39"/>
                  </a:lnTo>
                  <a:lnTo>
                    <a:pt x="202" y="38"/>
                  </a:lnTo>
                  <a:lnTo>
                    <a:pt x="195" y="36"/>
                  </a:lnTo>
                  <a:lnTo>
                    <a:pt x="188" y="36"/>
                  </a:lnTo>
                  <a:lnTo>
                    <a:pt x="182" y="35"/>
                  </a:lnTo>
                  <a:lnTo>
                    <a:pt x="172" y="36"/>
                  </a:lnTo>
                  <a:lnTo>
                    <a:pt x="162" y="37"/>
                  </a:lnTo>
                  <a:lnTo>
                    <a:pt x="152" y="40"/>
                  </a:lnTo>
                  <a:lnTo>
                    <a:pt x="143" y="43"/>
                  </a:lnTo>
                  <a:lnTo>
                    <a:pt x="134" y="48"/>
                  </a:lnTo>
                  <a:lnTo>
                    <a:pt x="125" y="54"/>
                  </a:lnTo>
                  <a:lnTo>
                    <a:pt x="116" y="60"/>
                  </a:lnTo>
                  <a:lnTo>
                    <a:pt x="108" y="68"/>
                  </a:lnTo>
                  <a:lnTo>
                    <a:pt x="100" y="76"/>
                  </a:lnTo>
                  <a:lnTo>
                    <a:pt x="94" y="85"/>
                  </a:lnTo>
                  <a:lnTo>
                    <a:pt x="87" y="96"/>
                  </a:lnTo>
                  <a:lnTo>
                    <a:pt x="82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0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7"/>
            <p:cNvSpPr>
              <a:spLocks/>
            </p:cNvSpPr>
            <p:nvPr/>
          </p:nvSpPr>
          <p:spPr bwMode="auto">
            <a:xfrm>
              <a:off x="2193" y="204"/>
              <a:ext cx="77" cy="122"/>
            </a:xfrm>
            <a:custGeom>
              <a:avLst/>
              <a:gdLst>
                <a:gd name="T0" fmla="*/ 260 w 311"/>
                <a:gd name="T1" fmla="*/ 157 h 488"/>
                <a:gd name="T2" fmla="*/ 245 w 311"/>
                <a:gd name="T3" fmla="*/ 108 h 488"/>
                <a:gd name="T4" fmla="*/ 226 w 311"/>
                <a:gd name="T5" fmla="*/ 73 h 488"/>
                <a:gd name="T6" fmla="*/ 204 w 311"/>
                <a:gd name="T7" fmla="*/ 50 h 488"/>
                <a:gd name="T8" fmla="*/ 178 w 311"/>
                <a:gd name="T9" fmla="*/ 36 h 488"/>
                <a:gd name="T10" fmla="*/ 148 w 311"/>
                <a:gd name="T11" fmla="*/ 30 h 488"/>
                <a:gd name="T12" fmla="*/ 119 w 311"/>
                <a:gd name="T13" fmla="*/ 31 h 488"/>
                <a:gd name="T14" fmla="*/ 98 w 311"/>
                <a:gd name="T15" fmla="*/ 37 h 488"/>
                <a:gd name="T16" fmla="*/ 80 w 311"/>
                <a:gd name="T17" fmla="*/ 48 h 488"/>
                <a:gd name="T18" fmla="*/ 67 w 311"/>
                <a:gd name="T19" fmla="*/ 63 h 488"/>
                <a:gd name="T20" fmla="*/ 60 w 311"/>
                <a:gd name="T21" fmla="*/ 79 h 488"/>
                <a:gd name="T22" fmla="*/ 59 w 311"/>
                <a:gd name="T23" fmla="*/ 96 h 488"/>
                <a:gd name="T24" fmla="*/ 62 w 311"/>
                <a:gd name="T25" fmla="*/ 116 h 488"/>
                <a:gd name="T26" fmla="*/ 70 w 311"/>
                <a:gd name="T27" fmla="*/ 133 h 488"/>
                <a:gd name="T28" fmla="*/ 84 w 311"/>
                <a:gd name="T29" fmla="*/ 148 h 488"/>
                <a:gd name="T30" fmla="*/ 115 w 311"/>
                <a:gd name="T31" fmla="*/ 170 h 488"/>
                <a:gd name="T32" fmla="*/ 222 w 311"/>
                <a:gd name="T33" fmla="*/ 224 h 488"/>
                <a:gd name="T34" fmla="*/ 254 w 311"/>
                <a:gd name="T35" fmla="*/ 245 h 488"/>
                <a:gd name="T36" fmla="*/ 279 w 311"/>
                <a:gd name="T37" fmla="*/ 267 h 488"/>
                <a:gd name="T38" fmla="*/ 297 w 311"/>
                <a:gd name="T39" fmla="*/ 292 h 488"/>
                <a:gd name="T40" fmla="*/ 307 w 311"/>
                <a:gd name="T41" fmla="*/ 320 h 488"/>
                <a:gd name="T42" fmla="*/ 311 w 311"/>
                <a:gd name="T43" fmla="*/ 349 h 488"/>
                <a:gd name="T44" fmla="*/ 304 w 311"/>
                <a:gd name="T45" fmla="*/ 393 h 488"/>
                <a:gd name="T46" fmla="*/ 284 w 311"/>
                <a:gd name="T47" fmla="*/ 429 h 488"/>
                <a:gd name="T48" fmla="*/ 252 w 311"/>
                <a:gd name="T49" fmla="*/ 459 h 488"/>
                <a:gd name="T50" fmla="*/ 214 w 311"/>
                <a:gd name="T51" fmla="*/ 479 h 488"/>
                <a:gd name="T52" fmla="*/ 173 w 311"/>
                <a:gd name="T53" fmla="*/ 488 h 488"/>
                <a:gd name="T54" fmla="*/ 113 w 311"/>
                <a:gd name="T55" fmla="*/ 485 h 488"/>
                <a:gd name="T56" fmla="*/ 48 w 311"/>
                <a:gd name="T57" fmla="*/ 470 h 488"/>
                <a:gd name="T58" fmla="*/ 26 w 311"/>
                <a:gd name="T59" fmla="*/ 472 h 488"/>
                <a:gd name="T60" fmla="*/ 2 w 311"/>
                <a:gd name="T61" fmla="*/ 481 h 488"/>
                <a:gd name="T62" fmla="*/ 22 w 311"/>
                <a:gd name="T63" fmla="*/ 334 h 488"/>
                <a:gd name="T64" fmla="*/ 38 w 311"/>
                <a:gd name="T65" fmla="*/ 379 h 488"/>
                <a:gd name="T66" fmla="*/ 62 w 311"/>
                <a:gd name="T67" fmla="*/ 414 h 488"/>
                <a:gd name="T68" fmla="*/ 91 w 311"/>
                <a:gd name="T69" fmla="*/ 439 h 488"/>
                <a:gd name="T70" fmla="*/ 124 w 311"/>
                <a:gd name="T71" fmla="*/ 454 h 488"/>
                <a:gd name="T72" fmla="*/ 160 w 311"/>
                <a:gd name="T73" fmla="*/ 459 h 488"/>
                <a:gd name="T74" fmla="*/ 184 w 311"/>
                <a:gd name="T75" fmla="*/ 456 h 488"/>
                <a:gd name="T76" fmla="*/ 204 w 311"/>
                <a:gd name="T77" fmla="*/ 447 h 488"/>
                <a:gd name="T78" fmla="*/ 221 w 311"/>
                <a:gd name="T79" fmla="*/ 433 h 488"/>
                <a:gd name="T80" fmla="*/ 232 w 311"/>
                <a:gd name="T81" fmla="*/ 416 h 488"/>
                <a:gd name="T82" fmla="*/ 237 w 311"/>
                <a:gd name="T83" fmla="*/ 397 h 488"/>
                <a:gd name="T84" fmla="*/ 236 w 311"/>
                <a:gd name="T85" fmla="*/ 373 h 488"/>
                <a:gd name="T86" fmla="*/ 228 w 311"/>
                <a:gd name="T87" fmla="*/ 351 h 488"/>
                <a:gd name="T88" fmla="*/ 213 w 311"/>
                <a:gd name="T89" fmla="*/ 331 h 488"/>
                <a:gd name="T90" fmla="*/ 189 w 311"/>
                <a:gd name="T91" fmla="*/ 312 h 488"/>
                <a:gd name="T92" fmla="*/ 116 w 311"/>
                <a:gd name="T93" fmla="*/ 272 h 488"/>
                <a:gd name="T94" fmla="*/ 69 w 311"/>
                <a:gd name="T95" fmla="*/ 246 h 488"/>
                <a:gd name="T96" fmla="*/ 36 w 311"/>
                <a:gd name="T97" fmla="*/ 220 h 488"/>
                <a:gd name="T98" fmla="*/ 17 w 311"/>
                <a:gd name="T99" fmla="*/ 198 h 488"/>
                <a:gd name="T100" fmla="*/ 5 w 311"/>
                <a:gd name="T101" fmla="*/ 173 h 488"/>
                <a:gd name="T102" fmla="*/ 0 w 311"/>
                <a:gd name="T103" fmla="*/ 144 h 488"/>
                <a:gd name="T104" fmla="*/ 2 w 311"/>
                <a:gd name="T105" fmla="*/ 106 h 488"/>
                <a:gd name="T106" fmla="*/ 15 w 311"/>
                <a:gd name="T107" fmla="*/ 70 h 488"/>
                <a:gd name="T108" fmla="*/ 38 w 311"/>
                <a:gd name="T109" fmla="*/ 38 h 488"/>
                <a:gd name="T110" fmla="*/ 70 w 311"/>
                <a:gd name="T111" fmla="*/ 15 h 488"/>
                <a:gd name="T112" fmla="*/ 108 w 311"/>
                <a:gd name="T113" fmla="*/ 3 h 488"/>
                <a:gd name="T114" fmla="*/ 153 w 311"/>
                <a:gd name="T115" fmla="*/ 1 h 488"/>
                <a:gd name="T116" fmla="*/ 204 w 311"/>
                <a:gd name="T117" fmla="*/ 12 h 488"/>
                <a:gd name="T118" fmla="*/ 232 w 311"/>
                <a:gd name="T119" fmla="*/ 19 h 488"/>
                <a:gd name="T120" fmla="*/ 244 w 311"/>
                <a:gd name="T121" fmla="*/ 18 h 488"/>
                <a:gd name="T122" fmla="*/ 255 w 311"/>
                <a:gd name="T123" fmla="*/ 10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11" h="488">
                  <a:moveTo>
                    <a:pt x="277" y="0"/>
                  </a:moveTo>
                  <a:lnTo>
                    <a:pt x="277" y="157"/>
                  </a:lnTo>
                  <a:lnTo>
                    <a:pt x="260" y="157"/>
                  </a:lnTo>
                  <a:lnTo>
                    <a:pt x="255" y="139"/>
                  </a:lnTo>
                  <a:lnTo>
                    <a:pt x="250" y="123"/>
                  </a:lnTo>
                  <a:lnTo>
                    <a:pt x="245" y="108"/>
                  </a:lnTo>
                  <a:lnTo>
                    <a:pt x="239" y="95"/>
                  </a:lnTo>
                  <a:lnTo>
                    <a:pt x="233" y="83"/>
                  </a:lnTo>
                  <a:lnTo>
                    <a:pt x="226" y="73"/>
                  </a:lnTo>
                  <a:lnTo>
                    <a:pt x="219" y="64"/>
                  </a:lnTo>
                  <a:lnTo>
                    <a:pt x="212" y="56"/>
                  </a:lnTo>
                  <a:lnTo>
                    <a:pt x="204" y="50"/>
                  </a:lnTo>
                  <a:lnTo>
                    <a:pt x="196" y="45"/>
                  </a:lnTo>
                  <a:lnTo>
                    <a:pt x="187" y="40"/>
                  </a:lnTo>
                  <a:lnTo>
                    <a:pt x="178" y="36"/>
                  </a:lnTo>
                  <a:lnTo>
                    <a:pt x="169" y="34"/>
                  </a:lnTo>
                  <a:lnTo>
                    <a:pt x="158" y="32"/>
                  </a:lnTo>
                  <a:lnTo>
                    <a:pt x="148" y="30"/>
                  </a:lnTo>
                  <a:lnTo>
                    <a:pt x="137" y="30"/>
                  </a:lnTo>
                  <a:lnTo>
                    <a:pt x="127" y="30"/>
                  </a:lnTo>
                  <a:lnTo>
                    <a:pt x="119" y="31"/>
                  </a:lnTo>
                  <a:lnTo>
                    <a:pt x="112" y="32"/>
                  </a:lnTo>
                  <a:lnTo>
                    <a:pt x="104" y="34"/>
                  </a:lnTo>
                  <a:lnTo>
                    <a:pt x="98" y="37"/>
                  </a:lnTo>
                  <a:lnTo>
                    <a:pt x="91" y="40"/>
                  </a:lnTo>
                  <a:lnTo>
                    <a:pt x="85" y="44"/>
                  </a:lnTo>
                  <a:lnTo>
                    <a:pt x="80" y="48"/>
                  </a:lnTo>
                  <a:lnTo>
                    <a:pt x="75" y="53"/>
                  </a:lnTo>
                  <a:lnTo>
                    <a:pt x="70" y="58"/>
                  </a:lnTo>
                  <a:lnTo>
                    <a:pt x="67" y="63"/>
                  </a:lnTo>
                  <a:lnTo>
                    <a:pt x="64" y="68"/>
                  </a:lnTo>
                  <a:lnTo>
                    <a:pt x="61" y="73"/>
                  </a:lnTo>
                  <a:lnTo>
                    <a:pt x="60" y="79"/>
                  </a:lnTo>
                  <a:lnTo>
                    <a:pt x="59" y="84"/>
                  </a:lnTo>
                  <a:lnTo>
                    <a:pt x="58" y="90"/>
                  </a:lnTo>
                  <a:lnTo>
                    <a:pt x="59" y="96"/>
                  </a:lnTo>
                  <a:lnTo>
                    <a:pt x="59" y="103"/>
                  </a:lnTo>
                  <a:lnTo>
                    <a:pt x="61" y="109"/>
                  </a:lnTo>
                  <a:lnTo>
                    <a:pt x="62" y="116"/>
                  </a:lnTo>
                  <a:lnTo>
                    <a:pt x="64" y="122"/>
                  </a:lnTo>
                  <a:lnTo>
                    <a:pt x="67" y="127"/>
                  </a:lnTo>
                  <a:lnTo>
                    <a:pt x="70" y="133"/>
                  </a:lnTo>
                  <a:lnTo>
                    <a:pt x="74" y="138"/>
                  </a:lnTo>
                  <a:lnTo>
                    <a:pt x="78" y="143"/>
                  </a:lnTo>
                  <a:lnTo>
                    <a:pt x="84" y="148"/>
                  </a:lnTo>
                  <a:lnTo>
                    <a:pt x="90" y="153"/>
                  </a:lnTo>
                  <a:lnTo>
                    <a:pt x="97" y="159"/>
                  </a:lnTo>
                  <a:lnTo>
                    <a:pt x="115" y="170"/>
                  </a:lnTo>
                  <a:lnTo>
                    <a:pt x="138" y="181"/>
                  </a:lnTo>
                  <a:lnTo>
                    <a:pt x="210" y="217"/>
                  </a:lnTo>
                  <a:lnTo>
                    <a:pt x="222" y="224"/>
                  </a:lnTo>
                  <a:lnTo>
                    <a:pt x="234" y="231"/>
                  </a:lnTo>
                  <a:lnTo>
                    <a:pt x="244" y="238"/>
                  </a:lnTo>
                  <a:lnTo>
                    <a:pt x="254" y="245"/>
                  </a:lnTo>
                  <a:lnTo>
                    <a:pt x="263" y="252"/>
                  </a:lnTo>
                  <a:lnTo>
                    <a:pt x="272" y="260"/>
                  </a:lnTo>
                  <a:lnTo>
                    <a:pt x="279" y="267"/>
                  </a:lnTo>
                  <a:lnTo>
                    <a:pt x="286" y="276"/>
                  </a:lnTo>
                  <a:lnTo>
                    <a:pt x="292" y="284"/>
                  </a:lnTo>
                  <a:lnTo>
                    <a:pt x="297" y="292"/>
                  </a:lnTo>
                  <a:lnTo>
                    <a:pt x="301" y="301"/>
                  </a:lnTo>
                  <a:lnTo>
                    <a:pt x="305" y="310"/>
                  </a:lnTo>
                  <a:lnTo>
                    <a:pt x="307" y="320"/>
                  </a:lnTo>
                  <a:lnTo>
                    <a:pt x="309" y="329"/>
                  </a:lnTo>
                  <a:lnTo>
                    <a:pt x="310" y="339"/>
                  </a:lnTo>
                  <a:lnTo>
                    <a:pt x="311" y="349"/>
                  </a:lnTo>
                  <a:lnTo>
                    <a:pt x="310" y="364"/>
                  </a:lnTo>
                  <a:lnTo>
                    <a:pt x="308" y="379"/>
                  </a:lnTo>
                  <a:lnTo>
                    <a:pt x="304" y="393"/>
                  </a:lnTo>
                  <a:lnTo>
                    <a:pt x="299" y="405"/>
                  </a:lnTo>
                  <a:lnTo>
                    <a:pt x="293" y="418"/>
                  </a:lnTo>
                  <a:lnTo>
                    <a:pt x="284" y="429"/>
                  </a:lnTo>
                  <a:lnTo>
                    <a:pt x="275" y="440"/>
                  </a:lnTo>
                  <a:lnTo>
                    <a:pt x="264" y="450"/>
                  </a:lnTo>
                  <a:lnTo>
                    <a:pt x="252" y="459"/>
                  </a:lnTo>
                  <a:lnTo>
                    <a:pt x="240" y="467"/>
                  </a:lnTo>
                  <a:lnTo>
                    <a:pt x="227" y="473"/>
                  </a:lnTo>
                  <a:lnTo>
                    <a:pt x="214" y="479"/>
                  </a:lnTo>
                  <a:lnTo>
                    <a:pt x="201" y="483"/>
                  </a:lnTo>
                  <a:lnTo>
                    <a:pt x="187" y="486"/>
                  </a:lnTo>
                  <a:lnTo>
                    <a:pt x="173" y="488"/>
                  </a:lnTo>
                  <a:lnTo>
                    <a:pt x="159" y="488"/>
                  </a:lnTo>
                  <a:lnTo>
                    <a:pt x="137" y="487"/>
                  </a:lnTo>
                  <a:lnTo>
                    <a:pt x="113" y="485"/>
                  </a:lnTo>
                  <a:lnTo>
                    <a:pt x="89" y="480"/>
                  </a:lnTo>
                  <a:lnTo>
                    <a:pt x="63" y="473"/>
                  </a:lnTo>
                  <a:lnTo>
                    <a:pt x="48" y="470"/>
                  </a:lnTo>
                  <a:lnTo>
                    <a:pt x="36" y="468"/>
                  </a:lnTo>
                  <a:lnTo>
                    <a:pt x="31" y="469"/>
                  </a:lnTo>
                  <a:lnTo>
                    <a:pt x="26" y="472"/>
                  </a:lnTo>
                  <a:lnTo>
                    <a:pt x="22" y="476"/>
                  </a:lnTo>
                  <a:lnTo>
                    <a:pt x="18" y="481"/>
                  </a:lnTo>
                  <a:lnTo>
                    <a:pt x="2" y="481"/>
                  </a:lnTo>
                  <a:lnTo>
                    <a:pt x="2" y="317"/>
                  </a:lnTo>
                  <a:lnTo>
                    <a:pt x="18" y="317"/>
                  </a:lnTo>
                  <a:lnTo>
                    <a:pt x="22" y="334"/>
                  </a:lnTo>
                  <a:lnTo>
                    <a:pt x="27" y="350"/>
                  </a:lnTo>
                  <a:lnTo>
                    <a:pt x="32" y="365"/>
                  </a:lnTo>
                  <a:lnTo>
                    <a:pt x="38" y="379"/>
                  </a:lnTo>
                  <a:lnTo>
                    <a:pt x="45" y="391"/>
                  </a:lnTo>
                  <a:lnTo>
                    <a:pt x="53" y="403"/>
                  </a:lnTo>
                  <a:lnTo>
                    <a:pt x="62" y="414"/>
                  </a:lnTo>
                  <a:lnTo>
                    <a:pt x="71" y="423"/>
                  </a:lnTo>
                  <a:lnTo>
                    <a:pt x="81" y="431"/>
                  </a:lnTo>
                  <a:lnTo>
                    <a:pt x="91" y="439"/>
                  </a:lnTo>
                  <a:lnTo>
                    <a:pt x="102" y="445"/>
                  </a:lnTo>
                  <a:lnTo>
                    <a:pt x="113" y="450"/>
                  </a:lnTo>
                  <a:lnTo>
                    <a:pt x="124" y="454"/>
                  </a:lnTo>
                  <a:lnTo>
                    <a:pt x="136" y="456"/>
                  </a:lnTo>
                  <a:lnTo>
                    <a:pt x="148" y="458"/>
                  </a:lnTo>
                  <a:lnTo>
                    <a:pt x="160" y="459"/>
                  </a:lnTo>
                  <a:lnTo>
                    <a:pt x="168" y="458"/>
                  </a:lnTo>
                  <a:lnTo>
                    <a:pt x="176" y="457"/>
                  </a:lnTo>
                  <a:lnTo>
                    <a:pt x="184" y="456"/>
                  </a:lnTo>
                  <a:lnTo>
                    <a:pt x="191" y="454"/>
                  </a:lnTo>
                  <a:lnTo>
                    <a:pt x="198" y="451"/>
                  </a:lnTo>
                  <a:lnTo>
                    <a:pt x="204" y="447"/>
                  </a:lnTo>
                  <a:lnTo>
                    <a:pt x="210" y="443"/>
                  </a:lnTo>
                  <a:lnTo>
                    <a:pt x="216" y="438"/>
                  </a:lnTo>
                  <a:lnTo>
                    <a:pt x="221" y="433"/>
                  </a:lnTo>
                  <a:lnTo>
                    <a:pt x="225" y="428"/>
                  </a:lnTo>
                  <a:lnTo>
                    <a:pt x="229" y="422"/>
                  </a:lnTo>
                  <a:lnTo>
                    <a:pt x="232" y="416"/>
                  </a:lnTo>
                  <a:lnTo>
                    <a:pt x="234" y="410"/>
                  </a:lnTo>
                  <a:lnTo>
                    <a:pt x="236" y="403"/>
                  </a:lnTo>
                  <a:lnTo>
                    <a:pt x="237" y="397"/>
                  </a:lnTo>
                  <a:lnTo>
                    <a:pt x="237" y="390"/>
                  </a:lnTo>
                  <a:lnTo>
                    <a:pt x="237" y="381"/>
                  </a:lnTo>
                  <a:lnTo>
                    <a:pt x="236" y="373"/>
                  </a:lnTo>
                  <a:lnTo>
                    <a:pt x="234" y="365"/>
                  </a:lnTo>
                  <a:lnTo>
                    <a:pt x="231" y="358"/>
                  </a:lnTo>
                  <a:lnTo>
                    <a:pt x="228" y="351"/>
                  </a:lnTo>
                  <a:lnTo>
                    <a:pt x="224" y="344"/>
                  </a:lnTo>
                  <a:lnTo>
                    <a:pt x="219" y="337"/>
                  </a:lnTo>
                  <a:lnTo>
                    <a:pt x="213" y="331"/>
                  </a:lnTo>
                  <a:lnTo>
                    <a:pt x="207" y="325"/>
                  </a:lnTo>
                  <a:lnTo>
                    <a:pt x="198" y="319"/>
                  </a:lnTo>
                  <a:lnTo>
                    <a:pt x="189" y="312"/>
                  </a:lnTo>
                  <a:lnTo>
                    <a:pt x="177" y="305"/>
                  </a:lnTo>
                  <a:lnTo>
                    <a:pt x="150" y="289"/>
                  </a:lnTo>
                  <a:lnTo>
                    <a:pt x="116" y="272"/>
                  </a:lnTo>
                  <a:lnTo>
                    <a:pt x="99" y="263"/>
                  </a:lnTo>
                  <a:lnTo>
                    <a:pt x="83" y="254"/>
                  </a:lnTo>
                  <a:lnTo>
                    <a:pt x="69" y="246"/>
                  </a:lnTo>
                  <a:lnTo>
                    <a:pt x="57" y="237"/>
                  </a:lnTo>
                  <a:lnTo>
                    <a:pt x="46" y="229"/>
                  </a:lnTo>
                  <a:lnTo>
                    <a:pt x="36" y="220"/>
                  </a:lnTo>
                  <a:lnTo>
                    <a:pt x="28" y="213"/>
                  </a:lnTo>
                  <a:lnTo>
                    <a:pt x="22" y="206"/>
                  </a:lnTo>
                  <a:lnTo>
                    <a:pt x="17" y="198"/>
                  </a:lnTo>
                  <a:lnTo>
                    <a:pt x="12" y="190"/>
                  </a:lnTo>
                  <a:lnTo>
                    <a:pt x="8" y="182"/>
                  </a:lnTo>
                  <a:lnTo>
                    <a:pt x="5" y="173"/>
                  </a:lnTo>
                  <a:lnTo>
                    <a:pt x="3" y="164"/>
                  </a:lnTo>
                  <a:lnTo>
                    <a:pt x="1" y="154"/>
                  </a:lnTo>
                  <a:lnTo>
                    <a:pt x="0" y="144"/>
                  </a:lnTo>
                  <a:lnTo>
                    <a:pt x="0" y="133"/>
                  </a:lnTo>
                  <a:lnTo>
                    <a:pt x="0" y="119"/>
                  </a:lnTo>
                  <a:lnTo>
                    <a:pt x="2" y="106"/>
                  </a:lnTo>
                  <a:lnTo>
                    <a:pt x="5" y="93"/>
                  </a:lnTo>
                  <a:lnTo>
                    <a:pt x="9" y="81"/>
                  </a:lnTo>
                  <a:lnTo>
                    <a:pt x="15" y="70"/>
                  </a:lnTo>
                  <a:lnTo>
                    <a:pt x="21" y="59"/>
                  </a:lnTo>
                  <a:lnTo>
                    <a:pt x="29" y="48"/>
                  </a:lnTo>
                  <a:lnTo>
                    <a:pt x="38" y="38"/>
                  </a:lnTo>
                  <a:lnTo>
                    <a:pt x="48" y="29"/>
                  </a:lnTo>
                  <a:lnTo>
                    <a:pt x="59" y="22"/>
                  </a:lnTo>
                  <a:lnTo>
                    <a:pt x="70" y="15"/>
                  </a:lnTo>
                  <a:lnTo>
                    <a:pt x="82" y="10"/>
                  </a:lnTo>
                  <a:lnTo>
                    <a:pt x="95" y="6"/>
                  </a:lnTo>
                  <a:lnTo>
                    <a:pt x="108" y="3"/>
                  </a:lnTo>
                  <a:lnTo>
                    <a:pt x="123" y="1"/>
                  </a:lnTo>
                  <a:lnTo>
                    <a:pt x="139" y="0"/>
                  </a:lnTo>
                  <a:lnTo>
                    <a:pt x="153" y="1"/>
                  </a:lnTo>
                  <a:lnTo>
                    <a:pt x="168" y="3"/>
                  </a:lnTo>
                  <a:lnTo>
                    <a:pt x="185" y="7"/>
                  </a:lnTo>
                  <a:lnTo>
                    <a:pt x="204" y="12"/>
                  </a:lnTo>
                  <a:lnTo>
                    <a:pt x="215" y="15"/>
                  </a:lnTo>
                  <a:lnTo>
                    <a:pt x="225" y="17"/>
                  </a:lnTo>
                  <a:lnTo>
                    <a:pt x="232" y="19"/>
                  </a:lnTo>
                  <a:lnTo>
                    <a:pt x="237" y="19"/>
                  </a:lnTo>
                  <a:lnTo>
                    <a:pt x="241" y="19"/>
                  </a:lnTo>
                  <a:lnTo>
                    <a:pt x="244" y="18"/>
                  </a:lnTo>
                  <a:lnTo>
                    <a:pt x="247" y="17"/>
                  </a:lnTo>
                  <a:lnTo>
                    <a:pt x="250" y="16"/>
                  </a:lnTo>
                  <a:lnTo>
                    <a:pt x="255" y="10"/>
                  </a:lnTo>
                  <a:lnTo>
                    <a:pt x="260" y="0"/>
                  </a:lnTo>
                  <a:lnTo>
                    <a:pt x="277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8"/>
            <p:cNvSpPr>
              <a:spLocks noEditPoints="1"/>
            </p:cNvSpPr>
            <p:nvPr/>
          </p:nvSpPr>
          <p:spPr bwMode="auto">
            <a:xfrm>
              <a:off x="2287" y="144"/>
              <a:ext cx="57" cy="179"/>
            </a:xfrm>
            <a:custGeom>
              <a:avLst/>
              <a:gdLst>
                <a:gd name="T0" fmla="*/ 129 w 229"/>
                <a:gd name="T1" fmla="*/ 1 h 715"/>
                <a:gd name="T2" fmla="*/ 147 w 229"/>
                <a:gd name="T3" fmla="*/ 8 h 715"/>
                <a:gd name="T4" fmla="*/ 161 w 229"/>
                <a:gd name="T5" fmla="*/ 23 h 715"/>
                <a:gd name="T6" fmla="*/ 168 w 229"/>
                <a:gd name="T7" fmla="*/ 41 h 715"/>
                <a:gd name="T8" fmla="*/ 168 w 229"/>
                <a:gd name="T9" fmla="*/ 61 h 715"/>
                <a:gd name="T10" fmla="*/ 161 w 229"/>
                <a:gd name="T11" fmla="*/ 79 h 715"/>
                <a:gd name="T12" fmla="*/ 147 w 229"/>
                <a:gd name="T13" fmla="*/ 93 h 715"/>
                <a:gd name="T14" fmla="*/ 134 w 229"/>
                <a:gd name="T15" fmla="*/ 100 h 715"/>
                <a:gd name="T16" fmla="*/ 124 w 229"/>
                <a:gd name="T17" fmla="*/ 102 h 715"/>
                <a:gd name="T18" fmla="*/ 114 w 229"/>
                <a:gd name="T19" fmla="*/ 102 h 715"/>
                <a:gd name="T20" fmla="*/ 104 w 229"/>
                <a:gd name="T21" fmla="*/ 100 h 715"/>
                <a:gd name="T22" fmla="*/ 91 w 229"/>
                <a:gd name="T23" fmla="*/ 93 h 715"/>
                <a:gd name="T24" fmla="*/ 77 w 229"/>
                <a:gd name="T25" fmla="*/ 79 h 715"/>
                <a:gd name="T26" fmla="*/ 69 w 229"/>
                <a:gd name="T27" fmla="*/ 61 h 715"/>
                <a:gd name="T28" fmla="*/ 69 w 229"/>
                <a:gd name="T29" fmla="*/ 41 h 715"/>
                <a:gd name="T30" fmla="*/ 77 w 229"/>
                <a:gd name="T31" fmla="*/ 23 h 715"/>
                <a:gd name="T32" fmla="*/ 91 w 229"/>
                <a:gd name="T33" fmla="*/ 8 h 715"/>
                <a:gd name="T34" fmla="*/ 109 w 229"/>
                <a:gd name="T35" fmla="*/ 1 h 715"/>
                <a:gd name="T36" fmla="*/ 160 w 229"/>
                <a:gd name="T37" fmla="*/ 241 h 715"/>
                <a:gd name="T38" fmla="*/ 161 w 229"/>
                <a:gd name="T39" fmla="*/ 631 h 715"/>
                <a:gd name="T40" fmla="*/ 164 w 229"/>
                <a:gd name="T41" fmla="*/ 660 h 715"/>
                <a:gd name="T42" fmla="*/ 170 w 229"/>
                <a:gd name="T43" fmla="*/ 676 h 715"/>
                <a:gd name="T44" fmla="*/ 179 w 229"/>
                <a:gd name="T45" fmla="*/ 686 h 715"/>
                <a:gd name="T46" fmla="*/ 192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2 w 229"/>
                <a:gd name="T57" fmla="*/ 691 h 715"/>
                <a:gd name="T58" fmla="*/ 63 w 229"/>
                <a:gd name="T59" fmla="*/ 682 h 715"/>
                <a:gd name="T60" fmla="*/ 71 w 229"/>
                <a:gd name="T61" fmla="*/ 669 h 715"/>
                <a:gd name="T62" fmla="*/ 76 w 229"/>
                <a:gd name="T63" fmla="*/ 647 h 715"/>
                <a:gd name="T64" fmla="*/ 78 w 229"/>
                <a:gd name="T65" fmla="*/ 612 h 715"/>
                <a:gd name="T66" fmla="*/ 78 w 229"/>
                <a:gd name="T67" fmla="*/ 399 h 715"/>
                <a:gd name="T68" fmla="*/ 75 w 229"/>
                <a:gd name="T69" fmla="*/ 351 h 715"/>
                <a:gd name="T70" fmla="*/ 71 w 229"/>
                <a:gd name="T71" fmla="*/ 329 h 715"/>
                <a:gd name="T72" fmla="*/ 66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4 w 229"/>
                <a:gd name="T79" fmla="*/ 308 h 715"/>
                <a:gd name="T80" fmla="*/ 17 w 229"/>
                <a:gd name="T81" fmla="*/ 312 h 715"/>
                <a:gd name="T82" fmla="*/ 0 w 229"/>
                <a:gd name="T83" fmla="*/ 297 h 715"/>
                <a:gd name="T84" fmla="*/ 160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9" y="0"/>
                  </a:moveTo>
                  <a:lnTo>
                    <a:pt x="129" y="1"/>
                  </a:lnTo>
                  <a:lnTo>
                    <a:pt x="138" y="4"/>
                  </a:lnTo>
                  <a:lnTo>
                    <a:pt x="147" y="8"/>
                  </a:lnTo>
                  <a:lnTo>
                    <a:pt x="155" y="15"/>
                  </a:lnTo>
                  <a:lnTo>
                    <a:pt x="161" y="23"/>
                  </a:lnTo>
                  <a:lnTo>
                    <a:pt x="165" y="31"/>
                  </a:lnTo>
                  <a:lnTo>
                    <a:pt x="168" y="41"/>
                  </a:lnTo>
                  <a:lnTo>
                    <a:pt x="169" y="51"/>
                  </a:lnTo>
                  <a:lnTo>
                    <a:pt x="168" y="61"/>
                  </a:lnTo>
                  <a:lnTo>
                    <a:pt x="165" y="70"/>
                  </a:lnTo>
                  <a:lnTo>
                    <a:pt x="161" y="79"/>
                  </a:lnTo>
                  <a:lnTo>
                    <a:pt x="155" y="87"/>
                  </a:lnTo>
                  <a:lnTo>
                    <a:pt x="147" y="93"/>
                  </a:lnTo>
                  <a:lnTo>
                    <a:pt x="138" y="98"/>
                  </a:lnTo>
                  <a:lnTo>
                    <a:pt x="134" y="100"/>
                  </a:lnTo>
                  <a:lnTo>
                    <a:pt x="129" y="101"/>
                  </a:lnTo>
                  <a:lnTo>
                    <a:pt x="124" y="102"/>
                  </a:lnTo>
                  <a:lnTo>
                    <a:pt x="119" y="102"/>
                  </a:lnTo>
                  <a:lnTo>
                    <a:pt x="114" y="102"/>
                  </a:lnTo>
                  <a:lnTo>
                    <a:pt x="109" y="101"/>
                  </a:lnTo>
                  <a:lnTo>
                    <a:pt x="104" y="100"/>
                  </a:lnTo>
                  <a:lnTo>
                    <a:pt x="100" y="98"/>
                  </a:lnTo>
                  <a:lnTo>
                    <a:pt x="91" y="93"/>
                  </a:lnTo>
                  <a:lnTo>
                    <a:pt x="83" y="87"/>
                  </a:lnTo>
                  <a:lnTo>
                    <a:pt x="77" y="79"/>
                  </a:lnTo>
                  <a:lnTo>
                    <a:pt x="72" y="70"/>
                  </a:lnTo>
                  <a:lnTo>
                    <a:pt x="69" y="61"/>
                  </a:lnTo>
                  <a:lnTo>
                    <a:pt x="68" y="51"/>
                  </a:lnTo>
                  <a:lnTo>
                    <a:pt x="69" y="41"/>
                  </a:lnTo>
                  <a:lnTo>
                    <a:pt x="72" y="31"/>
                  </a:lnTo>
                  <a:lnTo>
                    <a:pt x="77" y="23"/>
                  </a:lnTo>
                  <a:lnTo>
                    <a:pt x="83" y="15"/>
                  </a:lnTo>
                  <a:lnTo>
                    <a:pt x="91" y="8"/>
                  </a:lnTo>
                  <a:lnTo>
                    <a:pt x="99" y="4"/>
                  </a:lnTo>
                  <a:lnTo>
                    <a:pt x="109" y="1"/>
                  </a:lnTo>
                  <a:lnTo>
                    <a:pt x="119" y="0"/>
                  </a:lnTo>
                  <a:close/>
                  <a:moveTo>
                    <a:pt x="160" y="241"/>
                  </a:moveTo>
                  <a:lnTo>
                    <a:pt x="160" y="612"/>
                  </a:lnTo>
                  <a:lnTo>
                    <a:pt x="161" y="631"/>
                  </a:lnTo>
                  <a:lnTo>
                    <a:pt x="162" y="647"/>
                  </a:lnTo>
                  <a:lnTo>
                    <a:pt x="164" y="660"/>
                  </a:lnTo>
                  <a:lnTo>
                    <a:pt x="166" y="669"/>
                  </a:lnTo>
                  <a:lnTo>
                    <a:pt x="170" y="676"/>
                  </a:lnTo>
                  <a:lnTo>
                    <a:pt x="174" y="681"/>
                  </a:lnTo>
                  <a:lnTo>
                    <a:pt x="179" y="686"/>
                  </a:lnTo>
                  <a:lnTo>
                    <a:pt x="185" y="690"/>
                  </a:lnTo>
                  <a:lnTo>
                    <a:pt x="192" y="693"/>
                  </a:lnTo>
                  <a:lnTo>
                    <a:pt x="202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5" y="694"/>
                  </a:lnTo>
                  <a:lnTo>
                    <a:pt x="52" y="691"/>
                  </a:lnTo>
                  <a:lnTo>
                    <a:pt x="57" y="687"/>
                  </a:lnTo>
                  <a:lnTo>
                    <a:pt x="63" y="682"/>
                  </a:lnTo>
                  <a:lnTo>
                    <a:pt x="67" y="676"/>
                  </a:lnTo>
                  <a:lnTo>
                    <a:pt x="71" y="669"/>
                  </a:lnTo>
                  <a:lnTo>
                    <a:pt x="74" y="660"/>
                  </a:lnTo>
                  <a:lnTo>
                    <a:pt x="76" y="647"/>
                  </a:lnTo>
                  <a:lnTo>
                    <a:pt x="77" y="631"/>
                  </a:lnTo>
                  <a:lnTo>
                    <a:pt x="78" y="612"/>
                  </a:lnTo>
                  <a:lnTo>
                    <a:pt x="78" y="433"/>
                  </a:lnTo>
                  <a:lnTo>
                    <a:pt x="78" y="399"/>
                  </a:lnTo>
                  <a:lnTo>
                    <a:pt x="77" y="372"/>
                  </a:lnTo>
                  <a:lnTo>
                    <a:pt x="75" y="351"/>
                  </a:lnTo>
                  <a:lnTo>
                    <a:pt x="73" y="337"/>
                  </a:lnTo>
                  <a:lnTo>
                    <a:pt x="71" y="329"/>
                  </a:lnTo>
                  <a:lnTo>
                    <a:pt x="69" y="323"/>
                  </a:lnTo>
                  <a:lnTo>
                    <a:pt x="66" y="318"/>
                  </a:lnTo>
                  <a:lnTo>
                    <a:pt x="62" y="314"/>
                  </a:lnTo>
                  <a:lnTo>
                    <a:pt x="57" y="312"/>
                  </a:lnTo>
                  <a:lnTo>
                    <a:pt x="53" y="310"/>
                  </a:lnTo>
                  <a:lnTo>
                    <a:pt x="47" y="308"/>
                  </a:lnTo>
                  <a:lnTo>
                    <a:pt x="41" y="308"/>
                  </a:lnTo>
                  <a:lnTo>
                    <a:pt x="34" y="308"/>
                  </a:lnTo>
                  <a:lnTo>
                    <a:pt x="26" y="310"/>
                  </a:lnTo>
                  <a:lnTo>
                    <a:pt x="17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8" y="241"/>
                  </a:lnTo>
                  <a:lnTo>
                    <a:pt x="160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9"/>
            <p:cNvSpPr>
              <a:spLocks noEditPoints="1"/>
            </p:cNvSpPr>
            <p:nvPr/>
          </p:nvSpPr>
          <p:spPr bwMode="auto">
            <a:xfrm>
              <a:off x="2359" y="144"/>
              <a:ext cx="119" cy="182"/>
            </a:xfrm>
            <a:custGeom>
              <a:avLst/>
              <a:gdLst>
                <a:gd name="T0" fmla="*/ 287 w 479"/>
                <a:gd name="T1" fmla="*/ 694 h 729"/>
                <a:gd name="T2" fmla="*/ 239 w 479"/>
                <a:gd name="T3" fmla="*/ 721 h 729"/>
                <a:gd name="T4" fmla="*/ 186 w 479"/>
                <a:gd name="T5" fmla="*/ 729 h 729"/>
                <a:gd name="T6" fmla="*/ 159 w 479"/>
                <a:gd name="T7" fmla="*/ 727 h 729"/>
                <a:gd name="T8" fmla="*/ 133 w 479"/>
                <a:gd name="T9" fmla="*/ 720 h 729"/>
                <a:gd name="T10" fmla="*/ 101 w 479"/>
                <a:gd name="T11" fmla="*/ 705 h 729"/>
                <a:gd name="T12" fmla="*/ 55 w 479"/>
                <a:gd name="T13" fmla="*/ 666 h 729"/>
                <a:gd name="T14" fmla="*/ 36 w 479"/>
                <a:gd name="T15" fmla="*/ 641 h 729"/>
                <a:gd name="T16" fmla="*/ 21 w 479"/>
                <a:gd name="T17" fmla="*/ 614 h 729"/>
                <a:gd name="T18" fmla="*/ 8 w 479"/>
                <a:gd name="T19" fmla="*/ 574 h 729"/>
                <a:gd name="T20" fmla="*/ 0 w 479"/>
                <a:gd name="T21" fmla="*/ 505 h 729"/>
                <a:gd name="T22" fmla="*/ 8 w 479"/>
                <a:gd name="T23" fmla="*/ 432 h 729"/>
                <a:gd name="T24" fmla="*/ 34 w 479"/>
                <a:gd name="T25" fmla="*/ 365 h 729"/>
                <a:gd name="T26" fmla="*/ 69 w 479"/>
                <a:gd name="T27" fmla="*/ 313 h 729"/>
                <a:gd name="T28" fmla="*/ 95 w 479"/>
                <a:gd name="T29" fmla="*/ 287 h 729"/>
                <a:gd name="T30" fmla="*/ 123 w 479"/>
                <a:gd name="T31" fmla="*/ 267 h 729"/>
                <a:gd name="T32" fmla="*/ 153 w 479"/>
                <a:gd name="T33" fmla="*/ 252 h 729"/>
                <a:gd name="T34" fmla="*/ 186 w 479"/>
                <a:gd name="T35" fmla="*/ 244 h 729"/>
                <a:gd name="T36" fmla="*/ 221 w 479"/>
                <a:gd name="T37" fmla="*/ 241 h 729"/>
                <a:gd name="T38" fmla="*/ 263 w 479"/>
                <a:gd name="T39" fmla="*/ 246 h 729"/>
                <a:gd name="T40" fmla="*/ 299 w 479"/>
                <a:gd name="T41" fmla="*/ 263 h 729"/>
                <a:gd name="T42" fmla="*/ 320 w 479"/>
                <a:gd name="T43" fmla="*/ 195 h 729"/>
                <a:gd name="T44" fmla="*/ 318 w 479"/>
                <a:gd name="T45" fmla="*/ 110 h 729"/>
                <a:gd name="T46" fmla="*/ 311 w 479"/>
                <a:gd name="T47" fmla="*/ 82 h 729"/>
                <a:gd name="T48" fmla="*/ 300 w 479"/>
                <a:gd name="T49" fmla="*/ 69 h 729"/>
                <a:gd name="T50" fmla="*/ 285 w 479"/>
                <a:gd name="T51" fmla="*/ 66 h 729"/>
                <a:gd name="T52" fmla="*/ 261 w 479"/>
                <a:gd name="T53" fmla="*/ 70 h 729"/>
                <a:gd name="T54" fmla="*/ 380 w 479"/>
                <a:gd name="T55" fmla="*/ 0 h 729"/>
                <a:gd name="T56" fmla="*/ 403 w 479"/>
                <a:gd name="T57" fmla="*/ 570 h 729"/>
                <a:gd name="T58" fmla="*/ 406 w 479"/>
                <a:gd name="T59" fmla="*/ 632 h 729"/>
                <a:gd name="T60" fmla="*/ 415 w 479"/>
                <a:gd name="T61" fmla="*/ 652 h 729"/>
                <a:gd name="T62" fmla="*/ 427 w 479"/>
                <a:gd name="T63" fmla="*/ 662 h 729"/>
                <a:gd name="T64" fmla="*/ 445 w 479"/>
                <a:gd name="T65" fmla="*/ 663 h 729"/>
                <a:gd name="T66" fmla="*/ 473 w 479"/>
                <a:gd name="T67" fmla="*/ 655 h 729"/>
                <a:gd name="T68" fmla="*/ 320 w 479"/>
                <a:gd name="T69" fmla="*/ 729 h 729"/>
                <a:gd name="T70" fmla="*/ 320 w 479"/>
                <a:gd name="T71" fmla="*/ 391 h 729"/>
                <a:gd name="T72" fmla="*/ 309 w 479"/>
                <a:gd name="T73" fmla="*/ 343 h 729"/>
                <a:gd name="T74" fmla="*/ 285 w 479"/>
                <a:gd name="T75" fmla="*/ 304 h 729"/>
                <a:gd name="T76" fmla="*/ 269 w 479"/>
                <a:gd name="T77" fmla="*/ 290 h 729"/>
                <a:gd name="T78" fmla="*/ 238 w 479"/>
                <a:gd name="T79" fmla="*/ 275 h 729"/>
                <a:gd name="T80" fmla="*/ 204 w 479"/>
                <a:gd name="T81" fmla="*/ 272 h 729"/>
                <a:gd name="T82" fmla="*/ 173 w 479"/>
                <a:gd name="T83" fmla="*/ 282 h 729"/>
                <a:gd name="T84" fmla="*/ 145 w 479"/>
                <a:gd name="T85" fmla="*/ 302 h 729"/>
                <a:gd name="T86" fmla="*/ 117 w 479"/>
                <a:gd name="T87" fmla="*/ 341 h 729"/>
                <a:gd name="T88" fmla="*/ 98 w 479"/>
                <a:gd name="T89" fmla="*/ 395 h 729"/>
                <a:gd name="T90" fmla="*/ 92 w 479"/>
                <a:gd name="T91" fmla="*/ 465 h 729"/>
                <a:gd name="T92" fmla="*/ 98 w 479"/>
                <a:gd name="T93" fmla="*/ 534 h 729"/>
                <a:gd name="T94" fmla="*/ 116 w 479"/>
                <a:gd name="T95" fmla="*/ 590 h 729"/>
                <a:gd name="T96" fmla="*/ 146 w 479"/>
                <a:gd name="T97" fmla="*/ 633 h 729"/>
                <a:gd name="T98" fmla="*/ 181 w 479"/>
                <a:gd name="T99" fmla="*/ 661 h 729"/>
                <a:gd name="T100" fmla="*/ 219 w 479"/>
                <a:gd name="T101" fmla="*/ 673 h 729"/>
                <a:gd name="T102" fmla="*/ 255 w 479"/>
                <a:gd name="T103" fmla="*/ 671 h 729"/>
                <a:gd name="T104" fmla="*/ 288 w 479"/>
                <a:gd name="T105" fmla="*/ 656 h 729"/>
                <a:gd name="T106" fmla="*/ 320 w 479"/>
                <a:gd name="T107" fmla="*/ 628 h 7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79" h="729">
                  <a:moveTo>
                    <a:pt x="320" y="664"/>
                  </a:moveTo>
                  <a:lnTo>
                    <a:pt x="303" y="680"/>
                  </a:lnTo>
                  <a:lnTo>
                    <a:pt x="287" y="694"/>
                  </a:lnTo>
                  <a:lnTo>
                    <a:pt x="271" y="705"/>
                  </a:lnTo>
                  <a:lnTo>
                    <a:pt x="255" y="714"/>
                  </a:lnTo>
                  <a:lnTo>
                    <a:pt x="239" y="721"/>
                  </a:lnTo>
                  <a:lnTo>
                    <a:pt x="222" y="725"/>
                  </a:lnTo>
                  <a:lnTo>
                    <a:pt x="204" y="728"/>
                  </a:lnTo>
                  <a:lnTo>
                    <a:pt x="186" y="729"/>
                  </a:lnTo>
                  <a:lnTo>
                    <a:pt x="177" y="729"/>
                  </a:lnTo>
                  <a:lnTo>
                    <a:pt x="168" y="728"/>
                  </a:lnTo>
                  <a:lnTo>
                    <a:pt x="159" y="727"/>
                  </a:lnTo>
                  <a:lnTo>
                    <a:pt x="150" y="725"/>
                  </a:lnTo>
                  <a:lnTo>
                    <a:pt x="142" y="723"/>
                  </a:lnTo>
                  <a:lnTo>
                    <a:pt x="133" y="720"/>
                  </a:lnTo>
                  <a:lnTo>
                    <a:pt x="125" y="717"/>
                  </a:lnTo>
                  <a:lnTo>
                    <a:pt x="117" y="714"/>
                  </a:lnTo>
                  <a:lnTo>
                    <a:pt x="101" y="705"/>
                  </a:lnTo>
                  <a:lnTo>
                    <a:pt x="85" y="694"/>
                  </a:lnTo>
                  <a:lnTo>
                    <a:pt x="69" y="681"/>
                  </a:lnTo>
                  <a:lnTo>
                    <a:pt x="55" y="666"/>
                  </a:lnTo>
                  <a:lnTo>
                    <a:pt x="49" y="658"/>
                  </a:lnTo>
                  <a:lnTo>
                    <a:pt x="42" y="650"/>
                  </a:lnTo>
                  <a:lnTo>
                    <a:pt x="36" y="641"/>
                  </a:lnTo>
                  <a:lnTo>
                    <a:pt x="31" y="633"/>
                  </a:lnTo>
                  <a:lnTo>
                    <a:pt x="26" y="623"/>
                  </a:lnTo>
                  <a:lnTo>
                    <a:pt x="21" y="614"/>
                  </a:lnTo>
                  <a:lnTo>
                    <a:pt x="17" y="604"/>
                  </a:lnTo>
                  <a:lnTo>
                    <a:pt x="14" y="594"/>
                  </a:lnTo>
                  <a:lnTo>
                    <a:pt x="8" y="574"/>
                  </a:lnTo>
                  <a:lnTo>
                    <a:pt x="3" y="552"/>
                  </a:lnTo>
                  <a:lnTo>
                    <a:pt x="1" y="529"/>
                  </a:lnTo>
                  <a:lnTo>
                    <a:pt x="0" y="505"/>
                  </a:lnTo>
                  <a:lnTo>
                    <a:pt x="1" y="480"/>
                  </a:lnTo>
                  <a:lnTo>
                    <a:pt x="4" y="455"/>
                  </a:lnTo>
                  <a:lnTo>
                    <a:pt x="8" y="432"/>
                  </a:lnTo>
                  <a:lnTo>
                    <a:pt x="15" y="409"/>
                  </a:lnTo>
                  <a:lnTo>
                    <a:pt x="24" y="387"/>
                  </a:lnTo>
                  <a:lnTo>
                    <a:pt x="34" y="365"/>
                  </a:lnTo>
                  <a:lnTo>
                    <a:pt x="47" y="344"/>
                  </a:lnTo>
                  <a:lnTo>
                    <a:pt x="61" y="323"/>
                  </a:lnTo>
                  <a:lnTo>
                    <a:pt x="69" y="313"/>
                  </a:lnTo>
                  <a:lnTo>
                    <a:pt x="77" y="304"/>
                  </a:lnTo>
                  <a:lnTo>
                    <a:pt x="87" y="295"/>
                  </a:lnTo>
                  <a:lnTo>
                    <a:pt x="95" y="287"/>
                  </a:lnTo>
                  <a:lnTo>
                    <a:pt x="104" y="280"/>
                  </a:lnTo>
                  <a:lnTo>
                    <a:pt x="113" y="273"/>
                  </a:lnTo>
                  <a:lnTo>
                    <a:pt x="123" y="267"/>
                  </a:lnTo>
                  <a:lnTo>
                    <a:pt x="133" y="261"/>
                  </a:lnTo>
                  <a:lnTo>
                    <a:pt x="143" y="256"/>
                  </a:lnTo>
                  <a:lnTo>
                    <a:pt x="153" y="252"/>
                  </a:lnTo>
                  <a:lnTo>
                    <a:pt x="164" y="249"/>
                  </a:lnTo>
                  <a:lnTo>
                    <a:pt x="174" y="246"/>
                  </a:lnTo>
                  <a:lnTo>
                    <a:pt x="186" y="244"/>
                  </a:lnTo>
                  <a:lnTo>
                    <a:pt x="197" y="242"/>
                  </a:lnTo>
                  <a:lnTo>
                    <a:pt x="209" y="241"/>
                  </a:lnTo>
                  <a:lnTo>
                    <a:pt x="221" y="241"/>
                  </a:lnTo>
                  <a:lnTo>
                    <a:pt x="235" y="241"/>
                  </a:lnTo>
                  <a:lnTo>
                    <a:pt x="249" y="243"/>
                  </a:lnTo>
                  <a:lnTo>
                    <a:pt x="263" y="246"/>
                  </a:lnTo>
                  <a:lnTo>
                    <a:pt x="275" y="250"/>
                  </a:lnTo>
                  <a:lnTo>
                    <a:pt x="288" y="256"/>
                  </a:lnTo>
                  <a:lnTo>
                    <a:pt x="299" y="263"/>
                  </a:lnTo>
                  <a:lnTo>
                    <a:pt x="310" y="270"/>
                  </a:lnTo>
                  <a:lnTo>
                    <a:pt x="320" y="279"/>
                  </a:lnTo>
                  <a:lnTo>
                    <a:pt x="320" y="195"/>
                  </a:lnTo>
                  <a:lnTo>
                    <a:pt x="320" y="159"/>
                  </a:lnTo>
                  <a:lnTo>
                    <a:pt x="319" y="130"/>
                  </a:lnTo>
                  <a:lnTo>
                    <a:pt x="318" y="110"/>
                  </a:lnTo>
                  <a:lnTo>
                    <a:pt x="316" y="97"/>
                  </a:lnTo>
                  <a:lnTo>
                    <a:pt x="314" y="88"/>
                  </a:lnTo>
                  <a:lnTo>
                    <a:pt x="311" y="82"/>
                  </a:lnTo>
                  <a:lnTo>
                    <a:pt x="308" y="76"/>
                  </a:lnTo>
                  <a:lnTo>
                    <a:pt x="304" y="72"/>
                  </a:lnTo>
                  <a:lnTo>
                    <a:pt x="300" y="69"/>
                  </a:lnTo>
                  <a:lnTo>
                    <a:pt x="296" y="67"/>
                  </a:lnTo>
                  <a:lnTo>
                    <a:pt x="290" y="66"/>
                  </a:lnTo>
                  <a:lnTo>
                    <a:pt x="285" y="66"/>
                  </a:lnTo>
                  <a:lnTo>
                    <a:pt x="278" y="66"/>
                  </a:lnTo>
                  <a:lnTo>
                    <a:pt x="270" y="68"/>
                  </a:lnTo>
                  <a:lnTo>
                    <a:pt x="261" y="70"/>
                  </a:lnTo>
                  <a:lnTo>
                    <a:pt x="250" y="74"/>
                  </a:lnTo>
                  <a:lnTo>
                    <a:pt x="244" y="56"/>
                  </a:lnTo>
                  <a:lnTo>
                    <a:pt x="380" y="0"/>
                  </a:lnTo>
                  <a:lnTo>
                    <a:pt x="403" y="0"/>
                  </a:lnTo>
                  <a:lnTo>
                    <a:pt x="403" y="533"/>
                  </a:lnTo>
                  <a:lnTo>
                    <a:pt x="403" y="570"/>
                  </a:lnTo>
                  <a:lnTo>
                    <a:pt x="404" y="598"/>
                  </a:lnTo>
                  <a:lnTo>
                    <a:pt x="405" y="619"/>
                  </a:lnTo>
                  <a:lnTo>
                    <a:pt x="406" y="632"/>
                  </a:lnTo>
                  <a:lnTo>
                    <a:pt x="409" y="640"/>
                  </a:lnTo>
                  <a:lnTo>
                    <a:pt x="411" y="647"/>
                  </a:lnTo>
                  <a:lnTo>
                    <a:pt x="415" y="652"/>
                  </a:lnTo>
                  <a:lnTo>
                    <a:pt x="418" y="657"/>
                  </a:lnTo>
                  <a:lnTo>
                    <a:pt x="423" y="660"/>
                  </a:lnTo>
                  <a:lnTo>
                    <a:pt x="427" y="662"/>
                  </a:lnTo>
                  <a:lnTo>
                    <a:pt x="432" y="663"/>
                  </a:lnTo>
                  <a:lnTo>
                    <a:pt x="437" y="664"/>
                  </a:lnTo>
                  <a:lnTo>
                    <a:pt x="445" y="663"/>
                  </a:lnTo>
                  <a:lnTo>
                    <a:pt x="453" y="661"/>
                  </a:lnTo>
                  <a:lnTo>
                    <a:pt x="463" y="659"/>
                  </a:lnTo>
                  <a:lnTo>
                    <a:pt x="473" y="655"/>
                  </a:lnTo>
                  <a:lnTo>
                    <a:pt x="479" y="673"/>
                  </a:lnTo>
                  <a:lnTo>
                    <a:pt x="343" y="729"/>
                  </a:lnTo>
                  <a:lnTo>
                    <a:pt x="320" y="729"/>
                  </a:lnTo>
                  <a:lnTo>
                    <a:pt x="320" y="664"/>
                  </a:lnTo>
                  <a:close/>
                  <a:moveTo>
                    <a:pt x="320" y="628"/>
                  </a:moveTo>
                  <a:lnTo>
                    <a:pt x="320" y="391"/>
                  </a:lnTo>
                  <a:lnTo>
                    <a:pt x="318" y="374"/>
                  </a:lnTo>
                  <a:lnTo>
                    <a:pt x="314" y="358"/>
                  </a:lnTo>
                  <a:lnTo>
                    <a:pt x="309" y="343"/>
                  </a:lnTo>
                  <a:lnTo>
                    <a:pt x="302" y="329"/>
                  </a:lnTo>
                  <a:lnTo>
                    <a:pt x="294" y="315"/>
                  </a:lnTo>
                  <a:lnTo>
                    <a:pt x="285" y="304"/>
                  </a:lnTo>
                  <a:lnTo>
                    <a:pt x="280" y="299"/>
                  </a:lnTo>
                  <a:lnTo>
                    <a:pt x="274" y="294"/>
                  </a:lnTo>
                  <a:lnTo>
                    <a:pt x="269" y="290"/>
                  </a:lnTo>
                  <a:lnTo>
                    <a:pt x="263" y="286"/>
                  </a:lnTo>
                  <a:lnTo>
                    <a:pt x="250" y="280"/>
                  </a:lnTo>
                  <a:lnTo>
                    <a:pt x="238" y="275"/>
                  </a:lnTo>
                  <a:lnTo>
                    <a:pt x="226" y="273"/>
                  </a:lnTo>
                  <a:lnTo>
                    <a:pt x="215" y="272"/>
                  </a:lnTo>
                  <a:lnTo>
                    <a:pt x="204" y="272"/>
                  </a:lnTo>
                  <a:lnTo>
                    <a:pt x="193" y="274"/>
                  </a:lnTo>
                  <a:lnTo>
                    <a:pt x="183" y="277"/>
                  </a:lnTo>
                  <a:lnTo>
                    <a:pt x="173" y="282"/>
                  </a:lnTo>
                  <a:lnTo>
                    <a:pt x="164" y="287"/>
                  </a:lnTo>
                  <a:lnTo>
                    <a:pt x="154" y="294"/>
                  </a:lnTo>
                  <a:lnTo>
                    <a:pt x="145" y="302"/>
                  </a:lnTo>
                  <a:lnTo>
                    <a:pt x="137" y="311"/>
                  </a:lnTo>
                  <a:lnTo>
                    <a:pt x="126" y="325"/>
                  </a:lnTo>
                  <a:lnTo>
                    <a:pt x="117" y="341"/>
                  </a:lnTo>
                  <a:lnTo>
                    <a:pt x="109" y="357"/>
                  </a:lnTo>
                  <a:lnTo>
                    <a:pt x="103" y="376"/>
                  </a:lnTo>
                  <a:lnTo>
                    <a:pt x="98" y="395"/>
                  </a:lnTo>
                  <a:lnTo>
                    <a:pt x="94" y="417"/>
                  </a:lnTo>
                  <a:lnTo>
                    <a:pt x="92" y="440"/>
                  </a:lnTo>
                  <a:lnTo>
                    <a:pt x="92" y="465"/>
                  </a:lnTo>
                  <a:lnTo>
                    <a:pt x="92" y="490"/>
                  </a:lnTo>
                  <a:lnTo>
                    <a:pt x="94" y="513"/>
                  </a:lnTo>
                  <a:lnTo>
                    <a:pt x="98" y="534"/>
                  </a:lnTo>
                  <a:lnTo>
                    <a:pt x="102" y="554"/>
                  </a:lnTo>
                  <a:lnTo>
                    <a:pt x="109" y="573"/>
                  </a:lnTo>
                  <a:lnTo>
                    <a:pt x="116" y="590"/>
                  </a:lnTo>
                  <a:lnTo>
                    <a:pt x="125" y="606"/>
                  </a:lnTo>
                  <a:lnTo>
                    <a:pt x="135" y="620"/>
                  </a:lnTo>
                  <a:lnTo>
                    <a:pt x="146" y="633"/>
                  </a:lnTo>
                  <a:lnTo>
                    <a:pt x="158" y="644"/>
                  </a:lnTo>
                  <a:lnTo>
                    <a:pt x="169" y="653"/>
                  </a:lnTo>
                  <a:lnTo>
                    <a:pt x="181" y="661"/>
                  </a:lnTo>
                  <a:lnTo>
                    <a:pt x="194" y="667"/>
                  </a:lnTo>
                  <a:lnTo>
                    <a:pt x="206" y="671"/>
                  </a:lnTo>
                  <a:lnTo>
                    <a:pt x="219" y="673"/>
                  </a:lnTo>
                  <a:lnTo>
                    <a:pt x="232" y="674"/>
                  </a:lnTo>
                  <a:lnTo>
                    <a:pt x="244" y="673"/>
                  </a:lnTo>
                  <a:lnTo>
                    <a:pt x="255" y="671"/>
                  </a:lnTo>
                  <a:lnTo>
                    <a:pt x="266" y="668"/>
                  </a:lnTo>
                  <a:lnTo>
                    <a:pt x="277" y="663"/>
                  </a:lnTo>
                  <a:lnTo>
                    <a:pt x="288" y="656"/>
                  </a:lnTo>
                  <a:lnTo>
                    <a:pt x="299" y="648"/>
                  </a:lnTo>
                  <a:lnTo>
                    <a:pt x="309" y="639"/>
                  </a:lnTo>
                  <a:lnTo>
                    <a:pt x="320" y="62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30"/>
            <p:cNvSpPr>
              <a:spLocks noEditPoints="1"/>
            </p:cNvSpPr>
            <p:nvPr/>
          </p:nvSpPr>
          <p:spPr bwMode="auto">
            <a:xfrm>
              <a:off x="2487" y="204"/>
              <a:ext cx="97" cy="122"/>
            </a:xfrm>
            <a:custGeom>
              <a:avLst/>
              <a:gdLst>
                <a:gd name="T0" fmla="*/ 73 w 386"/>
                <a:gd name="T1" fmla="*/ 236 h 488"/>
                <a:gd name="T2" fmla="*/ 89 w 386"/>
                <a:gd name="T3" fmla="*/ 299 h 488"/>
                <a:gd name="T4" fmla="*/ 108 w 386"/>
                <a:gd name="T5" fmla="*/ 333 h 488"/>
                <a:gd name="T6" fmla="*/ 132 w 386"/>
                <a:gd name="T7" fmla="*/ 362 h 488"/>
                <a:gd name="T8" fmla="*/ 174 w 386"/>
                <a:gd name="T9" fmla="*/ 392 h 488"/>
                <a:gd name="T10" fmla="*/ 221 w 386"/>
                <a:gd name="T11" fmla="*/ 406 h 488"/>
                <a:gd name="T12" fmla="*/ 259 w 386"/>
                <a:gd name="T13" fmla="*/ 405 h 488"/>
                <a:gd name="T14" fmla="*/ 288 w 386"/>
                <a:gd name="T15" fmla="*/ 397 h 488"/>
                <a:gd name="T16" fmla="*/ 315 w 386"/>
                <a:gd name="T17" fmla="*/ 382 h 488"/>
                <a:gd name="T18" fmla="*/ 338 w 386"/>
                <a:gd name="T19" fmla="*/ 358 h 488"/>
                <a:gd name="T20" fmla="*/ 358 w 386"/>
                <a:gd name="T21" fmla="*/ 325 h 488"/>
                <a:gd name="T22" fmla="*/ 386 w 386"/>
                <a:gd name="T23" fmla="*/ 307 h 488"/>
                <a:gd name="T24" fmla="*/ 372 w 386"/>
                <a:gd name="T25" fmla="*/ 357 h 488"/>
                <a:gd name="T26" fmla="*/ 348 w 386"/>
                <a:gd name="T27" fmla="*/ 403 h 488"/>
                <a:gd name="T28" fmla="*/ 312 w 386"/>
                <a:gd name="T29" fmla="*/ 445 h 488"/>
                <a:gd name="T30" fmla="*/ 269 w 386"/>
                <a:gd name="T31" fmla="*/ 474 h 488"/>
                <a:gd name="T32" fmla="*/ 218 w 386"/>
                <a:gd name="T33" fmla="*/ 487 h 488"/>
                <a:gd name="T34" fmla="*/ 179 w 386"/>
                <a:gd name="T35" fmla="*/ 487 h 488"/>
                <a:gd name="T36" fmla="*/ 150 w 386"/>
                <a:gd name="T37" fmla="*/ 482 h 488"/>
                <a:gd name="T38" fmla="*/ 122 w 386"/>
                <a:gd name="T39" fmla="*/ 472 h 488"/>
                <a:gd name="T40" fmla="*/ 97 w 386"/>
                <a:gd name="T41" fmla="*/ 458 h 488"/>
                <a:gd name="T42" fmla="*/ 73 w 386"/>
                <a:gd name="T43" fmla="*/ 439 h 488"/>
                <a:gd name="T44" fmla="*/ 51 w 386"/>
                <a:gd name="T45" fmla="*/ 416 h 488"/>
                <a:gd name="T46" fmla="*/ 33 w 386"/>
                <a:gd name="T47" fmla="*/ 389 h 488"/>
                <a:gd name="T48" fmla="*/ 18 w 386"/>
                <a:gd name="T49" fmla="*/ 359 h 488"/>
                <a:gd name="T50" fmla="*/ 8 w 386"/>
                <a:gd name="T51" fmla="*/ 326 h 488"/>
                <a:gd name="T52" fmla="*/ 1 w 386"/>
                <a:gd name="T53" fmla="*/ 277 h 488"/>
                <a:gd name="T54" fmla="*/ 4 w 386"/>
                <a:gd name="T55" fmla="*/ 194 h 488"/>
                <a:gd name="T56" fmla="*/ 11 w 386"/>
                <a:gd name="T57" fmla="*/ 156 h 488"/>
                <a:gd name="T58" fmla="*/ 23 w 386"/>
                <a:gd name="T59" fmla="*/ 122 h 488"/>
                <a:gd name="T60" fmla="*/ 39 w 386"/>
                <a:gd name="T61" fmla="*/ 92 h 488"/>
                <a:gd name="T62" fmla="*/ 60 w 386"/>
                <a:gd name="T63" fmla="*/ 66 h 488"/>
                <a:gd name="T64" fmla="*/ 83 w 386"/>
                <a:gd name="T65" fmla="*/ 43 h 488"/>
                <a:gd name="T66" fmla="*/ 109 w 386"/>
                <a:gd name="T67" fmla="*/ 26 h 488"/>
                <a:gd name="T68" fmla="*/ 137 w 386"/>
                <a:gd name="T69" fmla="*/ 12 h 488"/>
                <a:gd name="T70" fmla="*/ 167 w 386"/>
                <a:gd name="T71" fmla="*/ 4 h 488"/>
                <a:gd name="T72" fmla="*/ 200 w 386"/>
                <a:gd name="T73" fmla="*/ 0 h 488"/>
                <a:gd name="T74" fmla="*/ 247 w 386"/>
                <a:gd name="T75" fmla="*/ 3 h 488"/>
                <a:gd name="T76" fmla="*/ 296 w 386"/>
                <a:gd name="T77" fmla="*/ 20 h 488"/>
                <a:gd name="T78" fmla="*/ 336 w 386"/>
                <a:gd name="T79" fmla="*/ 51 h 488"/>
                <a:gd name="T80" fmla="*/ 366 w 386"/>
                <a:gd name="T81" fmla="*/ 94 h 488"/>
                <a:gd name="T82" fmla="*/ 382 w 386"/>
                <a:gd name="T83" fmla="*/ 146 h 488"/>
                <a:gd name="T84" fmla="*/ 70 w 386"/>
                <a:gd name="T85" fmla="*/ 187 h 488"/>
                <a:gd name="T86" fmla="*/ 280 w 386"/>
                <a:gd name="T87" fmla="*/ 137 h 488"/>
                <a:gd name="T88" fmla="*/ 271 w 386"/>
                <a:gd name="T89" fmla="*/ 96 h 488"/>
                <a:gd name="T90" fmla="*/ 260 w 386"/>
                <a:gd name="T91" fmla="*/ 76 h 488"/>
                <a:gd name="T92" fmla="*/ 246 w 386"/>
                <a:gd name="T93" fmla="*/ 60 h 488"/>
                <a:gd name="T94" fmla="*/ 222 w 386"/>
                <a:gd name="T95" fmla="*/ 44 h 488"/>
                <a:gd name="T96" fmla="*/ 196 w 386"/>
                <a:gd name="T97" fmla="*/ 36 h 488"/>
                <a:gd name="T98" fmla="*/ 172 w 386"/>
                <a:gd name="T99" fmla="*/ 36 h 488"/>
                <a:gd name="T100" fmla="*/ 143 w 386"/>
                <a:gd name="T101" fmla="*/ 43 h 488"/>
                <a:gd name="T102" fmla="*/ 117 w 386"/>
                <a:gd name="T103" fmla="*/ 60 h 488"/>
                <a:gd name="T104" fmla="*/ 94 w 386"/>
                <a:gd name="T105" fmla="*/ 85 h 488"/>
                <a:gd name="T106" fmla="*/ 78 w 386"/>
                <a:gd name="T107" fmla="*/ 118 h 488"/>
                <a:gd name="T108" fmla="*/ 70 w 386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6" h="488">
                  <a:moveTo>
                    <a:pt x="70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2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3" y="325"/>
                  </a:lnTo>
                  <a:lnTo>
                    <a:pt x="108" y="333"/>
                  </a:lnTo>
                  <a:lnTo>
                    <a:pt x="114" y="341"/>
                  </a:lnTo>
                  <a:lnTo>
                    <a:pt x="120" y="348"/>
                  </a:lnTo>
                  <a:lnTo>
                    <a:pt x="132" y="362"/>
                  </a:lnTo>
                  <a:lnTo>
                    <a:pt x="145" y="374"/>
                  </a:lnTo>
                  <a:lnTo>
                    <a:pt x="159" y="384"/>
                  </a:lnTo>
                  <a:lnTo>
                    <a:pt x="174" y="392"/>
                  </a:lnTo>
                  <a:lnTo>
                    <a:pt x="189" y="398"/>
                  </a:lnTo>
                  <a:lnTo>
                    <a:pt x="205" y="403"/>
                  </a:lnTo>
                  <a:lnTo>
                    <a:pt x="221" y="406"/>
                  </a:lnTo>
                  <a:lnTo>
                    <a:pt x="237" y="406"/>
                  </a:lnTo>
                  <a:lnTo>
                    <a:pt x="248" y="406"/>
                  </a:lnTo>
                  <a:lnTo>
                    <a:pt x="259" y="405"/>
                  </a:lnTo>
                  <a:lnTo>
                    <a:pt x="269" y="403"/>
                  </a:lnTo>
                  <a:lnTo>
                    <a:pt x="279" y="400"/>
                  </a:lnTo>
                  <a:lnTo>
                    <a:pt x="288" y="397"/>
                  </a:lnTo>
                  <a:lnTo>
                    <a:pt x="298" y="393"/>
                  </a:lnTo>
                  <a:lnTo>
                    <a:pt x="306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1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4" y="311"/>
                  </a:lnTo>
                  <a:lnTo>
                    <a:pt x="370" y="297"/>
                  </a:lnTo>
                  <a:lnTo>
                    <a:pt x="386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8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4" y="466"/>
                  </a:lnTo>
                  <a:lnTo>
                    <a:pt x="269" y="474"/>
                  </a:lnTo>
                  <a:lnTo>
                    <a:pt x="252" y="480"/>
                  </a:lnTo>
                  <a:lnTo>
                    <a:pt x="236" y="485"/>
                  </a:lnTo>
                  <a:lnTo>
                    <a:pt x="218" y="487"/>
                  </a:lnTo>
                  <a:lnTo>
                    <a:pt x="200" y="488"/>
                  </a:lnTo>
                  <a:lnTo>
                    <a:pt x="189" y="488"/>
                  </a:lnTo>
                  <a:lnTo>
                    <a:pt x="179" y="487"/>
                  </a:lnTo>
                  <a:lnTo>
                    <a:pt x="169" y="486"/>
                  </a:lnTo>
                  <a:lnTo>
                    <a:pt x="159" y="484"/>
                  </a:lnTo>
                  <a:lnTo>
                    <a:pt x="150" y="482"/>
                  </a:lnTo>
                  <a:lnTo>
                    <a:pt x="140" y="479"/>
                  </a:lnTo>
                  <a:lnTo>
                    <a:pt x="131" y="476"/>
                  </a:lnTo>
                  <a:lnTo>
                    <a:pt x="122" y="472"/>
                  </a:lnTo>
                  <a:lnTo>
                    <a:pt x="114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6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5" y="407"/>
                  </a:lnTo>
                  <a:lnTo>
                    <a:pt x="38" y="398"/>
                  </a:lnTo>
                  <a:lnTo>
                    <a:pt x="33" y="389"/>
                  </a:lnTo>
                  <a:lnTo>
                    <a:pt x="27" y="379"/>
                  </a:lnTo>
                  <a:lnTo>
                    <a:pt x="23" y="369"/>
                  </a:lnTo>
                  <a:lnTo>
                    <a:pt x="18" y="359"/>
                  </a:lnTo>
                  <a:lnTo>
                    <a:pt x="15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6" y="314"/>
                  </a:lnTo>
                  <a:lnTo>
                    <a:pt x="4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4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1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4" y="102"/>
                  </a:lnTo>
                  <a:lnTo>
                    <a:pt x="39" y="92"/>
                  </a:lnTo>
                  <a:lnTo>
                    <a:pt x="46" y="83"/>
                  </a:lnTo>
                  <a:lnTo>
                    <a:pt x="53" y="74"/>
                  </a:lnTo>
                  <a:lnTo>
                    <a:pt x="60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2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7" y="16"/>
                  </a:lnTo>
                  <a:lnTo>
                    <a:pt x="137" y="12"/>
                  </a:lnTo>
                  <a:lnTo>
                    <a:pt x="146" y="9"/>
                  </a:lnTo>
                  <a:lnTo>
                    <a:pt x="156" y="6"/>
                  </a:lnTo>
                  <a:lnTo>
                    <a:pt x="167" y="4"/>
                  </a:lnTo>
                  <a:lnTo>
                    <a:pt x="178" y="2"/>
                  </a:lnTo>
                  <a:lnTo>
                    <a:pt x="189" y="1"/>
                  </a:lnTo>
                  <a:lnTo>
                    <a:pt x="200" y="0"/>
                  </a:lnTo>
                  <a:lnTo>
                    <a:pt x="211" y="0"/>
                  </a:lnTo>
                  <a:lnTo>
                    <a:pt x="230" y="1"/>
                  </a:lnTo>
                  <a:lnTo>
                    <a:pt x="247" y="3"/>
                  </a:lnTo>
                  <a:lnTo>
                    <a:pt x="264" y="7"/>
                  </a:lnTo>
                  <a:lnTo>
                    <a:pt x="281" y="12"/>
                  </a:lnTo>
                  <a:lnTo>
                    <a:pt x="296" y="20"/>
                  </a:lnTo>
                  <a:lnTo>
                    <a:pt x="310" y="28"/>
                  </a:lnTo>
                  <a:lnTo>
                    <a:pt x="324" y="39"/>
                  </a:lnTo>
                  <a:lnTo>
                    <a:pt x="336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9" y="128"/>
                  </a:lnTo>
                  <a:lnTo>
                    <a:pt x="382" y="146"/>
                  </a:lnTo>
                  <a:lnTo>
                    <a:pt x="385" y="166"/>
                  </a:lnTo>
                  <a:lnTo>
                    <a:pt x="386" y="187"/>
                  </a:lnTo>
                  <a:lnTo>
                    <a:pt x="70" y="187"/>
                  </a:lnTo>
                  <a:close/>
                  <a:moveTo>
                    <a:pt x="70" y="158"/>
                  </a:moveTo>
                  <a:lnTo>
                    <a:pt x="282" y="158"/>
                  </a:lnTo>
                  <a:lnTo>
                    <a:pt x="280" y="137"/>
                  </a:lnTo>
                  <a:lnTo>
                    <a:pt x="278" y="120"/>
                  </a:lnTo>
                  <a:lnTo>
                    <a:pt x="275" y="106"/>
                  </a:lnTo>
                  <a:lnTo>
                    <a:pt x="271" y="96"/>
                  </a:lnTo>
                  <a:lnTo>
                    <a:pt x="268" y="89"/>
                  </a:lnTo>
                  <a:lnTo>
                    <a:pt x="264" y="82"/>
                  </a:lnTo>
                  <a:lnTo>
                    <a:pt x="260" y="76"/>
                  </a:lnTo>
                  <a:lnTo>
                    <a:pt x="256" y="71"/>
                  </a:lnTo>
                  <a:lnTo>
                    <a:pt x="251" y="65"/>
                  </a:lnTo>
                  <a:lnTo>
                    <a:pt x="246" y="60"/>
                  </a:lnTo>
                  <a:lnTo>
                    <a:pt x="240" y="56"/>
                  </a:lnTo>
                  <a:lnTo>
                    <a:pt x="234" y="51"/>
                  </a:lnTo>
                  <a:lnTo>
                    <a:pt x="222" y="44"/>
                  </a:lnTo>
                  <a:lnTo>
                    <a:pt x="209" y="39"/>
                  </a:lnTo>
                  <a:lnTo>
                    <a:pt x="203" y="38"/>
                  </a:lnTo>
                  <a:lnTo>
                    <a:pt x="196" y="36"/>
                  </a:lnTo>
                  <a:lnTo>
                    <a:pt x="190" y="36"/>
                  </a:lnTo>
                  <a:lnTo>
                    <a:pt x="183" y="35"/>
                  </a:lnTo>
                  <a:lnTo>
                    <a:pt x="172" y="36"/>
                  </a:lnTo>
                  <a:lnTo>
                    <a:pt x="162" y="37"/>
                  </a:lnTo>
                  <a:lnTo>
                    <a:pt x="152" y="40"/>
                  </a:lnTo>
                  <a:lnTo>
                    <a:pt x="143" y="43"/>
                  </a:lnTo>
                  <a:lnTo>
                    <a:pt x="134" y="48"/>
                  </a:lnTo>
                  <a:lnTo>
                    <a:pt x="125" y="54"/>
                  </a:lnTo>
                  <a:lnTo>
                    <a:pt x="117" y="60"/>
                  </a:lnTo>
                  <a:lnTo>
                    <a:pt x="108" y="68"/>
                  </a:lnTo>
                  <a:lnTo>
                    <a:pt x="101" y="76"/>
                  </a:lnTo>
                  <a:lnTo>
                    <a:pt x="94" y="85"/>
                  </a:lnTo>
                  <a:lnTo>
                    <a:pt x="88" y="96"/>
                  </a:lnTo>
                  <a:lnTo>
                    <a:pt x="83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0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2592" y="204"/>
              <a:ext cx="125" cy="119"/>
            </a:xfrm>
            <a:custGeom>
              <a:avLst/>
              <a:gdLst>
                <a:gd name="T0" fmla="*/ 199 w 500"/>
                <a:gd name="T1" fmla="*/ 55 h 474"/>
                <a:gd name="T2" fmla="*/ 228 w 500"/>
                <a:gd name="T3" fmla="*/ 31 h 474"/>
                <a:gd name="T4" fmla="*/ 257 w 500"/>
                <a:gd name="T5" fmla="*/ 14 h 474"/>
                <a:gd name="T6" fmla="*/ 285 w 500"/>
                <a:gd name="T7" fmla="*/ 4 h 474"/>
                <a:gd name="T8" fmla="*/ 312 w 500"/>
                <a:gd name="T9" fmla="*/ 0 h 474"/>
                <a:gd name="T10" fmla="*/ 339 w 500"/>
                <a:gd name="T11" fmla="*/ 3 h 474"/>
                <a:gd name="T12" fmla="*/ 362 w 500"/>
                <a:gd name="T13" fmla="*/ 11 h 474"/>
                <a:gd name="T14" fmla="*/ 384 w 500"/>
                <a:gd name="T15" fmla="*/ 24 h 474"/>
                <a:gd name="T16" fmla="*/ 401 w 500"/>
                <a:gd name="T17" fmla="*/ 44 h 474"/>
                <a:gd name="T18" fmla="*/ 416 w 500"/>
                <a:gd name="T19" fmla="*/ 71 h 474"/>
                <a:gd name="T20" fmla="*/ 424 w 500"/>
                <a:gd name="T21" fmla="*/ 98 h 474"/>
                <a:gd name="T22" fmla="*/ 430 w 500"/>
                <a:gd name="T23" fmla="*/ 144 h 474"/>
                <a:gd name="T24" fmla="*/ 431 w 500"/>
                <a:gd name="T25" fmla="*/ 391 h 474"/>
                <a:gd name="T26" fmla="*/ 438 w 500"/>
                <a:gd name="T27" fmla="*/ 430 h 474"/>
                <a:gd name="T28" fmla="*/ 450 w 500"/>
                <a:gd name="T29" fmla="*/ 445 h 474"/>
                <a:gd name="T30" fmla="*/ 473 w 500"/>
                <a:gd name="T31" fmla="*/ 455 h 474"/>
                <a:gd name="T32" fmla="*/ 500 w 500"/>
                <a:gd name="T33" fmla="*/ 474 h 474"/>
                <a:gd name="T34" fmla="*/ 284 w 500"/>
                <a:gd name="T35" fmla="*/ 456 h 474"/>
                <a:gd name="T36" fmla="*/ 316 w 500"/>
                <a:gd name="T37" fmla="*/ 452 h 474"/>
                <a:gd name="T38" fmla="*/ 328 w 500"/>
                <a:gd name="T39" fmla="*/ 446 h 474"/>
                <a:gd name="T40" fmla="*/ 343 w 500"/>
                <a:gd name="T41" fmla="*/ 427 h 474"/>
                <a:gd name="T42" fmla="*/ 347 w 500"/>
                <a:gd name="T43" fmla="*/ 402 h 474"/>
                <a:gd name="T44" fmla="*/ 348 w 500"/>
                <a:gd name="T45" fmla="*/ 181 h 474"/>
                <a:gd name="T46" fmla="*/ 345 w 500"/>
                <a:gd name="T47" fmla="*/ 139 h 474"/>
                <a:gd name="T48" fmla="*/ 339 w 500"/>
                <a:gd name="T49" fmla="*/ 107 h 474"/>
                <a:gd name="T50" fmla="*/ 327 w 500"/>
                <a:gd name="T51" fmla="*/ 84 h 474"/>
                <a:gd name="T52" fmla="*/ 310 w 500"/>
                <a:gd name="T53" fmla="*/ 69 h 474"/>
                <a:gd name="T54" fmla="*/ 286 w 500"/>
                <a:gd name="T55" fmla="*/ 62 h 474"/>
                <a:gd name="T56" fmla="*/ 263 w 500"/>
                <a:gd name="T57" fmla="*/ 63 h 474"/>
                <a:gd name="T58" fmla="*/ 233 w 500"/>
                <a:gd name="T59" fmla="*/ 71 h 474"/>
                <a:gd name="T60" fmla="*/ 189 w 500"/>
                <a:gd name="T61" fmla="*/ 99 h 474"/>
                <a:gd name="T62" fmla="*/ 160 w 500"/>
                <a:gd name="T63" fmla="*/ 371 h 474"/>
                <a:gd name="T64" fmla="*/ 163 w 500"/>
                <a:gd name="T65" fmla="*/ 420 h 474"/>
                <a:gd name="T66" fmla="*/ 173 w 500"/>
                <a:gd name="T67" fmla="*/ 441 h 474"/>
                <a:gd name="T68" fmla="*/ 192 w 500"/>
                <a:gd name="T69" fmla="*/ 452 h 474"/>
                <a:gd name="T70" fmla="*/ 234 w 500"/>
                <a:gd name="T71" fmla="*/ 456 h 474"/>
                <a:gd name="T72" fmla="*/ 8 w 500"/>
                <a:gd name="T73" fmla="*/ 456 h 474"/>
                <a:gd name="T74" fmla="*/ 34 w 500"/>
                <a:gd name="T75" fmla="*/ 455 h 474"/>
                <a:gd name="T76" fmla="*/ 52 w 500"/>
                <a:gd name="T77" fmla="*/ 449 h 474"/>
                <a:gd name="T78" fmla="*/ 66 w 500"/>
                <a:gd name="T79" fmla="*/ 438 h 474"/>
                <a:gd name="T80" fmla="*/ 73 w 500"/>
                <a:gd name="T81" fmla="*/ 421 h 474"/>
                <a:gd name="T82" fmla="*/ 78 w 500"/>
                <a:gd name="T83" fmla="*/ 371 h 474"/>
                <a:gd name="T84" fmla="*/ 77 w 500"/>
                <a:gd name="T85" fmla="*/ 132 h 474"/>
                <a:gd name="T86" fmla="*/ 72 w 500"/>
                <a:gd name="T87" fmla="*/ 90 h 474"/>
                <a:gd name="T88" fmla="*/ 62 w 500"/>
                <a:gd name="T89" fmla="*/ 73 h 474"/>
                <a:gd name="T90" fmla="*/ 47 w 500"/>
                <a:gd name="T91" fmla="*/ 67 h 474"/>
                <a:gd name="T92" fmla="*/ 26 w 500"/>
                <a:gd name="T93" fmla="*/ 69 h 474"/>
                <a:gd name="T94" fmla="*/ 0 w 500"/>
                <a:gd name="T95" fmla="*/ 56 h 474"/>
                <a:gd name="T96" fmla="*/ 160 w 500"/>
                <a:gd name="T97" fmla="*/ 98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00" h="474">
                  <a:moveTo>
                    <a:pt x="160" y="98"/>
                  </a:moveTo>
                  <a:lnTo>
                    <a:pt x="180" y="75"/>
                  </a:lnTo>
                  <a:lnTo>
                    <a:pt x="199" y="55"/>
                  </a:lnTo>
                  <a:lnTo>
                    <a:pt x="209" y="46"/>
                  </a:lnTo>
                  <a:lnTo>
                    <a:pt x="219" y="38"/>
                  </a:lnTo>
                  <a:lnTo>
                    <a:pt x="228" y="31"/>
                  </a:lnTo>
                  <a:lnTo>
                    <a:pt x="238" y="25"/>
                  </a:lnTo>
                  <a:lnTo>
                    <a:pt x="247" y="19"/>
                  </a:lnTo>
                  <a:lnTo>
                    <a:pt x="257" y="14"/>
                  </a:lnTo>
                  <a:lnTo>
                    <a:pt x="266" y="10"/>
                  </a:lnTo>
                  <a:lnTo>
                    <a:pt x="275" y="6"/>
                  </a:lnTo>
                  <a:lnTo>
                    <a:pt x="285" y="4"/>
                  </a:lnTo>
                  <a:lnTo>
                    <a:pt x="294" y="2"/>
                  </a:lnTo>
                  <a:lnTo>
                    <a:pt x="303" y="1"/>
                  </a:lnTo>
                  <a:lnTo>
                    <a:pt x="312" y="0"/>
                  </a:lnTo>
                  <a:lnTo>
                    <a:pt x="321" y="1"/>
                  </a:lnTo>
                  <a:lnTo>
                    <a:pt x="330" y="1"/>
                  </a:lnTo>
                  <a:lnTo>
                    <a:pt x="339" y="3"/>
                  </a:lnTo>
                  <a:lnTo>
                    <a:pt x="347" y="5"/>
                  </a:lnTo>
                  <a:lnTo>
                    <a:pt x="355" y="8"/>
                  </a:lnTo>
                  <a:lnTo>
                    <a:pt x="362" y="11"/>
                  </a:lnTo>
                  <a:lnTo>
                    <a:pt x="369" y="15"/>
                  </a:lnTo>
                  <a:lnTo>
                    <a:pt x="377" y="19"/>
                  </a:lnTo>
                  <a:lnTo>
                    <a:pt x="384" y="24"/>
                  </a:lnTo>
                  <a:lnTo>
                    <a:pt x="390" y="30"/>
                  </a:lnTo>
                  <a:lnTo>
                    <a:pt x="396" y="37"/>
                  </a:lnTo>
                  <a:lnTo>
                    <a:pt x="401" y="44"/>
                  </a:lnTo>
                  <a:lnTo>
                    <a:pt x="406" y="52"/>
                  </a:lnTo>
                  <a:lnTo>
                    <a:pt x="411" y="61"/>
                  </a:lnTo>
                  <a:lnTo>
                    <a:pt x="416" y="71"/>
                  </a:lnTo>
                  <a:lnTo>
                    <a:pt x="420" y="81"/>
                  </a:lnTo>
                  <a:lnTo>
                    <a:pt x="422" y="89"/>
                  </a:lnTo>
                  <a:lnTo>
                    <a:pt x="424" y="98"/>
                  </a:lnTo>
                  <a:lnTo>
                    <a:pt x="426" y="108"/>
                  </a:lnTo>
                  <a:lnTo>
                    <a:pt x="428" y="119"/>
                  </a:lnTo>
                  <a:lnTo>
                    <a:pt x="430" y="144"/>
                  </a:lnTo>
                  <a:lnTo>
                    <a:pt x="431" y="173"/>
                  </a:lnTo>
                  <a:lnTo>
                    <a:pt x="431" y="371"/>
                  </a:lnTo>
                  <a:lnTo>
                    <a:pt x="431" y="391"/>
                  </a:lnTo>
                  <a:lnTo>
                    <a:pt x="432" y="407"/>
                  </a:lnTo>
                  <a:lnTo>
                    <a:pt x="435" y="420"/>
                  </a:lnTo>
                  <a:lnTo>
                    <a:pt x="438" y="430"/>
                  </a:lnTo>
                  <a:lnTo>
                    <a:pt x="441" y="436"/>
                  </a:lnTo>
                  <a:lnTo>
                    <a:pt x="445" y="441"/>
                  </a:lnTo>
                  <a:lnTo>
                    <a:pt x="450" y="445"/>
                  </a:lnTo>
                  <a:lnTo>
                    <a:pt x="455" y="449"/>
                  </a:lnTo>
                  <a:lnTo>
                    <a:pt x="463" y="452"/>
                  </a:lnTo>
                  <a:lnTo>
                    <a:pt x="473" y="455"/>
                  </a:lnTo>
                  <a:lnTo>
                    <a:pt x="485" y="456"/>
                  </a:lnTo>
                  <a:lnTo>
                    <a:pt x="500" y="456"/>
                  </a:lnTo>
                  <a:lnTo>
                    <a:pt x="500" y="474"/>
                  </a:lnTo>
                  <a:lnTo>
                    <a:pt x="274" y="474"/>
                  </a:lnTo>
                  <a:lnTo>
                    <a:pt x="274" y="456"/>
                  </a:lnTo>
                  <a:lnTo>
                    <a:pt x="284" y="456"/>
                  </a:lnTo>
                  <a:lnTo>
                    <a:pt x="298" y="456"/>
                  </a:lnTo>
                  <a:lnTo>
                    <a:pt x="311" y="454"/>
                  </a:lnTo>
                  <a:lnTo>
                    <a:pt x="316" y="452"/>
                  </a:lnTo>
                  <a:lnTo>
                    <a:pt x="321" y="451"/>
                  </a:lnTo>
                  <a:lnTo>
                    <a:pt x="325" y="449"/>
                  </a:lnTo>
                  <a:lnTo>
                    <a:pt x="328" y="446"/>
                  </a:lnTo>
                  <a:lnTo>
                    <a:pt x="334" y="441"/>
                  </a:lnTo>
                  <a:lnTo>
                    <a:pt x="339" y="434"/>
                  </a:lnTo>
                  <a:lnTo>
                    <a:pt x="343" y="427"/>
                  </a:lnTo>
                  <a:lnTo>
                    <a:pt x="346" y="418"/>
                  </a:lnTo>
                  <a:lnTo>
                    <a:pt x="347" y="412"/>
                  </a:lnTo>
                  <a:lnTo>
                    <a:pt x="347" y="402"/>
                  </a:lnTo>
                  <a:lnTo>
                    <a:pt x="348" y="388"/>
                  </a:lnTo>
                  <a:lnTo>
                    <a:pt x="348" y="371"/>
                  </a:lnTo>
                  <a:lnTo>
                    <a:pt x="348" y="181"/>
                  </a:lnTo>
                  <a:lnTo>
                    <a:pt x="347" y="166"/>
                  </a:lnTo>
                  <a:lnTo>
                    <a:pt x="347" y="152"/>
                  </a:lnTo>
                  <a:lnTo>
                    <a:pt x="345" y="139"/>
                  </a:lnTo>
                  <a:lnTo>
                    <a:pt x="344" y="127"/>
                  </a:lnTo>
                  <a:lnTo>
                    <a:pt x="341" y="116"/>
                  </a:lnTo>
                  <a:lnTo>
                    <a:pt x="339" y="107"/>
                  </a:lnTo>
                  <a:lnTo>
                    <a:pt x="335" y="98"/>
                  </a:lnTo>
                  <a:lnTo>
                    <a:pt x="332" y="90"/>
                  </a:lnTo>
                  <a:lnTo>
                    <a:pt x="327" y="84"/>
                  </a:lnTo>
                  <a:lnTo>
                    <a:pt x="322" y="78"/>
                  </a:lnTo>
                  <a:lnTo>
                    <a:pt x="316" y="73"/>
                  </a:lnTo>
                  <a:lnTo>
                    <a:pt x="310" y="69"/>
                  </a:lnTo>
                  <a:lnTo>
                    <a:pt x="303" y="66"/>
                  </a:lnTo>
                  <a:lnTo>
                    <a:pt x="295" y="64"/>
                  </a:lnTo>
                  <a:lnTo>
                    <a:pt x="286" y="62"/>
                  </a:lnTo>
                  <a:lnTo>
                    <a:pt x="277" y="62"/>
                  </a:lnTo>
                  <a:lnTo>
                    <a:pt x="270" y="62"/>
                  </a:lnTo>
                  <a:lnTo>
                    <a:pt x="263" y="63"/>
                  </a:lnTo>
                  <a:lnTo>
                    <a:pt x="255" y="64"/>
                  </a:lnTo>
                  <a:lnTo>
                    <a:pt x="248" y="66"/>
                  </a:lnTo>
                  <a:lnTo>
                    <a:pt x="233" y="71"/>
                  </a:lnTo>
                  <a:lnTo>
                    <a:pt x="218" y="78"/>
                  </a:lnTo>
                  <a:lnTo>
                    <a:pt x="204" y="88"/>
                  </a:lnTo>
                  <a:lnTo>
                    <a:pt x="189" y="99"/>
                  </a:lnTo>
                  <a:lnTo>
                    <a:pt x="174" y="112"/>
                  </a:lnTo>
                  <a:lnTo>
                    <a:pt x="160" y="127"/>
                  </a:lnTo>
                  <a:lnTo>
                    <a:pt x="160" y="371"/>
                  </a:lnTo>
                  <a:lnTo>
                    <a:pt x="160" y="392"/>
                  </a:lnTo>
                  <a:lnTo>
                    <a:pt x="161" y="408"/>
                  </a:lnTo>
                  <a:lnTo>
                    <a:pt x="163" y="420"/>
                  </a:lnTo>
                  <a:lnTo>
                    <a:pt x="165" y="428"/>
                  </a:lnTo>
                  <a:lnTo>
                    <a:pt x="169" y="435"/>
                  </a:lnTo>
                  <a:lnTo>
                    <a:pt x="173" y="441"/>
                  </a:lnTo>
                  <a:lnTo>
                    <a:pt x="178" y="446"/>
                  </a:lnTo>
                  <a:lnTo>
                    <a:pt x="184" y="449"/>
                  </a:lnTo>
                  <a:lnTo>
                    <a:pt x="192" y="452"/>
                  </a:lnTo>
                  <a:lnTo>
                    <a:pt x="203" y="455"/>
                  </a:lnTo>
                  <a:lnTo>
                    <a:pt x="217" y="456"/>
                  </a:lnTo>
                  <a:lnTo>
                    <a:pt x="234" y="456"/>
                  </a:lnTo>
                  <a:lnTo>
                    <a:pt x="234" y="474"/>
                  </a:lnTo>
                  <a:lnTo>
                    <a:pt x="8" y="474"/>
                  </a:lnTo>
                  <a:lnTo>
                    <a:pt x="8" y="456"/>
                  </a:lnTo>
                  <a:lnTo>
                    <a:pt x="18" y="456"/>
                  </a:lnTo>
                  <a:lnTo>
                    <a:pt x="26" y="456"/>
                  </a:lnTo>
                  <a:lnTo>
                    <a:pt x="34" y="455"/>
                  </a:lnTo>
                  <a:lnTo>
                    <a:pt x="41" y="454"/>
                  </a:lnTo>
                  <a:lnTo>
                    <a:pt x="47" y="452"/>
                  </a:lnTo>
                  <a:lnTo>
                    <a:pt x="52" y="449"/>
                  </a:lnTo>
                  <a:lnTo>
                    <a:pt x="57" y="446"/>
                  </a:lnTo>
                  <a:lnTo>
                    <a:pt x="61" y="443"/>
                  </a:lnTo>
                  <a:lnTo>
                    <a:pt x="66" y="438"/>
                  </a:lnTo>
                  <a:lnTo>
                    <a:pt x="68" y="434"/>
                  </a:lnTo>
                  <a:lnTo>
                    <a:pt x="71" y="428"/>
                  </a:lnTo>
                  <a:lnTo>
                    <a:pt x="73" y="421"/>
                  </a:lnTo>
                  <a:lnTo>
                    <a:pt x="75" y="413"/>
                  </a:lnTo>
                  <a:lnTo>
                    <a:pt x="77" y="394"/>
                  </a:lnTo>
                  <a:lnTo>
                    <a:pt x="78" y="371"/>
                  </a:lnTo>
                  <a:lnTo>
                    <a:pt x="78" y="199"/>
                  </a:lnTo>
                  <a:lnTo>
                    <a:pt x="77" y="162"/>
                  </a:lnTo>
                  <a:lnTo>
                    <a:pt x="77" y="132"/>
                  </a:lnTo>
                  <a:lnTo>
                    <a:pt x="76" y="111"/>
                  </a:lnTo>
                  <a:lnTo>
                    <a:pt x="74" y="98"/>
                  </a:lnTo>
                  <a:lnTo>
                    <a:pt x="72" y="90"/>
                  </a:lnTo>
                  <a:lnTo>
                    <a:pt x="69" y="83"/>
                  </a:lnTo>
                  <a:lnTo>
                    <a:pt x="66" y="77"/>
                  </a:lnTo>
                  <a:lnTo>
                    <a:pt x="62" y="73"/>
                  </a:lnTo>
                  <a:lnTo>
                    <a:pt x="57" y="71"/>
                  </a:lnTo>
                  <a:lnTo>
                    <a:pt x="53" y="69"/>
                  </a:lnTo>
                  <a:lnTo>
                    <a:pt x="47" y="67"/>
                  </a:lnTo>
                  <a:lnTo>
                    <a:pt x="41" y="67"/>
                  </a:lnTo>
                  <a:lnTo>
                    <a:pt x="34" y="67"/>
                  </a:lnTo>
                  <a:lnTo>
                    <a:pt x="26" y="69"/>
                  </a:lnTo>
                  <a:lnTo>
                    <a:pt x="17" y="71"/>
                  </a:lnTo>
                  <a:lnTo>
                    <a:pt x="8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60" y="0"/>
                  </a:lnTo>
                  <a:lnTo>
                    <a:pt x="160" y="9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2721" y="170"/>
              <a:ext cx="68" cy="155"/>
            </a:xfrm>
            <a:custGeom>
              <a:avLst/>
              <a:gdLst>
                <a:gd name="T0" fmla="*/ 153 w 275"/>
                <a:gd name="T1" fmla="*/ 152 h 620"/>
                <a:gd name="T2" fmla="*/ 261 w 275"/>
                <a:gd name="T3" fmla="*/ 187 h 620"/>
                <a:gd name="T4" fmla="*/ 153 w 275"/>
                <a:gd name="T5" fmla="*/ 486 h 620"/>
                <a:gd name="T6" fmla="*/ 157 w 275"/>
                <a:gd name="T7" fmla="*/ 523 h 620"/>
                <a:gd name="T8" fmla="*/ 161 w 275"/>
                <a:gd name="T9" fmla="*/ 536 h 620"/>
                <a:gd name="T10" fmla="*/ 167 w 275"/>
                <a:gd name="T11" fmla="*/ 546 h 620"/>
                <a:gd name="T12" fmla="*/ 174 w 275"/>
                <a:gd name="T13" fmla="*/ 553 h 620"/>
                <a:gd name="T14" fmla="*/ 181 w 275"/>
                <a:gd name="T15" fmla="*/ 558 h 620"/>
                <a:gd name="T16" fmla="*/ 190 w 275"/>
                <a:gd name="T17" fmla="*/ 561 h 620"/>
                <a:gd name="T18" fmla="*/ 199 w 275"/>
                <a:gd name="T19" fmla="*/ 562 h 620"/>
                <a:gd name="T20" fmla="*/ 216 w 275"/>
                <a:gd name="T21" fmla="*/ 559 h 620"/>
                <a:gd name="T22" fmla="*/ 231 w 275"/>
                <a:gd name="T23" fmla="*/ 551 h 620"/>
                <a:gd name="T24" fmla="*/ 245 w 275"/>
                <a:gd name="T25" fmla="*/ 539 h 620"/>
                <a:gd name="T26" fmla="*/ 255 w 275"/>
                <a:gd name="T27" fmla="*/ 521 h 620"/>
                <a:gd name="T28" fmla="*/ 270 w 275"/>
                <a:gd name="T29" fmla="*/ 533 h 620"/>
                <a:gd name="T30" fmla="*/ 259 w 275"/>
                <a:gd name="T31" fmla="*/ 554 h 620"/>
                <a:gd name="T32" fmla="*/ 247 w 275"/>
                <a:gd name="T33" fmla="*/ 573 h 620"/>
                <a:gd name="T34" fmla="*/ 233 w 275"/>
                <a:gd name="T35" fmla="*/ 588 h 620"/>
                <a:gd name="T36" fmla="*/ 217 w 275"/>
                <a:gd name="T37" fmla="*/ 601 h 620"/>
                <a:gd name="T38" fmla="*/ 201 w 275"/>
                <a:gd name="T39" fmla="*/ 610 h 620"/>
                <a:gd name="T40" fmla="*/ 185 w 275"/>
                <a:gd name="T41" fmla="*/ 616 h 620"/>
                <a:gd name="T42" fmla="*/ 168 w 275"/>
                <a:gd name="T43" fmla="*/ 619 h 620"/>
                <a:gd name="T44" fmla="*/ 147 w 275"/>
                <a:gd name="T45" fmla="*/ 619 h 620"/>
                <a:gd name="T46" fmla="*/ 125 w 275"/>
                <a:gd name="T47" fmla="*/ 613 h 620"/>
                <a:gd name="T48" fmla="*/ 104 w 275"/>
                <a:gd name="T49" fmla="*/ 600 h 620"/>
                <a:gd name="T50" fmla="*/ 88 w 275"/>
                <a:gd name="T51" fmla="*/ 582 h 620"/>
                <a:gd name="T52" fmla="*/ 79 w 275"/>
                <a:gd name="T53" fmla="*/ 564 h 620"/>
                <a:gd name="T54" fmla="*/ 76 w 275"/>
                <a:gd name="T55" fmla="*/ 549 h 620"/>
                <a:gd name="T56" fmla="*/ 72 w 275"/>
                <a:gd name="T57" fmla="*/ 520 h 620"/>
                <a:gd name="T58" fmla="*/ 71 w 275"/>
                <a:gd name="T59" fmla="*/ 187 h 620"/>
                <a:gd name="T60" fmla="*/ 0 w 275"/>
                <a:gd name="T61" fmla="*/ 170 h 620"/>
                <a:gd name="T62" fmla="*/ 27 w 275"/>
                <a:gd name="T63" fmla="*/ 156 h 620"/>
                <a:gd name="T64" fmla="*/ 55 w 275"/>
                <a:gd name="T65" fmla="*/ 133 h 620"/>
                <a:gd name="T66" fmla="*/ 82 w 275"/>
                <a:gd name="T67" fmla="*/ 104 h 620"/>
                <a:gd name="T68" fmla="*/ 106 w 275"/>
                <a:gd name="T69" fmla="*/ 71 h 620"/>
                <a:gd name="T70" fmla="*/ 120 w 275"/>
                <a:gd name="T71" fmla="*/ 43 h 620"/>
                <a:gd name="T72" fmla="*/ 138 w 275"/>
                <a:gd name="T73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5" h="620">
                  <a:moveTo>
                    <a:pt x="153" y="0"/>
                  </a:moveTo>
                  <a:lnTo>
                    <a:pt x="153" y="152"/>
                  </a:lnTo>
                  <a:lnTo>
                    <a:pt x="261" y="152"/>
                  </a:lnTo>
                  <a:lnTo>
                    <a:pt x="261" y="187"/>
                  </a:lnTo>
                  <a:lnTo>
                    <a:pt x="153" y="187"/>
                  </a:lnTo>
                  <a:lnTo>
                    <a:pt x="153" y="486"/>
                  </a:lnTo>
                  <a:lnTo>
                    <a:pt x="154" y="506"/>
                  </a:lnTo>
                  <a:lnTo>
                    <a:pt x="157" y="523"/>
                  </a:lnTo>
                  <a:lnTo>
                    <a:pt x="158" y="530"/>
                  </a:lnTo>
                  <a:lnTo>
                    <a:pt x="161" y="536"/>
                  </a:lnTo>
                  <a:lnTo>
                    <a:pt x="164" y="542"/>
                  </a:lnTo>
                  <a:lnTo>
                    <a:pt x="167" y="546"/>
                  </a:lnTo>
                  <a:lnTo>
                    <a:pt x="170" y="550"/>
                  </a:lnTo>
                  <a:lnTo>
                    <a:pt x="174" y="553"/>
                  </a:lnTo>
                  <a:lnTo>
                    <a:pt x="178" y="556"/>
                  </a:lnTo>
                  <a:lnTo>
                    <a:pt x="181" y="558"/>
                  </a:lnTo>
                  <a:lnTo>
                    <a:pt x="186" y="559"/>
                  </a:lnTo>
                  <a:lnTo>
                    <a:pt x="190" y="561"/>
                  </a:lnTo>
                  <a:lnTo>
                    <a:pt x="195" y="561"/>
                  </a:lnTo>
                  <a:lnTo>
                    <a:pt x="199" y="562"/>
                  </a:lnTo>
                  <a:lnTo>
                    <a:pt x="208" y="561"/>
                  </a:lnTo>
                  <a:lnTo>
                    <a:pt x="216" y="559"/>
                  </a:lnTo>
                  <a:lnTo>
                    <a:pt x="224" y="556"/>
                  </a:lnTo>
                  <a:lnTo>
                    <a:pt x="231" y="551"/>
                  </a:lnTo>
                  <a:lnTo>
                    <a:pt x="239" y="546"/>
                  </a:lnTo>
                  <a:lnTo>
                    <a:pt x="245" y="539"/>
                  </a:lnTo>
                  <a:lnTo>
                    <a:pt x="250" y="530"/>
                  </a:lnTo>
                  <a:lnTo>
                    <a:pt x="255" y="521"/>
                  </a:lnTo>
                  <a:lnTo>
                    <a:pt x="275" y="521"/>
                  </a:lnTo>
                  <a:lnTo>
                    <a:pt x="270" y="533"/>
                  </a:lnTo>
                  <a:lnTo>
                    <a:pt x="265" y="544"/>
                  </a:lnTo>
                  <a:lnTo>
                    <a:pt x="259" y="554"/>
                  </a:lnTo>
                  <a:lnTo>
                    <a:pt x="254" y="564"/>
                  </a:lnTo>
                  <a:lnTo>
                    <a:pt x="247" y="573"/>
                  </a:lnTo>
                  <a:lnTo>
                    <a:pt x="240" y="581"/>
                  </a:lnTo>
                  <a:lnTo>
                    <a:pt x="233" y="588"/>
                  </a:lnTo>
                  <a:lnTo>
                    <a:pt x="225" y="595"/>
                  </a:lnTo>
                  <a:lnTo>
                    <a:pt x="217" y="601"/>
                  </a:lnTo>
                  <a:lnTo>
                    <a:pt x="209" y="606"/>
                  </a:lnTo>
                  <a:lnTo>
                    <a:pt x="201" y="610"/>
                  </a:lnTo>
                  <a:lnTo>
                    <a:pt x="193" y="614"/>
                  </a:lnTo>
                  <a:lnTo>
                    <a:pt x="185" y="616"/>
                  </a:lnTo>
                  <a:lnTo>
                    <a:pt x="177" y="618"/>
                  </a:lnTo>
                  <a:lnTo>
                    <a:pt x="168" y="619"/>
                  </a:lnTo>
                  <a:lnTo>
                    <a:pt x="159" y="620"/>
                  </a:lnTo>
                  <a:lnTo>
                    <a:pt x="147" y="619"/>
                  </a:lnTo>
                  <a:lnTo>
                    <a:pt x="136" y="617"/>
                  </a:lnTo>
                  <a:lnTo>
                    <a:pt x="125" y="613"/>
                  </a:lnTo>
                  <a:lnTo>
                    <a:pt x="114" y="607"/>
                  </a:lnTo>
                  <a:lnTo>
                    <a:pt x="104" y="600"/>
                  </a:lnTo>
                  <a:lnTo>
                    <a:pt x="95" y="591"/>
                  </a:lnTo>
                  <a:lnTo>
                    <a:pt x="88" y="582"/>
                  </a:lnTo>
                  <a:lnTo>
                    <a:pt x="82" y="570"/>
                  </a:lnTo>
                  <a:lnTo>
                    <a:pt x="79" y="564"/>
                  </a:lnTo>
                  <a:lnTo>
                    <a:pt x="77" y="557"/>
                  </a:lnTo>
                  <a:lnTo>
                    <a:pt x="76" y="549"/>
                  </a:lnTo>
                  <a:lnTo>
                    <a:pt x="74" y="540"/>
                  </a:lnTo>
                  <a:lnTo>
                    <a:pt x="72" y="520"/>
                  </a:lnTo>
                  <a:lnTo>
                    <a:pt x="71" y="497"/>
                  </a:lnTo>
                  <a:lnTo>
                    <a:pt x="71" y="187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13" y="164"/>
                  </a:lnTo>
                  <a:lnTo>
                    <a:pt x="27" y="156"/>
                  </a:lnTo>
                  <a:lnTo>
                    <a:pt x="41" y="145"/>
                  </a:lnTo>
                  <a:lnTo>
                    <a:pt x="55" y="133"/>
                  </a:lnTo>
                  <a:lnTo>
                    <a:pt x="69" y="119"/>
                  </a:lnTo>
                  <a:lnTo>
                    <a:pt x="82" y="104"/>
                  </a:lnTo>
                  <a:lnTo>
                    <a:pt x="95" y="88"/>
                  </a:lnTo>
                  <a:lnTo>
                    <a:pt x="106" y="71"/>
                  </a:lnTo>
                  <a:lnTo>
                    <a:pt x="112" y="59"/>
                  </a:lnTo>
                  <a:lnTo>
                    <a:pt x="120" y="43"/>
                  </a:lnTo>
                  <a:lnTo>
                    <a:pt x="128" y="23"/>
                  </a:lnTo>
                  <a:lnTo>
                    <a:pt x="138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2" name="Freeform 33"/>
            <p:cNvSpPr>
              <a:spLocks noEditPoints="1"/>
            </p:cNvSpPr>
            <p:nvPr/>
          </p:nvSpPr>
          <p:spPr bwMode="auto">
            <a:xfrm>
              <a:off x="2796" y="144"/>
              <a:ext cx="58" cy="179"/>
            </a:xfrm>
            <a:custGeom>
              <a:avLst/>
              <a:gdLst>
                <a:gd name="T0" fmla="*/ 127 w 229"/>
                <a:gd name="T1" fmla="*/ 1 h 715"/>
                <a:gd name="T2" fmla="*/ 145 w 229"/>
                <a:gd name="T3" fmla="*/ 8 h 715"/>
                <a:gd name="T4" fmla="*/ 159 w 229"/>
                <a:gd name="T5" fmla="*/ 23 h 715"/>
                <a:gd name="T6" fmla="*/ 168 w 229"/>
                <a:gd name="T7" fmla="*/ 41 h 715"/>
                <a:gd name="T8" fmla="*/ 168 w 229"/>
                <a:gd name="T9" fmla="*/ 61 h 715"/>
                <a:gd name="T10" fmla="*/ 159 w 229"/>
                <a:gd name="T11" fmla="*/ 79 h 715"/>
                <a:gd name="T12" fmla="*/ 145 w 229"/>
                <a:gd name="T13" fmla="*/ 93 h 715"/>
                <a:gd name="T14" fmla="*/ 132 w 229"/>
                <a:gd name="T15" fmla="*/ 100 h 715"/>
                <a:gd name="T16" fmla="*/ 122 w 229"/>
                <a:gd name="T17" fmla="*/ 102 h 715"/>
                <a:gd name="T18" fmla="*/ 112 w 229"/>
                <a:gd name="T19" fmla="*/ 102 h 715"/>
                <a:gd name="T20" fmla="*/ 103 w 229"/>
                <a:gd name="T21" fmla="*/ 100 h 715"/>
                <a:gd name="T22" fmla="*/ 89 w 229"/>
                <a:gd name="T23" fmla="*/ 93 h 715"/>
                <a:gd name="T24" fmla="*/ 75 w 229"/>
                <a:gd name="T25" fmla="*/ 79 h 715"/>
                <a:gd name="T26" fmla="*/ 68 w 229"/>
                <a:gd name="T27" fmla="*/ 61 h 715"/>
                <a:gd name="T28" fmla="*/ 68 w 229"/>
                <a:gd name="T29" fmla="*/ 41 h 715"/>
                <a:gd name="T30" fmla="*/ 75 w 229"/>
                <a:gd name="T31" fmla="*/ 23 h 715"/>
                <a:gd name="T32" fmla="*/ 89 w 229"/>
                <a:gd name="T33" fmla="*/ 8 h 715"/>
                <a:gd name="T34" fmla="*/ 107 w 229"/>
                <a:gd name="T35" fmla="*/ 1 h 715"/>
                <a:gd name="T36" fmla="*/ 159 w 229"/>
                <a:gd name="T37" fmla="*/ 241 h 715"/>
                <a:gd name="T38" fmla="*/ 159 w 229"/>
                <a:gd name="T39" fmla="*/ 631 h 715"/>
                <a:gd name="T40" fmla="*/ 162 w 229"/>
                <a:gd name="T41" fmla="*/ 660 h 715"/>
                <a:gd name="T42" fmla="*/ 169 w 229"/>
                <a:gd name="T43" fmla="*/ 676 h 715"/>
                <a:gd name="T44" fmla="*/ 178 w 229"/>
                <a:gd name="T45" fmla="*/ 686 h 715"/>
                <a:gd name="T46" fmla="*/ 191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1 w 229"/>
                <a:gd name="T57" fmla="*/ 691 h 715"/>
                <a:gd name="T58" fmla="*/ 62 w 229"/>
                <a:gd name="T59" fmla="*/ 682 h 715"/>
                <a:gd name="T60" fmla="*/ 69 w 229"/>
                <a:gd name="T61" fmla="*/ 669 h 715"/>
                <a:gd name="T62" fmla="*/ 75 w 229"/>
                <a:gd name="T63" fmla="*/ 647 h 715"/>
                <a:gd name="T64" fmla="*/ 76 w 229"/>
                <a:gd name="T65" fmla="*/ 612 h 715"/>
                <a:gd name="T66" fmla="*/ 76 w 229"/>
                <a:gd name="T67" fmla="*/ 399 h 715"/>
                <a:gd name="T68" fmla="*/ 74 w 229"/>
                <a:gd name="T69" fmla="*/ 351 h 715"/>
                <a:gd name="T70" fmla="*/ 70 w 229"/>
                <a:gd name="T71" fmla="*/ 329 h 715"/>
                <a:gd name="T72" fmla="*/ 64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3 w 229"/>
                <a:gd name="T79" fmla="*/ 308 h 715"/>
                <a:gd name="T80" fmla="*/ 16 w 229"/>
                <a:gd name="T81" fmla="*/ 312 h 715"/>
                <a:gd name="T82" fmla="*/ 0 w 229"/>
                <a:gd name="T83" fmla="*/ 297 h 715"/>
                <a:gd name="T84" fmla="*/ 159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7" y="0"/>
                  </a:moveTo>
                  <a:lnTo>
                    <a:pt x="127" y="1"/>
                  </a:lnTo>
                  <a:lnTo>
                    <a:pt x="137" y="4"/>
                  </a:lnTo>
                  <a:lnTo>
                    <a:pt x="145" y="8"/>
                  </a:lnTo>
                  <a:lnTo>
                    <a:pt x="153" y="15"/>
                  </a:lnTo>
                  <a:lnTo>
                    <a:pt x="159" y="23"/>
                  </a:lnTo>
                  <a:lnTo>
                    <a:pt x="164" y="31"/>
                  </a:lnTo>
                  <a:lnTo>
                    <a:pt x="168" y="41"/>
                  </a:lnTo>
                  <a:lnTo>
                    <a:pt x="169" y="51"/>
                  </a:lnTo>
                  <a:lnTo>
                    <a:pt x="168" y="61"/>
                  </a:lnTo>
                  <a:lnTo>
                    <a:pt x="164" y="70"/>
                  </a:lnTo>
                  <a:lnTo>
                    <a:pt x="159" y="79"/>
                  </a:lnTo>
                  <a:lnTo>
                    <a:pt x="153" y="87"/>
                  </a:lnTo>
                  <a:lnTo>
                    <a:pt x="145" y="93"/>
                  </a:lnTo>
                  <a:lnTo>
                    <a:pt x="137" y="98"/>
                  </a:lnTo>
                  <a:lnTo>
                    <a:pt x="132" y="100"/>
                  </a:lnTo>
                  <a:lnTo>
                    <a:pt x="127" y="101"/>
                  </a:lnTo>
                  <a:lnTo>
                    <a:pt x="122" y="102"/>
                  </a:lnTo>
                  <a:lnTo>
                    <a:pt x="117" y="102"/>
                  </a:lnTo>
                  <a:lnTo>
                    <a:pt x="112" y="102"/>
                  </a:lnTo>
                  <a:lnTo>
                    <a:pt x="107" y="101"/>
                  </a:lnTo>
                  <a:lnTo>
                    <a:pt x="103" y="100"/>
                  </a:lnTo>
                  <a:lnTo>
                    <a:pt x="98" y="98"/>
                  </a:lnTo>
                  <a:lnTo>
                    <a:pt x="89" y="93"/>
                  </a:lnTo>
                  <a:lnTo>
                    <a:pt x="82" y="87"/>
                  </a:lnTo>
                  <a:lnTo>
                    <a:pt x="75" y="79"/>
                  </a:lnTo>
                  <a:lnTo>
                    <a:pt x="70" y="70"/>
                  </a:lnTo>
                  <a:lnTo>
                    <a:pt x="68" y="61"/>
                  </a:lnTo>
                  <a:lnTo>
                    <a:pt x="67" y="51"/>
                  </a:lnTo>
                  <a:lnTo>
                    <a:pt x="68" y="41"/>
                  </a:lnTo>
                  <a:lnTo>
                    <a:pt x="70" y="31"/>
                  </a:lnTo>
                  <a:lnTo>
                    <a:pt x="75" y="23"/>
                  </a:lnTo>
                  <a:lnTo>
                    <a:pt x="81" y="15"/>
                  </a:lnTo>
                  <a:lnTo>
                    <a:pt x="89" y="8"/>
                  </a:lnTo>
                  <a:lnTo>
                    <a:pt x="98" y="4"/>
                  </a:lnTo>
                  <a:lnTo>
                    <a:pt x="107" y="1"/>
                  </a:lnTo>
                  <a:lnTo>
                    <a:pt x="117" y="0"/>
                  </a:lnTo>
                  <a:close/>
                  <a:moveTo>
                    <a:pt x="159" y="241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9" y="676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1" y="693"/>
                  </a:lnTo>
                  <a:lnTo>
                    <a:pt x="201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2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433"/>
                  </a:lnTo>
                  <a:lnTo>
                    <a:pt x="76" y="399"/>
                  </a:lnTo>
                  <a:lnTo>
                    <a:pt x="75" y="372"/>
                  </a:lnTo>
                  <a:lnTo>
                    <a:pt x="74" y="351"/>
                  </a:lnTo>
                  <a:lnTo>
                    <a:pt x="72" y="337"/>
                  </a:lnTo>
                  <a:lnTo>
                    <a:pt x="70" y="329"/>
                  </a:lnTo>
                  <a:lnTo>
                    <a:pt x="67" y="323"/>
                  </a:lnTo>
                  <a:lnTo>
                    <a:pt x="64" y="318"/>
                  </a:lnTo>
                  <a:lnTo>
                    <a:pt x="61" y="314"/>
                  </a:lnTo>
                  <a:lnTo>
                    <a:pt x="57" y="312"/>
                  </a:lnTo>
                  <a:lnTo>
                    <a:pt x="52" y="310"/>
                  </a:lnTo>
                  <a:lnTo>
                    <a:pt x="47" y="308"/>
                  </a:lnTo>
                  <a:lnTo>
                    <a:pt x="40" y="308"/>
                  </a:lnTo>
                  <a:lnTo>
                    <a:pt x="33" y="308"/>
                  </a:lnTo>
                  <a:lnTo>
                    <a:pt x="25" y="310"/>
                  </a:lnTo>
                  <a:lnTo>
                    <a:pt x="16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7" y="241"/>
                  </a:lnTo>
                  <a:lnTo>
                    <a:pt x="159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3" name="Freeform 34"/>
            <p:cNvSpPr>
              <a:spLocks noEditPoints="1"/>
            </p:cNvSpPr>
            <p:nvPr/>
          </p:nvSpPr>
          <p:spPr bwMode="auto">
            <a:xfrm>
              <a:off x="2869" y="204"/>
              <a:ext cx="104" cy="121"/>
            </a:xfrm>
            <a:custGeom>
              <a:avLst/>
              <a:gdLst>
                <a:gd name="T0" fmla="*/ 177 w 414"/>
                <a:gd name="T1" fmla="*/ 464 h 484"/>
                <a:gd name="T2" fmla="*/ 123 w 414"/>
                <a:gd name="T3" fmla="*/ 483 h 484"/>
                <a:gd name="T4" fmla="*/ 75 w 414"/>
                <a:gd name="T5" fmla="*/ 479 h 484"/>
                <a:gd name="T6" fmla="*/ 38 w 414"/>
                <a:gd name="T7" fmla="*/ 459 h 484"/>
                <a:gd name="T8" fmla="*/ 12 w 414"/>
                <a:gd name="T9" fmla="*/ 424 h 484"/>
                <a:gd name="T10" fmla="*/ 0 w 414"/>
                <a:gd name="T11" fmla="*/ 378 h 484"/>
                <a:gd name="T12" fmla="*/ 5 w 414"/>
                <a:gd name="T13" fmla="*/ 327 h 484"/>
                <a:gd name="T14" fmla="*/ 20 w 414"/>
                <a:gd name="T15" fmla="*/ 299 h 484"/>
                <a:gd name="T16" fmla="*/ 52 w 414"/>
                <a:gd name="T17" fmla="*/ 266 h 484"/>
                <a:gd name="T18" fmla="*/ 99 w 414"/>
                <a:gd name="T19" fmla="*/ 235 h 484"/>
                <a:gd name="T20" fmla="*/ 174 w 414"/>
                <a:gd name="T21" fmla="*/ 199 h 484"/>
                <a:gd name="T22" fmla="*/ 254 w 414"/>
                <a:gd name="T23" fmla="*/ 151 h 484"/>
                <a:gd name="T24" fmla="*/ 248 w 414"/>
                <a:gd name="T25" fmla="*/ 93 h 484"/>
                <a:gd name="T26" fmla="*/ 232 w 414"/>
                <a:gd name="T27" fmla="*/ 56 h 484"/>
                <a:gd name="T28" fmla="*/ 206 w 414"/>
                <a:gd name="T29" fmla="*/ 37 h 484"/>
                <a:gd name="T30" fmla="*/ 168 w 414"/>
                <a:gd name="T31" fmla="*/ 31 h 484"/>
                <a:gd name="T32" fmla="*/ 140 w 414"/>
                <a:gd name="T33" fmla="*/ 35 h 484"/>
                <a:gd name="T34" fmla="*/ 119 w 414"/>
                <a:gd name="T35" fmla="*/ 48 h 484"/>
                <a:gd name="T36" fmla="*/ 105 w 414"/>
                <a:gd name="T37" fmla="*/ 66 h 484"/>
                <a:gd name="T38" fmla="*/ 100 w 414"/>
                <a:gd name="T39" fmla="*/ 87 h 484"/>
                <a:gd name="T40" fmla="*/ 94 w 414"/>
                <a:gd name="T41" fmla="*/ 145 h 484"/>
                <a:gd name="T42" fmla="*/ 68 w 414"/>
                <a:gd name="T43" fmla="*/ 163 h 484"/>
                <a:gd name="T44" fmla="*/ 35 w 414"/>
                <a:gd name="T45" fmla="*/ 157 h 484"/>
                <a:gd name="T46" fmla="*/ 18 w 414"/>
                <a:gd name="T47" fmla="*/ 126 h 484"/>
                <a:gd name="T48" fmla="*/ 23 w 414"/>
                <a:gd name="T49" fmla="*/ 84 h 484"/>
                <a:gd name="T50" fmla="*/ 50 w 414"/>
                <a:gd name="T51" fmla="*/ 46 h 484"/>
                <a:gd name="T52" fmla="*/ 98 w 414"/>
                <a:gd name="T53" fmla="*/ 14 h 484"/>
                <a:gd name="T54" fmla="*/ 164 w 414"/>
                <a:gd name="T55" fmla="*/ 1 h 484"/>
                <a:gd name="T56" fmla="*/ 227 w 414"/>
                <a:gd name="T57" fmla="*/ 3 h 484"/>
                <a:gd name="T58" fmla="*/ 274 w 414"/>
                <a:gd name="T59" fmla="*/ 16 h 484"/>
                <a:gd name="T60" fmla="*/ 303 w 414"/>
                <a:gd name="T61" fmla="*/ 35 h 484"/>
                <a:gd name="T62" fmla="*/ 323 w 414"/>
                <a:gd name="T63" fmla="*/ 62 h 484"/>
                <a:gd name="T64" fmla="*/ 332 w 414"/>
                <a:gd name="T65" fmla="*/ 92 h 484"/>
                <a:gd name="T66" fmla="*/ 336 w 414"/>
                <a:gd name="T67" fmla="*/ 315 h 484"/>
                <a:gd name="T68" fmla="*/ 338 w 414"/>
                <a:gd name="T69" fmla="*/ 395 h 484"/>
                <a:gd name="T70" fmla="*/ 346 w 414"/>
                <a:gd name="T71" fmla="*/ 415 h 484"/>
                <a:gd name="T72" fmla="*/ 359 w 414"/>
                <a:gd name="T73" fmla="*/ 420 h 484"/>
                <a:gd name="T74" fmla="*/ 389 w 414"/>
                <a:gd name="T75" fmla="*/ 404 h 484"/>
                <a:gd name="T76" fmla="*/ 400 w 414"/>
                <a:gd name="T77" fmla="*/ 426 h 484"/>
                <a:gd name="T78" fmla="*/ 353 w 414"/>
                <a:gd name="T79" fmla="*/ 469 h 484"/>
                <a:gd name="T80" fmla="*/ 326 w 414"/>
                <a:gd name="T81" fmla="*/ 481 h 484"/>
                <a:gd name="T82" fmla="*/ 301 w 414"/>
                <a:gd name="T83" fmla="*/ 483 h 484"/>
                <a:gd name="T84" fmla="*/ 281 w 414"/>
                <a:gd name="T85" fmla="*/ 477 h 484"/>
                <a:gd name="T86" fmla="*/ 265 w 414"/>
                <a:gd name="T87" fmla="*/ 462 h 484"/>
                <a:gd name="T88" fmla="*/ 256 w 414"/>
                <a:gd name="T89" fmla="*/ 435 h 484"/>
                <a:gd name="T90" fmla="*/ 254 w 414"/>
                <a:gd name="T91" fmla="*/ 375 h 484"/>
                <a:gd name="T92" fmla="*/ 170 w 414"/>
                <a:gd name="T93" fmla="*/ 236 h 484"/>
                <a:gd name="T94" fmla="*/ 116 w 414"/>
                <a:gd name="T95" fmla="*/ 271 h 484"/>
                <a:gd name="T96" fmla="*/ 96 w 414"/>
                <a:gd name="T97" fmla="*/ 295 h 484"/>
                <a:gd name="T98" fmla="*/ 85 w 414"/>
                <a:gd name="T99" fmla="*/ 321 h 484"/>
                <a:gd name="T100" fmla="*/ 83 w 414"/>
                <a:gd name="T101" fmla="*/ 351 h 484"/>
                <a:gd name="T102" fmla="*/ 91 w 414"/>
                <a:gd name="T103" fmla="*/ 382 h 484"/>
                <a:gd name="T104" fmla="*/ 110 w 414"/>
                <a:gd name="T105" fmla="*/ 407 h 484"/>
                <a:gd name="T106" fmla="*/ 134 w 414"/>
                <a:gd name="T107" fmla="*/ 422 h 484"/>
                <a:gd name="T108" fmla="*/ 163 w 414"/>
                <a:gd name="T109" fmla="*/ 425 h 484"/>
                <a:gd name="T110" fmla="*/ 211 w 414"/>
                <a:gd name="T111" fmla="*/ 406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14" h="484">
                  <a:moveTo>
                    <a:pt x="254" y="408"/>
                  </a:moveTo>
                  <a:lnTo>
                    <a:pt x="222" y="432"/>
                  </a:lnTo>
                  <a:lnTo>
                    <a:pt x="197" y="451"/>
                  </a:lnTo>
                  <a:lnTo>
                    <a:pt x="177" y="464"/>
                  </a:lnTo>
                  <a:lnTo>
                    <a:pt x="165" y="471"/>
                  </a:lnTo>
                  <a:lnTo>
                    <a:pt x="151" y="477"/>
                  </a:lnTo>
                  <a:lnTo>
                    <a:pt x="137" y="481"/>
                  </a:lnTo>
                  <a:lnTo>
                    <a:pt x="123" y="483"/>
                  </a:lnTo>
                  <a:lnTo>
                    <a:pt x="108" y="484"/>
                  </a:lnTo>
                  <a:lnTo>
                    <a:pt x="96" y="483"/>
                  </a:lnTo>
                  <a:lnTo>
                    <a:pt x="85" y="482"/>
                  </a:lnTo>
                  <a:lnTo>
                    <a:pt x="75" y="479"/>
                  </a:lnTo>
                  <a:lnTo>
                    <a:pt x="65" y="476"/>
                  </a:lnTo>
                  <a:lnTo>
                    <a:pt x="55" y="471"/>
                  </a:lnTo>
                  <a:lnTo>
                    <a:pt x="46" y="465"/>
                  </a:lnTo>
                  <a:lnTo>
                    <a:pt x="38" y="459"/>
                  </a:lnTo>
                  <a:lnTo>
                    <a:pt x="30" y="451"/>
                  </a:lnTo>
                  <a:lnTo>
                    <a:pt x="23" y="443"/>
                  </a:lnTo>
                  <a:lnTo>
                    <a:pt x="17" y="434"/>
                  </a:lnTo>
                  <a:lnTo>
                    <a:pt x="12" y="424"/>
                  </a:lnTo>
                  <a:lnTo>
                    <a:pt x="7" y="413"/>
                  </a:lnTo>
                  <a:lnTo>
                    <a:pt x="4" y="402"/>
                  </a:lnTo>
                  <a:lnTo>
                    <a:pt x="2" y="391"/>
                  </a:lnTo>
                  <a:lnTo>
                    <a:pt x="0" y="378"/>
                  </a:lnTo>
                  <a:lnTo>
                    <a:pt x="0" y="365"/>
                  </a:lnTo>
                  <a:lnTo>
                    <a:pt x="1" y="349"/>
                  </a:lnTo>
                  <a:lnTo>
                    <a:pt x="3" y="334"/>
                  </a:lnTo>
                  <a:lnTo>
                    <a:pt x="5" y="327"/>
                  </a:lnTo>
                  <a:lnTo>
                    <a:pt x="8" y="320"/>
                  </a:lnTo>
                  <a:lnTo>
                    <a:pt x="11" y="313"/>
                  </a:lnTo>
                  <a:lnTo>
                    <a:pt x="15" y="307"/>
                  </a:lnTo>
                  <a:lnTo>
                    <a:pt x="20" y="299"/>
                  </a:lnTo>
                  <a:lnTo>
                    <a:pt x="27" y="290"/>
                  </a:lnTo>
                  <a:lnTo>
                    <a:pt x="34" y="282"/>
                  </a:lnTo>
                  <a:lnTo>
                    <a:pt x="42" y="274"/>
                  </a:lnTo>
                  <a:lnTo>
                    <a:pt x="52" y="266"/>
                  </a:lnTo>
                  <a:lnTo>
                    <a:pt x="62" y="258"/>
                  </a:lnTo>
                  <a:lnTo>
                    <a:pt x="73" y="251"/>
                  </a:lnTo>
                  <a:lnTo>
                    <a:pt x="85" y="243"/>
                  </a:lnTo>
                  <a:lnTo>
                    <a:pt x="99" y="235"/>
                  </a:lnTo>
                  <a:lnTo>
                    <a:pt x="115" y="227"/>
                  </a:lnTo>
                  <a:lnTo>
                    <a:pt x="132" y="218"/>
                  </a:lnTo>
                  <a:lnTo>
                    <a:pt x="152" y="209"/>
                  </a:lnTo>
                  <a:lnTo>
                    <a:pt x="174" y="199"/>
                  </a:lnTo>
                  <a:lnTo>
                    <a:pt x="199" y="190"/>
                  </a:lnTo>
                  <a:lnTo>
                    <a:pt x="226" y="179"/>
                  </a:lnTo>
                  <a:lnTo>
                    <a:pt x="254" y="169"/>
                  </a:lnTo>
                  <a:lnTo>
                    <a:pt x="254" y="151"/>
                  </a:lnTo>
                  <a:lnTo>
                    <a:pt x="253" y="134"/>
                  </a:lnTo>
                  <a:lnTo>
                    <a:pt x="252" y="119"/>
                  </a:lnTo>
                  <a:lnTo>
                    <a:pt x="251" y="105"/>
                  </a:lnTo>
                  <a:lnTo>
                    <a:pt x="248" y="93"/>
                  </a:lnTo>
                  <a:lnTo>
                    <a:pt x="245" y="82"/>
                  </a:lnTo>
                  <a:lnTo>
                    <a:pt x="242" y="72"/>
                  </a:lnTo>
                  <a:lnTo>
                    <a:pt x="237" y="63"/>
                  </a:lnTo>
                  <a:lnTo>
                    <a:pt x="232" y="56"/>
                  </a:lnTo>
                  <a:lnTo>
                    <a:pt x="227" y="50"/>
                  </a:lnTo>
                  <a:lnTo>
                    <a:pt x="220" y="45"/>
                  </a:lnTo>
                  <a:lnTo>
                    <a:pt x="213" y="41"/>
                  </a:lnTo>
                  <a:lnTo>
                    <a:pt x="206" y="37"/>
                  </a:lnTo>
                  <a:lnTo>
                    <a:pt x="198" y="34"/>
                  </a:lnTo>
                  <a:lnTo>
                    <a:pt x="189" y="32"/>
                  </a:lnTo>
                  <a:lnTo>
                    <a:pt x="178" y="31"/>
                  </a:lnTo>
                  <a:lnTo>
                    <a:pt x="168" y="31"/>
                  </a:lnTo>
                  <a:lnTo>
                    <a:pt x="161" y="31"/>
                  </a:lnTo>
                  <a:lnTo>
                    <a:pt x="154" y="32"/>
                  </a:lnTo>
                  <a:lnTo>
                    <a:pt x="147" y="33"/>
                  </a:lnTo>
                  <a:lnTo>
                    <a:pt x="140" y="35"/>
                  </a:lnTo>
                  <a:lnTo>
                    <a:pt x="134" y="38"/>
                  </a:lnTo>
                  <a:lnTo>
                    <a:pt x="129" y="40"/>
                  </a:lnTo>
                  <a:lnTo>
                    <a:pt x="124" y="44"/>
                  </a:lnTo>
                  <a:lnTo>
                    <a:pt x="119" y="48"/>
                  </a:lnTo>
                  <a:lnTo>
                    <a:pt x="114" y="52"/>
                  </a:lnTo>
                  <a:lnTo>
                    <a:pt x="111" y="57"/>
                  </a:lnTo>
                  <a:lnTo>
                    <a:pt x="107" y="61"/>
                  </a:lnTo>
                  <a:lnTo>
                    <a:pt x="105" y="66"/>
                  </a:lnTo>
                  <a:lnTo>
                    <a:pt x="103" y="71"/>
                  </a:lnTo>
                  <a:lnTo>
                    <a:pt x="101" y="76"/>
                  </a:lnTo>
                  <a:lnTo>
                    <a:pt x="100" y="82"/>
                  </a:lnTo>
                  <a:lnTo>
                    <a:pt x="100" y="87"/>
                  </a:lnTo>
                  <a:lnTo>
                    <a:pt x="101" y="116"/>
                  </a:lnTo>
                  <a:lnTo>
                    <a:pt x="100" y="127"/>
                  </a:lnTo>
                  <a:lnTo>
                    <a:pt x="98" y="137"/>
                  </a:lnTo>
                  <a:lnTo>
                    <a:pt x="94" y="145"/>
                  </a:lnTo>
                  <a:lnTo>
                    <a:pt x="89" y="152"/>
                  </a:lnTo>
                  <a:lnTo>
                    <a:pt x="83" y="157"/>
                  </a:lnTo>
                  <a:lnTo>
                    <a:pt x="76" y="161"/>
                  </a:lnTo>
                  <a:lnTo>
                    <a:pt x="68" y="163"/>
                  </a:lnTo>
                  <a:lnTo>
                    <a:pt x="59" y="164"/>
                  </a:lnTo>
                  <a:lnTo>
                    <a:pt x="50" y="163"/>
                  </a:lnTo>
                  <a:lnTo>
                    <a:pt x="42" y="161"/>
                  </a:lnTo>
                  <a:lnTo>
                    <a:pt x="35" y="157"/>
                  </a:lnTo>
                  <a:lnTo>
                    <a:pt x="29" y="151"/>
                  </a:lnTo>
                  <a:lnTo>
                    <a:pt x="24" y="144"/>
                  </a:lnTo>
                  <a:lnTo>
                    <a:pt x="20" y="136"/>
                  </a:lnTo>
                  <a:lnTo>
                    <a:pt x="18" y="126"/>
                  </a:lnTo>
                  <a:lnTo>
                    <a:pt x="17" y="116"/>
                  </a:lnTo>
                  <a:lnTo>
                    <a:pt x="18" y="105"/>
                  </a:lnTo>
                  <a:lnTo>
                    <a:pt x="20" y="94"/>
                  </a:lnTo>
                  <a:lnTo>
                    <a:pt x="23" y="84"/>
                  </a:lnTo>
                  <a:lnTo>
                    <a:pt x="28" y="74"/>
                  </a:lnTo>
                  <a:lnTo>
                    <a:pt x="34" y="64"/>
                  </a:lnTo>
                  <a:lnTo>
                    <a:pt x="42" y="55"/>
                  </a:lnTo>
                  <a:lnTo>
                    <a:pt x="50" y="46"/>
                  </a:lnTo>
                  <a:lnTo>
                    <a:pt x="61" y="36"/>
                  </a:lnTo>
                  <a:lnTo>
                    <a:pt x="72" y="28"/>
                  </a:lnTo>
                  <a:lnTo>
                    <a:pt x="85" y="21"/>
                  </a:lnTo>
                  <a:lnTo>
                    <a:pt x="98" y="14"/>
                  </a:lnTo>
                  <a:lnTo>
                    <a:pt x="113" y="9"/>
                  </a:lnTo>
                  <a:lnTo>
                    <a:pt x="129" y="5"/>
                  </a:lnTo>
                  <a:lnTo>
                    <a:pt x="146" y="2"/>
                  </a:lnTo>
                  <a:lnTo>
                    <a:pt x="164" y="1"/>
                  </a:lnTo>
                  <a:lnTo>
                    <a:pt x="184" y="0"/>
                  </a:lnTo>
                  <a:lnTo>
                    <a:pt x="199" y="1"/>
                  </a:lnTo>
                  <a:lnTo>
                    <a:pt x="213" y="2"/>
                  </a:lnTo>
                  <a:lnTo>
                    <a:pt x="227" y="3"/>
                  </a:lnTo>
                  <a:lnTo>
                    <a:pt x="239" y="5"/>
                  </a:lnTo>
                  <a:lnTo>
                    <a:pt x="251" y="8"/>
                  </a:lnTo>
                  <a:lnTo>
                    <a:pt x="263" y="12"/>
                  </a:lnTo>
                  <a:lnTo>
                    <a:pt x="274" y="16"/>
                  </a:lnTo>
                  <a:lnTo>
                    <a:pt x="284" y="21"/>
                  </a:lnTo>
                  <a:lnTo>
                    <a:pt x="291" y="25"/>
                  </a:lnTo>
                  <a:lnTo>
                    <a:pt x="297" y="30"/>
                  </a:lnTo>
                  <a:lnTo>
                    <a:pt x="303" y="35"/>
                  </a:lnTo>
                  <a:lnTo>
                    <a:pt x="309" y="41"/>
                  </a:lnTo>
                  <a:lnTo>
                    <a:pt x="314" y="47"/>
                  </a:lnTo>
                  <a:lnTo>
                    <a:pt x="319" y="54"/>
                  </a:lnTo>
                  <a:lnTo>
                    <a:pt x="323" y="62"/>
                  </a:lnTo>
                  <a:lnTo>
                    <a:pt x="327" y="70"/>
                  </a:lnTo>
                  <a:lnTo>
                    <a:pt x="329" y="76"/>
                  </a:lnTo>
                  <a:lnTo>
                    <a:pt x="331" y="83"/>
                  </a:lnTo>
                  <a:lnTo>
                    <a:pt x="332" y="92"/>
                  </a:lnTo>
                  <a:lnTo>
                    <a:pt x="333" y="102"/>
                  </a:lnTo>
                  <a:lnTo>
                    <a:pt x="335" y="127"/>
                  </a:lnTo>
                  <a:lnTo>
                    <a:pt x="336" y="158"/>
                  </a:lnTo>
                  <a:lnTo>
                    <a:pt x="336" y="315"/>
                  </a:lnTo>
                  <a:lnTo>
                    <a:pt x="336" y="344"/>
                  </a:lnTo>
                  <a:lnTo>
                    <a:pt x="336" y="368"/>
                  </a:lnTo>
                  <a:lnTo>
                    <a:pt x="337" y="385"/>
                  </a:lnTo>
                  <a:lnTo>
                    <a:pt x="338" y="395"/>
                  </a:lnTo>
                  <a:lnTo>
                    <a:pt x="340" y="402"/>
                  </a:lnTo>
                  <a:lnTo>
                    <a:pt x="341" y="408"/>
                  </a:lnTo>
                  <a:lnTo>
                    <a:pt x="344" y="412"/>
                  </a:lnTo>
                  <a:lnTo>
                    <a:pt x="346" y="415"/>
                  </a:lnTo>
                  <a:lnTo>
                    <a:pt x="349" y="417"/>
                  </a:lnTo>
                  <a:lnTo>
                    <a:pt x="352" y="419"/>
                  </a:lnTo>
                  <a:lnTo>
                    <a:pt x="356" y="420"/>
                  </a:lnTo>
                  <a:lnTo>
                    <a:pt x="359" y="420"/>
                  </a:lnTo>
                  <a:lnTo>
                    <a:pt x="367" y="419"/>
                  </a:lnTo>
                  <a:lnTo>
                    <a:pt x="373" y="417"/>
                  </a:lnTo>
                  <a:lnTo>
                    <a:pt x="380" y="412"/>
                  </a:lnTo>
                  <a:lnTo>
                    <a:pt x="389" y="404"/>
                  </a:lnTo>
                  <a:lnTo>
                    <a:pt x="400" y="394"/>
                  </a:lnTo>
                  <a:lnTo>
                    <a:pt x="414" y="380"/>
                  </a:lnTo>
                  <a:lnTo>
                    <a:pt x="414" y="408"/>
                  </a:lnTo>
                  <a:lnTo>
                    <a:pt x="400" y="426"/>
                  </a:lnTo>
                  <a:lnTo>
                    <a:pt x="386" y="441"/>
                  </a:lnTo>
                  <a:lnTo>
                    <a:pt x="373" y="454"/>
                  </a:lnTo>
                  <a:lnTo>
                    <a:pt x="359" y="465"/>
                  </a:lnTo>
                  <a:lnTo>
                    <a:pt x="353" y="469"/>
                  </a:lnTo>
                  <a:lnTo>
                    <a:pt x="346" y="473"/>
                  </a:lnTo>
                  <a:lnTo>
                    <a:pt x="339" y="476"/>
                  </a:lnTo>
                  <a:lnTo>
                    <a:pt x="333" y="479"/>
                  </a:lnTo>
                  <a:lnTo>
                    <a:pt x="326" y="481"/>
                  </a:lnTo>
                  <a:lnTo>
                    <a:pt x="320" y="482"/>
                  </a:lnTo>
                  <a:lnTo>
                    <a:pt x="314" y="483"/>
                  </a:lnTo>
                  <a:lnTo>
                    <a:pt x="307" y="483"/>
                  </a:lnTo>
                  <a:lnTo>
                    <a:pt x="301" y="483"/>
                  </a:lnTo>
                  <a:lnTo>
                    <a:pt x="296" y="482"/>
                  </a:lnTo>
                  <a:lnTo>
                    <a:pt x="291" y="481"/>
                  </a:lnTo>
                  <a:lnTo>
                    <a:pt x="286" y="479"/>
                  </a:lnTo>
                  <a:lnTo>
                    <a:pt x="281" y="477"/>
                  </a:lnTo>
                  <a:lnTo>
                    <a:pt x="277" y="474"/>
                  </a:lnTo>
                  <a:lnTo>
                    <a:pt x="272" y="470"/>
                  </a:lnTo>
                  <a:lnTo>
                    <a:pt x="269" y="466"/>
                  </a:lnTo>
                  <a:lnTo>
                    <a:pt x="265" y="462"/>
                  </a:lnTo>
                  <a:lnTo>
                    <a:pt x="262" y="456"/>
                  </a:lnTo>
                  <a:lnTo>
                    <a:pt x="260" y="450"/>
                  </a:lnTo>
                  <a:lnTo>
                    <a:pt x="258" y="443"/>
                  </a:lnTo>
                  <a:lnTo>
                    <a:pt x="256" y="435"/>
                  </a:lnTo>
                  <a:lnTo>
                    <a:pt x="255" y="427"/>
                  </a:lnTo>
                  <a:lnTo>
                    <a:pt x="254" y="418"/>
                  </a:lnTo>
                  <a:lnTo>
                    <a:pt x="254" y="408"/>
                  </a:lnTo>
                  <a:close/>
                  <a:moveTo>
                    <a:pt x="254" y="375"/>
                  </a:moveTo>
                  <a:lnTo>
                    <a:pt x="254" y="199"/>
                  </a:lnTo>
                  <a:lnTo>
                    <a:pt x="220" y="213"/>
                  </a:lnTo>
                  <a:lnTo>
                    <a:pt x="192" y="226"/>
                  </a:lnTo>
                  <a:lnTo>
                    <a:pt x="170" y="236"/>
                  </a:lnTo>
                  <a:lnTo>
                    <a:pt x="156" y="243"/>
                  </a:lnTo>
                  <a:lnTo>
                    <a:pt x="138" y="254"/>
                  </a:lnTo>
                  <a:lnTo>
                    <a:pt x="122" y="266"/>
                  </a:lnTo>
                  <a:lnTo>
                    <a:pt x="116" y="271"/>
                  </a:lnTo>
                  <a:lnTo>
                    <a:pt x="110" y="277"/>
                  </a:lnTo>
                  <a:lnTo>
                    <a:pt x="104" y="283"/>
                  </a:lnTo>
                  <a:lnTo>
                    <a:pt x="100" y="289"/>
                  </a:lnTo>
                  <a:lnTo>
                    <a:pt x="96" y="295"/>
                  </a:lnTo>
                  <a:lnTo>
                    <a:pt x="92" y="302"/>
                  </a:lnTo>
                  <a:lnTo>
                    <a:pt x="90" y="308"/>
                  </a:lnTo>
                  <a:lnTo>
                    <a:pt x="87" y="314"/>
                  </a:lnTo>
                  <a:lnTo>
                    <a:pt x="85" y="321"/>
                  </a:lnTo>
                  <a:lnTo>
                    <a:pt x="84" y="328"/>
                  </a:lnTo>
                  <a:lnTo>
                    <a:pt x="83" y="335"/>
                  </a:lnTo>
                  <a:lnTo>
                    <a:pt x="83" y="342"/>
                  </a:lnTo>
                  <a:lnTo>
                    <a:pt x="83" y="351"/>
                  </a:lnTo>
                  <a:lnTo>
                    <a:pt x="84" y="359"/>
                  </a:lnTo>
                  <a:lnTo>
                    <a:pt x="86" y="367"/>
                  </a:lnTo>
                  <a:lnTo>
                    <a:pt x="88" y="375"/>
                  </a:lnTo>
                  <a:lnTo>
                    <a:pt x="91" y="382"/>
                  </a:lnTo>
                  <a:lnTo>
                    <a:pt x="95" y="389"/>
                  </a:lnTo>
                  <a:lnTo>
                    <a:pt x="99" y="396"/>
                  </a:lnTo>
                  <a:lnTo>
                    <a:pt x="104" y="402"/>
                  </a:lnTo>
                  <a:lnTo>
                    <a:pt x="110" y="407"/>
                  </a:lnTo>
                  <a:lnTo>
                    <a:pt x="115" y="412"/>
                  </a:lnTo>
                  <a:lnTo>
                    <a:pt x="121" y="416"/>
                  </a:lnTo>
                  <a:lnTo>
                    <a:pt x="127" y="420"/>
                  </a:lnTo>
                  <a:lnTo>
                    <a:pt x="134" y="422"/>
                  </a:lnTo>
                  <a:lnTo>
                    <a:pt x="140" y="424"/>
                  </a:lnTo>
                  <a:lnTo>
                    <a:pt x="147" y="425"/>
                  </a:lnTo>
                  <a:lnTo>
                    <a:pt x="153" y="426"/>
                  </a:lnTo>
                  <a:lnTo>
                    <a:pt x="163" y="425"/>
                  </a:lnTo>
                  <a:lnTo>
                    <a:pt x="174" y="423"/>
                  </a:lnTo>
                  <a:lnTo>
                    <a:pt x="186" y="419"/>
                  </a:lnTo>
                  <a:lnTo>
                    <a:pt x="198" y="413"/>
                  </a:lnTo>
                  <a:lnTo>
                    <a:pt x="211" y="406"/>
                  </a:lnTo>
                  <a:lnTo>
                    <a:pt x="224" y="397"/>
                  </a:lnTo>
                  <a:lnTo>
                    <a:pt x="239" y="387"/>
                  </a:lnTo>
                  <a:lnTo>
                    <a:pt x="254" y="375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4" name="Freeform 35"/>
            <p:cNvSpPr>
              <a:spLocks/>
            </p:cNvSpPr>
            <p:nvPr/>
          </p:nvSpPr>
          <p:spPr bwMode="auto">
            <a:xfrm>
              <a:off x="2981" y="144"/>
              <a:ext cx="58" cy="179"/>
            </a:xfrm>
            <a:custGeom>
              <a:avLst/>
              <a:gdLst>
                <a:gd name="T0" fmla="*/ 159 w 232"/>
                <a:gd name="T1" fmla="*/ 0 h 715"/>
                <a:gd name="T2" fmla="*/ 159 w 232"/>
                <a:gd name="T3" fmla="*/ 612 h 715"/>
                <a:gd name="T4" fmla="*/ 159 w 232"/>
                <a:gd name="T5" fmla="*/ 631 h 715"/>
                <a:gd name="T6" fmla="*/ 160 w 232"/>
                <a:gd name="T7" fmla="*/ 647 h 715"/>
                <a:gd name="T8" fmla="*/ 162 w 232"/>
                <a:gd name="T9" fmla="*/ 660 h 715"/>
                <a:gd name="T10" fmla="*/ 165 w 232"/>
                <a:gd name="T11" fmla="*/ 669 h 715"/>
                <a:gd name="T12" fmla="*/ 168 w 232"/>
                <a:gd name="T13" fmla="*/ 675 h 715"/>
                <a:gd name="T14" fmla="*/ 173 w 232"/>
                <a:gd name="T15" fmla="*/ 681 h 715"/>
                <a:gd name="T16" fmla="*/ 178 w 232"/>
                <a:gd name="T17" fmla="*/ 686 h 715"/>
                <a:gd name="T18" fmla="*/ 184 w 232"/>
                <a:gd name="T19" fmla="*/ 690 h 715"/>
                <a:gd name="T20" fmla="*/ 192 w 232"/>
                <a:gd name="T21" fmla="*/ 693 h 715"/>
                <a:gd name="T22" fmla="*/ 202 w 232"/>
                <a:gd name="T23" fmla="*/ 695 h 715"/>
                <a:gd name="T24" fmla="*/ 216 w 232"/>
                <a:gd name="T25" fmla="*/ 697 h 715"/>
                <a:gd name="T26" fmla="*/ 232 w 232"/>
                <a:gd name="T27" fmla="*/ 697 h 715"/>
                <a:gd name="T28" fmla="*/ 232 w 232"/>
                <a:gd name="T29" fmla="*/ 715 h 715"/>
                <a:gd name="T30" fmla="*/ 8 w 232"/>
                <a:gd name="T31" fmla="*/ 715 h 715"/>
                <a:gd name="T32" fmla="*/ 8 w 232"/>
                <a:gd name="T33" fmla="*/ 697 h 715"/>
                <a:gd name="T34" fmla="*/ 23 w 232"/>
                <a:gd name="T35" fmla="*/ 697 h 715"/>
                <a:gd name="T36" fmla="*/ 35 w 232"/>
                <a:gd name="T37" fmla="*/ 696 h 715"/>
                <a:gd name="T38" fmla="*/ 45 w 232"/>
                <a:gd name="T39" fmla="*/ 694 h 715"/>
                <a:gd name="T40" fmla="*/ 52 w 232"/>
                <a:gd name="T41" fmla="*/ 691 h 715"/>
                <a:gd name="T42" fmla="*/ 57 w 232"/>
                <a:gd name="T43" fmla="*/ 687 h 715"/>
                <a:gd name="T44" fmla="*/ 62 w 232"/>
                <a:gd name="T45" fmla="*/ 682 h 715"/>
                <a:gd name="T46" fmla="*/ 66 w 232"/>
                <a:gd name="T47" fmla="*/ 676 h 715"/>
                <a:gd name="T48" fmla="*/ 70 w 232"/>
                <a:gd name="T49" fmla="*/ 669 h 715"/>
                <a:gd name="T50" fmla="*/ 73 w 232"/>
                <a:gd name="T51" fmla="*/ 660 h 715"/>
                <a:gd name="T52" fmla="*/ 75 w 232"/>
                <a:gd name="T53" fmla="*/ 647 h 715"/>
                <a:gd name="T54" fmla="*/ 76 w 232"/>
                <a:gd name="T55" fmla="*/ 631 h 715"/>
                <a:gd name="T56" fmla="*/ 76 w 232"/>
                <a:gd name="T57" fmla="*/ 612 h 715"/>
                <a:gd name="T58" fmla="*/ 76 w 232"/>
                <a:gd name="T59" fmla="*/ 193 h 715"/>
                <a:gd name="T60" fmla="*/ 76 w 232"/>
                <a:gd name="T61" fmla="*/ 158 h 715"/>
                <a:gd name="T62" fmla="*/ 75 w 232"/>
                <a:gd name="T63" fmla="*/ 129 h 715"/>
                <a:gd name="T64" fmla="*/ 74 w 232"/>
                <a:gd name="T65" fmla="*/ 109 h 715"/>
                <a:gd name="T66" fmla="*/ 73 w 232"/>
                <a:gd name="T67" fmla="*/ 97 h 715"/>
                <a:gd name="T68" fmla="*/ 71 w 232"/>
                <a:gd name="T69" fmla="*/ 88 h 715"/>
                <a:gd name="T70" fmla="*/ 68 w 232"/>
                <a:gd name="T71" fmla="*/ 82 h 715"/>
                <a:gd name="T72" fmla="*/ 65 w 232"/>
                <a:gd name="T73" fmla="*/ 76 h 715"/>
                <a:gd name="T74" fmla="*/ 62 w 232"/>
                <a:gd name="T75" fmla="*/ 72 h 715"/>
                <a:gd name="T76" fmla="*/ 58 w 232"/>
                <a:gd name="T77" fmla="*/ 69 h 715"/>
                <a:gd name="T78" fmla="*/ 53 w 232"/>
                <a:gd name="T79" fmla="*/ 67 h 715"/>
                <a:gd name="T80" fmla="*/ 48 w 232"/>
                <a:gd name="T81" fmla="*/ 66 h 715"/>
                <a:gd name="T82" fmla="*/ 41 w 232"/>
                <a:gd name="T83" fmla="*/ 66 h 715"/>
                <a:gd name="T84" fmla="*/ 34 w 232"/>
                <a:gd name="T85" fmla="*/ 66 h 715"/>
                <a:gd name="T86" fmla="*/ 26 w 232"/>
                <a:gd name="T87" fmla="*/ 68 h 715"/>
                <a:gd name="T88" fmla="*/ 18 w 232"/>
                <a:gd name="T89" fmla="*/ 70 h 715"/>
                <a:gd name="T90" fmla="*/ 8 w 232"/>
                <a:gd name="T91" fmla="*/ 74 h 715"/>
                <a:gd name="T92" fmla="*/ 0 w 232"/>
                <a:gd name="T93" fmla="*/ 56 h 715"/>
                <a:gd name="T94" fmla="*/ 136 w 232"/>
                <a:gd name="T95" fmla="*/ 0 h 715"/>
                <a:gd name="T96" fmla="*/ 159 w 232"/>
                <a:gd name="T97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2" h="715">
                  <a:moveTo>
                    <a:pt x="159" y="0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8" y="675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2" y="693"/>
                  </a:lnTo>
                  <a:lnTo>
                    <a:pt x="202" y="695"/>
                  </a:lnTo>
                  <a:lnTo>
                    <a:pt x="216" y="697"/>
                  </a:lnTo>
                  <a:lnTo>
                    <a:pt x="232" y="697"/>
                  </a:lnTo>
                  <a:lnTo>
                    <a:pt x="232" y="715"/>
                  </a:lnTo>
                  <a:lnTo>
                    <a:pt x="8" y="715"/>
                  </a:lnTo>
                  <a:lnTo>
                    <a:pt x="8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5" y="694"/>
                  </a:lnTo>
                  <a:lnTo>
                    <a:pt x="52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70" y="669"/>
                  </a:lnTo>
                  <a:lnTo>
                    <a:pt x="73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193"/>
                  </a:lnTo>
                  <a:lnTo>
                    <a:pt x="76" y="158"/>
                  </a:lnTo>
                  <a:lnTo>
                    <a:pt x="75" y="129"/>
                  </a:lnTo>
                  <a:lnTo>
                    <a:pt x="74" y="109"/>
                  </a:lnTo>
                  <a:lnTo>
                    <a:pt x="73" y="97"/>
                  </a:lnTo>
                  <a:lnTo>
                    <a:pt x="71" y="88"/>
                  </a:lnTo>
                  <a:lnTo>
                    <a:pt x="68" y="82"/>
                  </a:lnTo>
                  <a:lnTo>
                    <a:pt x="65" y="76"/>
                  </a:lnTo>
                  <a:lnTo>
                    <a:pt x="62" y="72"/>
                  </a:lnTo>
                  <a:lnTo>
                    <a:pt x="58" y="69"/>
                  </a:lnTo>
                  <a:lnTo>
                    <a:pt x="53" y="67"/>
                  </a:lnTo>
                  <a:lnTo>
                    <a:pt x="48" y="66"/>
                  </a:lnTo>
                  <a:lnTo>
                    <a:pt x="41" y="66"/>
                  </a:lnTo>
                  <a:lnTo>
                    <a:pt x="34" y="66"/>
                  </a:lnTo>
                  <a:lnTo>
                    <a:pt x="26" y="68"/>
                  </a:lnTo>
                  <a:lnTo>
                    <a:pt x="18" y="70"/>
                  </a:lnTo>
                  <a:lnTo>
                    <a:pt x="8" y="74"/>
                  </a:lnTo>
                  <a:lnTo>
                    <a:pt x="0" y="56"/>
                  </a:lnTo>
                  <a:lnTo>
                    <a:pt x="136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5" name="Freeform 36"/>
            <p:cNvSpPr>
              <a:spLocks/>
            </p:cNvSpPr>
            <p:nvPr/>
          </p:nvSpPr>
          <p:spPr bwMode="auto">
            <a:xfrm>
              <a:off x="3113" y="152"/>
              <a:ext cx="144" cy="171"/>
            </a:xfrm>
            <a:custGeom>
              <a:avLst/>
              <a:gdLst>
                <a:gd name="T0" fmla="*/ 192 w 579"/>
                <a:gd name="T1" fmla="*/ 307 h 682"/>
                <a:gd name="T2" fmla="*/ 354 w 579"/>
                <a:gd name="T3" fmla="*/ 307 h 682"/>
                <a:gd name="T4" fmla="*/ 378 w 579"/>
                <a:gd name="T5" fmla="*/ 305 h 682"/>
                <a:gd name="T6" fmla="*/ 397 w 579"/>
                <a:gd name="T7" fmla="*/ 300 h 682"/>
                <a:gd name="T8" fmla="*/ 412 w 579"/>
                <a:gd name="T9" fmla="*/ 294 h 682"/>
                <a:gd name="T10" fmla="*/ 423 w 579"/>
                <a:gd name="T11" fmla="*/ 283 h 682"/>
                <a:gd name="T12" fmla="*/ 433 w 579"/>
                <a:gd name="T13" fmla="*/ 267 h 682"/>
                <a:gd name="T14" fmla="*/ 442 w 579"/>
                <a:gd name="T15" fmla="*/ 247 h 682"/>
                <a:gd name="T16" fmla="*/ 446 w 579"/>
                <a:gd name="T17" fmla="*/ 222 h 682"/>
                <a:gd name="T18" fmla="*/ 465 w 579"/>
                <a:gd name="T19" fmla="*/ 208 h 682"/>
                <a:gd name="T20" fmla="*/ 447 w 579"/>
                <a:gd name="T21" fmla="*/ 446 h 682"/>
                <a:gd name="T22" fmla="*/ 440 w 579"/>
                <a:gd name="T23" fmla="*/ 404 h 682"/>
                <a:gd name="T24" fmla="*/ 432 w 579"/>
                <a:gd name="T25" fmla="*/ 381 h 682"/>
                <a:gd name="T26" fmla="*/ 420 w 579"/>
                <a:gd name="T27" fmla="*/ 366 h 682"/>
                <a:gd name="T28" fmla="*/ 403 w 579"/>
                <a:gd name="T29" fmla="*/ 354 h 682"/>
                <a:gd name="T30" fmla="*/ 377 w 579"/>
                <a:gd name="T31" fmla="*/ 346 h 682"/>
                <a:gd name="T32" fmla="*/ 340 w 579"/>
                <a:gd name="T33" fmla="*/ 344 h 682"/>
                <a:gd name="T34" fmla="*/ 192 w 579"/>
                <a:gd name="T35" fmla="*/ 569 h 682"/>
                <a:gd name="T36" fmla="*/ 193 w 579"/>
                <a:gd name="T37" fmla="*/ 605 h 682"/>
                <a:gd name="T38" fmla="*/ 196 w 579"/>
                <a:gd name="T39" fmla="*/ 624 h 682"/>
                <a:gd name="T40" fmla="*/ 202 w 579"/>
                <a:gd name="T41" fmla="*/ 633 h 682"/>
                <a:gd name="T42" fmla="*/ 210 w 579"/>
                <a:gd name="T43" fmla="*/ 639 h 682"/>
                <a:gd name="T44" fmla="*/ 225 w 579"/>
                <a:gd name="T45" fmla="*/ 644 h 682"/>
                <a:gd name="T46" fmla="*/ 248 w 579"/>
                <a:gd name="T47" fmla="*/ 645 h 682"/>
                <a:gd name="T48" fmla="*/ 389 w 579"/>
                <a:gd name="T49" fmla="*/ 645 h 682"/>
                <a:gd name="T50" fmla="*/ 430 w 579"/>
                <a:gd name="T51" fmla="*/ 641 h 682"/>
                <a:gd name="T52" fmla="*/ 459 w 579"/>
                <a:gd name="T53" fmla="*/ 632 h 682"/>
                <a:gd name="T54" fmla="*/ 484 w 579"/>
                <a:gd name="T55" fmla="*/ 616 h 682"/>
                <a:gd name="T56" fmla="*/ 503 w 579"/>
                <a:gd name="T57" fmla="*/ 597 h 682"/>
                <a:gd name="T58" fmla="*/ 519 w 579"/>
                <a:gd name="T59" fmla="*/ 578 h 682"/>
                <a:gd name="T60" fmla="*/ 543 w 579"/>
                <a:gd name="T61" fmla="*/ 541 h 682"/>
                <a:gd name="T62" fmla="*/ 579 w 579"/>
                <a:gd name="T63" fmla="*/ 512 h 682"/>
                <a:gd name="T64" fmla="*/ 0 w 579"/>
                <a:gd name="T65" fmla="*/ 682 h 682"/>
                <a:gd name="T66" fmla="*/ 24 w 579"/>
                <a:gd name="T67" fmla="*/ 664 h 682"/>
                <a:gd name="T68" fmla="*/ 47 w 579"/>
                <a:gd name="T69" fmla="*/ 661 h 682"/>
                <a:gd name="T70" fmla="*/ 69 w 579"/>
                <a:gd name="T71" fmla="*/ 652 h 682"/>
                <a:gd name="T72" fmla="*/ 82 w 579"/>
                <a:gd name="T73" fmla="*/ 642 h 682"/>
                <a:gd name="T74" fmla="*/ 91 w 579"/>
                <a:gd name="T75" fmla="*/ 628 h 682"/>
                <a:gd name="T76" fmla="*/ 95 w 579"/>
                <a:gd name="T77" fmla="*/ 604 h 682"/>
                <a:gd name="T78" fmla="*/ 96 w 579"/>
                <a:gd name="T79" fmla="*/ 562 h 682"/>
                <a:gd name="T80" fmla="*/ 95 w 579"/>
                <a:gd name="T81" fmla="*/ 89 h 682"/>
                <a:gd name="T82" fmla="*/ 91 w 579"/>
                <a:gd name="T83" fmla="*/ 57 h 682"/>
                <a:gd name="T84" fmla="*/ 86 w 579"/>
                <a:gd name="T85" fmla="*/ 43 h 682"/>
                <a:gd name="T86" fmla="*/ 78 w 579"/>
                <a:gd name="T87" fmla="*/ 34 h 682"/>
                <a:gd name="T88" fmla="*/ 67 w 579"/>
                <a:gd name="T89" fmla="*/ 27 h 682"/>
                <a:gd name="T90" fmla="*/ 52 w 579"/>
                <a:gd name="T91" fmla="*/ 22 h 682"/>
                <a:gd name="T92" fmla="*/ 34 w 579"/>
                <a:gd name="T93" fmla="*/ 19 h 682"/>
                <a:gd name="T94" fmla="*/ 0 w 579"/>
                <a:gd name="T95" fmla="*/ 19 h 682"/>
                <a:gd name="T96" fmla="*/ 521 w 579"/>
                <a:gd name="T97" fmla="*/ 0 h 682"/>
                <a:gd name="T98" fmla="*/ 509 w 579"/>
                <a:gd name="T99" fmla="*/ 150 h 682"/>
                <a:gd name="T100" fmla="*/ 498 w 579"/>
                <a:gd name="T101" fmla="*/ 104 h 682"/>
                <a:gd name="T102" fmla="*/ 486 w 579"/>
                <a:gd name="T103" fmla="*/ 75 h 682"/>
                <a:gd name="T104" fmla="*/ 470 w 579"/>
                <a:gd name="T105" fmla="*/ 58 h 682"/>
                <a:gd name="T106" fmla="*/ 448 w 579"/>
                <a:gd name="T107" fmla="*/ 45 h 682"/>
                <a:gd name="T108" fmla="*/ 420 w 579"/>
                <a:gd name="T109" fmla="*/ 39 h 682"/>
                <a:gd name="T110" fmla="*/ 377 w 579"/>
                <a:gd name="T111" fmla="*/ 37 h 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79" h="682">
                  <a:moveTo>
                    <a:pt x="192" y="37"/>
                  </a:moveTo>
                  <a:lnTo>
                    <a:pt x="192" y="307"/>
                  </a:lnTo>
                  <a:lnTo>
                    <a:pt x="340" y="307"/>
                  </a:lnTo>
                  <a:lnTo>
                    <a:pt x="354" y="307"/>
                  </a:lnTo>
                  <a:lnTo>
                    <a:pt x="367" y="306"/>
                  </a:lnTo>
                  <a:lnTo>
                    <a:pt x="378" y="305"/>
                  </a:lnTo>
                  <a:lnTo>
                    <a:pt x="388" y="303"/>
                  </a:lnTo>
                  <a:lnTo>
                    <a:pt x="397" y="300"/>
                  </a:lnTo>
                  <a:lnTo>
                    <a:pt x="405" y="297"/>
                  </a:lnTo>
                  <a:lnTo>
                    <a:pt x="412" y="294"/>
                  </a:lnTo>
                  <a:lnTo>
                    <a:pt x="417" y="290"/>
                  </a:lnTo>
                  <a:lnTo>
                    <a:pt x="423" y="283"/>
                  </a:lnTo>
                  <a:lnTo>
                    <a:pt x="429" y="276"/>
                  </a:lnTo>
                  <a:lnTo>
                    <a:pt x="433" y="267"/>
                  </a:lnTo>
                  <a:lnTo>
                    <a:pt x="438" y="258"/>
                  </a:lnTo>
                  <a:lnTo>
                    <a:pt x="442" y="247"/>
                  </a:lnTo>
                  <a:lnTo>
                    <a:pt x="444" y="235"/>
                  </a:lnTo>
                  <a:lnTo>
                    <a:pt x="446" y="222"/>
                  </a:lnTo>
                  <a:lnTo>
                    <a:pt x="447" y="208"/>
                  </a:lnTo>
                  <a:lnTo>
                    <a:pt x="465" y="208"/>
                  </a:lnTo>
                  <a:lnTo>
                    <a:pt x="465" y="446"/>
                  </a:lnTo>
                  <a:lnTo>
                    <a:pt x="447" y="446"/>
                  </a:lnTo>
                  <a:lnTo>
                    <a:pt x="444" y="422"/>
                  </a:lnTo>
                  <a:lnTo>
                    <a:pt x="440" y="404"/>
                  </a:lnTo>
                  <a:lnTo>
                    <a:pt x="437" y="391"/>
                  </a:lnTo>
                  <a:lnTo>
                    <a:pt x="432" y="381"/>
                  </a:lnTo>
                  <a:lnTo>
                    <a:pt x="427" y="373"/>
                  </a:lnTo>
                  <a:lnTo>
                    <a:pt x="420" y="366"/>
                  </a:lnTo>
                  <a:lnTo>
                    <a:pt x="412" y="359"/>
                  </a:lnTo>
                  <a:lnTo>
                    <a:pt x="403" y="354"/>
                  </a:lnTo>
                  <a:lnTo>
                    <a:pt x="391" y="349"/>
                  </a:lnTo>
                  <a:lnTo>
                    <a:pt x="377" y="346"/>
                  </a:lnTo>
                  <a:lnTo>
                    <a:pt x="360" y="344"/>
                  </a:lnTo>
                  <a:lnTo>
                    <a:pt x="340" y="344"/>
                  </a:lnTo>
                  <a:lnTo>
                    <a:pt x="192" y="344"/>
                  </a:lnTo>
                  <a:lnTo>
                    <a:pt x="192" y="569"/>
                  </a:lnTo>
                  <a:lnTo>
                    <a:pt x="193" y="589"/>
                  </a:lnTo>
                  <a:lnTo>
                    <a:pt x="193" y="605"/>
                  </a:lnTo>
                  <a:lnTo>
                    <a:pt x="195" y="617"/>
                  </a:lnTo>
                  <a:lnTo>
                    <a:pt x="196" y="624"/>
                  </a:lnTo>
                  <a:lnTo>
                    <a:pt x="199" y="629"/>
                  </a:lnTo>
                  <a:lnTo>
                    <a:pt x="202" y="633"/>
                  </a:lnTo>
                  <a:lnTo>
                    <a:pt x="206" y="636"/>
                  </a:lnTo>
                  <a:lnTo>
                    <a:pt x="210" y="639"/>
                  </a:lnTo>
                  <a:lnTo>
                    <a:pt x="216" y="642"/>
                  </a:lnTo>
                  <a:lnTo>
                    <a:pt x="225" y="644"/>
                  </a:lnTo>
                  <a:lnTo>
                    <a:pt x="235" y="645"/>
                  </a:lnTo>
                  <a:lnTo>
                    <a:pt x="248" y="645"/>
                  </a:lnTo>
                  <a:lnTo>
                    <a:pt x="362" y="645"/>
                  </a:lnTo>
                  <a:lnTo>
                    <a:pt x="389" y="645"/>
                  </a:lnTo>
                  <a:lnTo>
                    <a:pt x="411" y="643"/>
                  </a:lnTo>
                  <a:lnTo>
                    <a:pt x="430" y="641"/>
                  </a:lnTo>
                  <a:lnTo>
                    <a:pt x="446" y="637"/>
                  </a:lnTo>
                  <a:lnTo>
                    <a:pt x="459" y="632"/>
                  </a:lnTo>
                  <a:lnTo>
                    <a:pt x="471" y="625"/>
                  </a:lnTo>
                  <a:lnTo>
                    <a:pt x="484" y="616"/>
                  </a:lnTo>
                  <a:lnTo>
                    <a:pt x="496" y="606"/>
                  </a:lnTo>
                  <a:lnTo>
                    <a:pt x="503" y="597"/>
                  </a:lnTo>
                  <a:lnTo>
                    <a:pt x="511" y="588"/>
                  </a:lnTo>
                  <a:lnTo>
                    <a:pt x="519" y="578"/>
                  </a:lnTo>
                  <a:lnTo>
                    <a:pt x="527" y="567"/>
                  </a:lnTo>
                  <a:lnTo>
                    <a:pt x="543" y="541"/>
                  </a:lnTo>
                  <a:lnTo>
                    <a:pt x="559" y="512"/>
                  </a:lnTo>
                  <a:lnTo>
                    <a:pt x="579" y="512"/>
                  </a:lnTo>
                  <a:lnTo>
                    <a:pt x="521" y="682"/>
                  </a:lnTo>
                  <a:lnTo>
                    <a:pt x="0" y="682"/>
                  </a:lnTo>
                  <a:lnTo>
                    <a:pt x="0" y="664"/>
                  </a:lnTo>
                  <a:lnTo>
                    <a:pt x="24" y="664"/>
                  </a:lnTo>
                  <a:lnTo>
                    <a:pt x="35" y="663"/>
                  </a:lnTo>
                  <a:lnTo>
                    <a:pt x="47" y="661"/>
                  </a:lnTo>
                  <a:lnTo>
                    <a:pt x="58" y="657"/>
                  </a:lnTo>
                  <a:lnTo>
                    <a:pt x="69" y="652"/>
                  </a:lnTo>
                  <a:lnTo>
                    <a:pt x="76" y="648"/>
                  </a:lnTo>
                  <a:lnTo>
                    <a:pt x="82" y="642"/>
                  </a:lnTo>
                  <a:lnTo>
                    <a:pt x="87" y="636"/>
                  </a:lnTo>
                  <a:lnTo>
                    <a:pt x="91" y="628"/>
                  </a:lnTo>
                  <a:lnTo>
                    <a:pt x="93" y="618"/>
                  </a:lnTo>
                  <a:lnTo>
                    <a:pt x="95" y="604"/>
                  </a:lnTo>
                  <a:lnTo>
                    <a:pt x="96" y="585"/>
                  </a:lnTo>
                  <a:lnTo>
                    <a:pt x="96" y="562"/>
                  </a:lnTo>
                  <a:lnTo>
                    <a:pt x="96" y="119"/>
                  </a:lnTo>
                  <a:lnTo>
                    <a:pt x="95" y="89"/>
                  </a:lnTo>
                  <a:lnTo>
                    <a:pt x="93" y="66"/>
                  </a:lnTo>
                  <a:lnTo>
                    <a:pt x="91" y="57"/>
                  </a:lnTo>
                  <a:lnTo>
                    <a:pt x="89" y="49"/>
                  </a:lnTo>
                  <a:lnTo>
                    <a:pt x="86" y="43"/>
                  </a:lnTo>
                  <a:lnTo>
                    <a:pt x="83" y="39"/>
                  </a:lnTo>
                  <a:lnTo>
                    <a:pt x="78" y="34"/>
                  </a:lnTo>
                  <a:lnTo>
                    <a:pt x="73" y="30"/>
                  </a:lnTo>
                  <a:lnTo>
                    <a:pt x="67" y="27"/>
                  </a:lnTo>
                  <a:lnTo>
                    <a:pt x="59" y="24"/>
                  </a:lnTo>
                  <a:lnTo>
                    <a:pt x="52" y="22"/>
                  </a:lnTo>
                  <a:lnTo>
                    <a:pt x="43" y="20"/>
                  </a:lnTo>
                  <a:lnTo>
                    <a:pt x="34" y="19"/>
                  </a:lnTo>
                  <a:lnTo>
                    <a:pt x="24" y="19"/>
                  </a:lnTo>
                  <a:lnTo>
                    <a:pt x="0" y="19"/>
                  </a:lnTo>
                  <a:lnTo>
                    <a:pt x="0" y="0"/>
                  </a:lnTo>
                  <a:lnTo>
                    <a:pt x="521" y="0"/>
                  </a:lnTo>
                  <a:lnTo>
                    <a:pt x="528" y="150"/>
                  </a:lnTo>
                  <a:lnTo>
                    <a:pt x="509" y="150"/>
                  </a:lnTo>
                  <a:lnTo>
                    <a:pt x="503" y="125"/>
                  </a:lnTo>
                  <a:lnTo>
                    <a:pt x="498" y="104"/>
                  </a:lnTo>
                  <a:lnTo>
                    <a:pt x="492" y="87"/>
                  </a:lnTo>
                  <a:lnTo>
                    <a:pt x="486" y="75"/>
                  </a:lnTo>
                  <a:lnTo>
                    <a:pt x="478" y="66"/>
                  </a:lnTo>
                  <a:lnTo>
                    <a:pt x="470" y="58"/>
                  </a:lnTo>
                  <a:lnTo>
                    <a:pt x="460" y="51"/>
                  </a:lnTo>
                  <a:lnTo>
                    <a:pt x="448" y="45"/>
                  </a:lnTo>
                  <a:lnTo>
                    <a:pt x="436" y="41"/>
                  </a:lnTo>
                  <a:lnTo>
                    <a:pt x="420" y="39"/>
                  </a:lnTo>
                  <a:lnTo>
                    <a:pt x="400" y="38"/>
                  </a:lnTo>
                  <a:lnTo>
                    <a:pt x="377" y="37"/>
                  </a:lnTo>
                  <a:lnTo>
                    <a:pt x="192" y="37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7" name="Freeform 37"/>
            <p:cNvSpPr>
              <a:spLocks/>
            </p:cNvSpPr>
            <p:nvPr/>
          </p:nvSpPr>
          <p:spPr bwMode="auto">
            <a:xfrm>
              <a:off x="3271" y="144"/>
              <a:ext cx="58" cy="179"/>
            </a:xfrm>
            <a:custGeom>
              <a:avLst/>
              <a:gdLst>
                <a:gd name="T0" fmla="*/ 159 w 233"/>
                <a:gd name="T1" fmla="*/ 0 h 715"/>
                <a:gd name="T2" fmla="*/ 159 w 233"/>
                <a:gd name="T3" fmla="*/ 612 h 715"/>
                <a:gd name="T4" fmla="*/ 159 w 233"/>
                <a:gd name="T5" fmla="*/ 631 h 715"/>
                <a:gd name="T6" fmla="*/ 161 w 233"/>
                <a:gd name="T7" fmla="*/ 647 h 715"/>
                <a:gd name="T8" fmla="*/ 163 w 233"/>
                <a:gd name="T9" fmla="*/ 660 h 715"/>
                <a:gd name="T10" fmla="*/ 165 w 233"/>
                <a:gd name="T11" fmla="*/ 669 h 715"/>
                <a:gd name="T12" fmla="*/ 169 w 233"/>
                <a:gd name="T13" fmla="*/ 675 h 715"/>
                <a:gd name="T14" fmla="*/ 173 w 233"/>
                <a:gd name="T15" fmla="*/ 681 h 715"/>
                <a:gd name="T16" fmla="*/ 178 w 233"/>
                <a:gd name="T17" fmla="*/ 686 h 715"/>
                <a:gd name="T18" fmla="*/ 184 w 233"/>
                <a:gd name="T19" fmla="*/ 690 h 715"/>
                <a:gd name="T20" fmla="*/ 192 w 233"/>
                <a:gd name="T21" fmla="*/ 693 h 715"/>
                <a:gd name="T22" fmla="*/ 203 w 233"/>
                <a:gd name="T23" fmla="*/ 695 h 715"/>
                <a:gd name="T24" fmla="*/ 216 w 233"/>
                <a:gd name="T25" fmla="*/ 697 h 715"/>
                <a:gd name="T26" fmla="*/ 233 w 233"/>
                <a:gd name="T27" fmla="*/ 697 h 715"/>
                <a:gd name="T28" fmla="*/ 233 w 233"/>
                <a:gd name="T29" fmla="*/ 715 h 715"/>
                <a:gd name="T30" fmla="*/ 9 w 233"/>
                <a:gd name="T31" fmla="*/ 715 h 715"/>
                <a:gd name="T32" fmla="*/ 9 w 233"/>
                <a:gd name="T33" fmla="*/ 697 h 715"/>
                <a:gd name="T34" fmla="*/ 23 w 233"/>
                <a:gd name="T35" fmla="*/ 697 h 715"/>
                <a:gd name="T36" fmla="*/ 35 w 233"/>
                <a:gd name="T37" fmla="*/ 696 h 715"/>
                <a:gd name="T38" fmla="*/ 44 w 233"/>
                <a:gd name="T39" fmla="*/ 694 h 715"/>
                <a:gd name="T40" fmla="*/ 51 w 233"/>
                <a:gd name="T41" fmla="*/ 691 h 715"/>
                <a:gd name="T42" fmla="*/ 57 w 233"/>
                <a:gd name="T43" fmla="*/ 687 h 715"/>
                <a:gd name="T44" fmla="*/ 61 w 233"/>
                <a:gd name="T45" fmla="*/ 682 h 715"/>
                <a:gd name="T46" fmla="*/ 66 w 233"/>
                <a:gd name="T47" fmla="*/ 676 h 715"/>
                <a:gd name="T48" fmla="*/ 69 w 233"/>
                <a:gd name="T49" fmla="*/ 669 h 715"/>
                <a:gd name="T50" fmla="*/ 72 w 233"/>
                <a:gd name="T51" fmla="*/ 660 h 715"/>
                <a:gd name="T52" fmla="*/ 74 w 233"/>
                <a:gd name="T53" fmla="*/ 647 h 715"/>
                <a:gd name="T54" fmla="*/ 75 w 233"/>
                <a:gd name="T55" fmla="*/ 631 h 715"/>
                <a:gd name="T56" fmla="*/ 76 w 233"/>
                <a:gd name="T57" fmla="*/ 612 h 715"/>
                <a:gd name="T58" fmla="*/ 76 w 233"/>
                <a:gd name="T59" fmla="*/ 193 h 715"/>
                <a:gd name="T60" fmla="*/ 75 w 233"/>
                <a:gd name="T61" fmla="*/ 158 h 715"/>
                <a:gd name="T62" fmla="*/ 75 w 233"/>
                <a:gd name="T63" fmla="*/ 129 h 715"/>
                <a:gd name="T64" fmla="*/ 74 w 233"/>
                <a:gd name="T65" fmla="*/ 109 h 715"/>
                <a:gd name="T66" fmla="*/ 72 w 233"/>
                <a:gd name="T67" fmla="*/ 97 h 715"/>
                <a:gd name="T68" fmla="*/ 70 w 233"/>
                <a:gd name="T69" fmla="*/ 88 h 715"/>
                <a:gd name="T70" fmla="*/ 68 w 233"/>
                <a:gd name="T71" fmla="*/ 82 h 715"/>
                <a:gd name="T72" fmla="*/ 65 w 233"/>
                <a:gd name="T73" fmla="*/ 76 h 715"/>
                <a:gd name="T74" fmla="*/ 61 w 233"/>
                <a:gd name="T75" fmla="*/ 72 h 715"/>
                <a:gd name="T76" fmla="*/ 57 w 233"/>
                <a:gd name="T77" fmla="*/ 69 h 715"/>
                <a:gd name="T78" fmla="*/ 52 w 233"/>
                <a:gd name="T79" fmla="*/ 67 h 715"/>
                <a:gd name="T80" fmla="*/ 47 w 233"/>
                <a:gd name="T81" fmla="*/ 66 h 715"/>
                <a:gd name="T82" fmla="*/ 41 w 233"/>
                <a:gd name="T83" fmla="*/ 66 h 715"/>
                <a:gd name="T84" fmla="*/ 35 w 233"/>
                <a:gd name="T85" fmla="*/ 66 h 715"/>
                <a:gd name="T86" fmla="*/ 27 w 233"/>
                <a:gd name="T87" fmla="*/ 68 h 715"/>
                <a:gd name="T88" fmla="*/ 18 w 233"/>
                <a:gd name="T89" fmla="*/ 70 h 715"/>
                <a:gd name="T90" fmla="*/ 9 w 233"/>
                <a:gd name="T91" fmla="*/ 74 h 715"/>
                <a:gd name="T92" fmla="*/ 0 w 233"/>
                <a:gd name="T93" fmla="*/ 56 h 715"/>
                <a:gd name="T94" fmla="*/ 137 w 233"/>
                <a:gd name="T95" fmla="*/ 0 h 715"/>
                <a:gd name="T96" fmla="*/ 159 w 233"/>
                <a:gd name="T97" fmla="*/ 0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3" h="715">
                  <a:moveTo>
                    <a:pt x="159" y="0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1" y="647"/>
                  </a:lnTo>
                  <a:lnTo>
                    <a:pt x="163" y="660"/>
                  </a:lnTo>
                  <a:lnTo>
                    <a:pt x="165" y="669"/>
                  </a:lnTo>
                  <a:lnTo>
                    <a:pt x="169" y="675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2" y="693"/>
                  </a:lnTo>
                  <a:lnTo>
                    <a:pt x="203" y="695"/>
                  </a:lnTo>
                  <a:lnTo>
                    <a:pt x="216" y="697"/>
                  </a:lnTo>
                  <a:lnTo>
                    <a:pt x="233" y="697"/>
                  </a:lnTo>
                  <a:lnTo>
                    <a:pt x="233" y="715"/>
                  </a:lnTo>
                  <a:lnTo>
                    <a:pt x="9" y="715"/>
                  </a:lnTo>
                  <a:lnTo>
                    <a:pt x="9" y="697"/>
                  </a:lnTo>
                  <a:lnTo>
                    <a:pt x="23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1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4" y="647"/>
                  </a:lnTo>
                  <a:lnTo>
                    <a:pt x="75" y="631"/>
                  </a:lnTo>
                  <a:lnTo>
                    <a:pt x="76" y="612"/>
                  </a:lnTo>
                  <a:lnTo>
                    <a:pt x="76" y="193"/>
                  </a:lnTo>
                  <a:lnTo>
                    <a:pt x="75" y="158"/>
                  </a:lnTo>
                  <a:lnTo>
                    <a:pt x="75" y="129"/>
                  </a:lnTo>
                  <a:lnTo>
                    <a:pt x="74" y="109"/>
                  </a:lnTo>
                  <a:lnTo>
                    <a:pt x="72" y="97"/>
                  </a:lnTo>
                  <a:lnTo>
                    <a:pt x="70" y="88"/>
                  </a:lnTo>
                  <a:lnTo>
                    <a:pt x="68" y="82"/>
                  </a:lnTo>
                  <a:lnTo>
                    <a:pt x="65" y="76"/>
                  </a:lnTo>
                  <a:lnTo>
                    <a:pt x="61" y="72"/>
                  </a:lnTo>
                  <a:lnTo>
                    <a:pt x="57" y="69"/>
                  </a:lnTo>
                  <a:lnTo>
                    <a:pt x="52" y="67"/>
                  </a:lnTo>
                  <a:lnTo>
                    <a:pt x="47" y="66"/>
                  </a:lnTo>
                  <a:lnTo>
                    <a:pt x="41" y="66"/>
                  </a:lnTo>
                  <a:lnTo>
                    <a:pt x="35" y="66"/>
                  </a:lnTo>
                  <a:lnTo>
                    <a:pt x="27" y="68"/>
                  </a:lnTo>
                  <a:lnTo>
                    <a:pt x="18" y="70"/>
                  </a:lnTo>
                  <a:lnTo>
                    <a:pt x="9" y="74"/>
                  </a:lnTo>
                  <a:lnTo>
                    <a:pt x="0" y="56"/>
                  </a:lnTo>
                  <a:lnTo>
                    <a:pt x="137" y="0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8" name="Freeform 38"/>
            <p:cNvSpPr>
              <a:spLocks noEditPoints="1"/>
            </p:cNvSpPr>
            <p:nvPr/>
          </p:nvSpPr>
          <p:spPr bwMode="auto">
            <a:xfrm>
              <a:off x="3344" y="204"/>
              <a:ext cx="96" cy="122"/>
            </a:xfrm>
            <a:custGeom>
              <a:avLst/>
              <a:gdLst>
                <a:gd name="T0" fmla="*/ 73 w 386"/>
                <a:gd name="T1" fmla="*/ 236 h 488"/>
                <a:gd name="T2" fmla="*/ 89 w 386"/>
                <a:gd name="T3" fmla="*/ 299 h 488"/>
                <a:gd name="T4" fmla="*/ 108 w 386"/>
                <a:gd name="T5" fmla="*/ 333 h 488"/>
                <a:gd name="T6" fmla="*/ 133 w 386"/>
                <a:gd name="T7" fmla="*/ 362 h 488"/>
                <a:gd name="T8" fmla="*/ 175 w 386"/>
                <a:gd name="T9" fmla="*/ 392 h 488"/>
                <a:gd name="T10" fmla="*/ 221 w 386"/>
                <a:gd name="T11" fmla="*/ 406 h 488"/>
                <a:gd name="T12" fmla="*/ 259 w 386"/>
                <a:gd name="T13" fmla="*/ 405 h 488"/>
                <a:gd name="T14" fmla="*/ 289 w 386"/>
                <a:gd name="T15" fmla="*/ 397 h 488"/>
                <a:gd name="T16" fmla="*/ 315 w 386"/>
                <a:gd name="T17" fmla="*/ 382 h 488"/>
                <a:gd name="T18" fmla="*/ 338 w 386"/>
                <a:gd name="T19" fmla="*/ 358 h 488"/>
                <a:gd name="T20" fmla="*/ 358 w 386"/>
                <a:gd name="T21" fmla="*/ 325 h 488"/>
                <a:gd name="T22" fmla="*/ 386 w 386"/>
                <a:gd name="T23" fmla="*/ 307 h 488"/>
                <a:gd name="T24" fmla="*/ 372 w 386"/>
                <a:gd name="T25" fmla="*/ 357 h 488"/>
                <a:gd name="T26" fmla="*/ 348 w 386"/>
                <a:gd name="T27" fmla="*/ 403 h 488"/>
                <a:gd name="T28" fmla="*/ 312 w 386"/>
                <a:gd name="T29" fmla="*/ 445 h 488"/>
                <a:gd name="T30" fmla="*/ 269 w 386"/>
                <a:gd name="T31" fmla="*/ 474 h 488"/>
                <a:gd name="T32" fmla="*/ 218 w 386"/>
                <a:gd name="T33" fmla="*/ 487 h 488"/>
                <a:gd name="T34" fmla="*/ 180 w 386"/>
                <a:gd name="T35" fmla="*/ 487 h 488"/>
                <a:gd name="T36" fmla="*/ 151 w 386"/>
                <a:gd name="T37" fmla="*/ 482 h 488"/>
                <a:gd name="T38" fmla="*/ 123 w 386"/>
                <a:gd name="T39" fmla="*/ 472 h 488"/>
                <a:gd name="T40" fmla="*/ 97 w 386"/>
                <a:gd name="T41" fmla="*/ 458 h 488"/>
                <a:gd name="T42" fmla="*/ 73 w 386"/>
                <a:gd name="T43" fmla="*/ 439 h 488"/>
                <a:gd name="T44" fmla="*/ 51 w 386"/>
                <a:gd name="T45" fmla="*/ 416 h 488"/>
                <a:gd name="T46" fmla="*/ 33 w 386"/>
                <a:gd name="T47" fmla="*/ 389 h 488"/>
                <a:gd name="T48" fmla="*/ 18 w 386"/>
                <a:gd name="T49" fmla="*/ 359 h 488"/>
                <a:gd name="T50" fmla="*/ 8 w 386"/>
                <a:gd name="T51" fmla="*/ 326 h 488"/>
                <a:gd name="T52" fmla="*/ 1 w 386"/>
                <a:gd name="T53" fmla="*/ 277 h 488"/>
                <a:gd name="T54" fmla="*/ 4 w 386"/>
                <a:gd name="T55" fmla="*/ 194 h 488"/>
                <a:gd name="T56" fmla="*/ 12 w 386"/>
                <a:gd name="T57" fmla="*/ 156 h 488"/>
                <a:gd name="T58" fmla="*/ 23 w 386"/>
                <a:gd name="T59" fmla="*/ 122 h 488"/>
                <a:gd name="T60" fmla="*/ 40 w 386"/>
                <a:gd name="T61" fmla="*/ 92 h 488"/>
                <a:gd name="T62" fmla="*/ 60 w 386"/>
                <a:gd name="T63" fmla="*/ 66 h 488"/>
                <a:gd name="T64" fmla="*/ 83 w 386"/>
                <a:gd name="T65" fmla="*/ 43 h 488"/>
                <a:gd name="T66" fmla="*/ 109 w 386"/>
                <a:gd name="T67" fmla="*/ 26 h 488"/>
                <a:gd name="T68" fmla="*/ 138 w 386"/>
                <a:gd name="T69" fmla="*/ 12 h 488"/>
                <a:gd name="T70" fmla="*/ 168 w 386"/>
                <a:gd name="T71" fmla="*/ 4 h 488"/>
                <a:gd name="T72" fmla="*/ 200 w 386"/>
                <a:gd name="T73" fmla="*/ 0 h 488"/>
                <a:gd name="T74" fmla="*/ 248 w 386"/>
                <a:gd name="T75" fmla="*/ 3 h 488"/>
                <a:gd name="T76" fmla="*/ 296 w 386"/>
                <a:gd name="T77" fmla="*/ 20 h 488"/>
                <a:gd name="T78" fmla="*/ 337 w 386"/>
                <a:gd name="T79" fmla="*/ 51 h 488"/>
                <a:gd name="T80" fmla="*/ 366 w 386"/>
                <a:gd name="T81" fmla="*/ 94 h 488"/>
                <a:gd name="T82" fmla="*/ 383 w 386"/>
                <a:gd name="T83" fmla="*/ 146 h 488"/>
                <a:gd name="T84" fmla="*/ 71 w 386"/>
                <a:gd name="T85" fmla="*/ 187 h 488"/>
                <a:gd name="T86" fmla="*/ 280 w 386"/>
                <a:gd name="T87" fmla="*/ 137 h 488"/>
                <a:gd name="T88" fmla="*/ 271 w 386"/>
                <a:gd name="T89" fmla="*/ 96 h 488"/>
                <a:gd name="T90" fmla="*/ 261 w 386"/>
                <a:gd name="T91" fmla="*/ 76 h 488"/>
                <a:gd name="T92" fmla="*/ 246 w 386"/>
                <a:gd name="T93" fmla="*/ 60 h 488"/>
                <a:gd name="T94" fmla="*/ 222 w 386"/>
                <a:gd name="T95" fmla="*/ 44 h 488"/>
                <a:gd name="T96" fmla="*/ 196 w 386"/>
                <a:gd name="T97" fmla="*/ 36 h 488"/>
                <a:gd name="T98" fmla="*/ 173 w 386"/>
                <a:gd name="T99" fmla="*/ 36 h 488"/>
                <a:gd name="T100" fmla="*/ 144 w 386"/>
                <a:gd name="T101" fmla="*/ 43 h 488"/>
                <a:gd name="T102" fmla="*/ 117 w 386"/>
                <a:gd name="T103" fmla="*/ 60 h 488"/>
                <a:gd name="T104" fmla="*/ 94 w 386"/>
                <a:gd name="T105" fmla="*/ 85 h 488"/>
                <a:gd name="T106" fmla="*/ 78 w 386"/>
                <a:gd name="T107" fmla="*/ 118 h 488"/>
                <a:gd name="T108" fmla="*/ 71 w 386"/>
                <a:gd name="T109" fmla="*/ 15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386" h="488">
                  <a:moveTo>
                    <a:pt x="71" y="187"/>
                  </a:moveTo>
                  <a:lnTo>
                    <a:pt x="71" y="212"/>
                  </a:lnTo>
                  <a:lnTo>
                    <a:pt x="73" y="236"/>
                  </a:lnTo>
                  <a:lnTo>
                    <a:pt x="77" y="258"/>
                  </a:lnTo>
                  <a:lnTo>
                    <a:pt x="83" y="279"/>
                  </a:lnTo>
                  <a:lnTo>
                    <a:pt x="89" y="299"/>
                  </a:lnTo>
                  <a:lnTo>
                    <a:pt x="98" y="317"/>
                  </a:lnTo>
                  <a:lnTo>
                    <a:pt x="103" y="325"/>
                  </a:lnTo>
                  <a:lnTo>
                    <a:pt x="108" y="333"/>
                  </a:lnTo>
                  <a:lnTo>
                    <a:pt x="114" y="341"/>
                  </a:lnTo>
                  <a:lnTo>
                    <a:pt x="120" y="348"/>
                  </a:lnTo>
                  <a:lnTo>
                    <a:pt x="133" y="362"/>
                  </a:lnTo>
                  <a:lnTo>
                    <a:pt x="147" y="374"/>
                  </a:lnTo>
                  <a:lnTo>
                    <a:pt x="160" y="384"/>
                  </a:lnTo>
                  <a:lnTo>
                    <a:pt x="175" y="392"/>
                  </a:lnTo>
                  <a:lnTo>
                    <a:pt x="190" y="398"/>
                  </a:lnTo>
                  <a:lnTo>
                    <a:pt x="205" y="403"/>
                  </a:lnTo>
                  <a:lnTo>
                    <a:pt x="221" y="406"/>
                  </a:lnTo>
                  <a:lnTo>
                    <a:pt x="237" y="406"/>
                  </a:lnTo>
                  <a:lnTo>
                    <a:pt x="248" y="406"/>
                  </a:lnTo>
                  <a:lnTo>
                    <a:pt x="259" y="405"/>
                  </a:lnTo>
                  <a:lnTo>
                    <a:pt x="269" y="403"/>
                  </a:lnTo>
                  <a:lnTo>
                    <a:pt x="279" y="400"/>
                  </a:lnTo>
                  <a:lnTo>
                    <a:pt x="289" y="397"/>
                  </a:lnTo>
                  <a:lnTo>
                    <a:pt x="298" y="393"/>
                  </a:lnTo>
                  <a:lnTo>
                    <a:pt x="307" y="387"/>
                  </a:lnTo>
                  <a:lnTo>
                    <a:pt x="315" y="382"/>
                  </a:lnTo>
                  <a:lnTo>
                    <a:pt x="323" y="375"/>
                  </a:lnTo>
                  <a:lnTo>
                    <a:pt x="331" y="367"/>
                  </a:lnTo>
                  <a:lnTo>
                    <a:pt x="338" y="358"/>
                  </a:lnTo>
                  <a:lnTo>
                    <a:pt x="345" y="348"/>
                  </a:lnTo>
                  <a:lnTo>
                    <a:pt x="352" y="337"/>
                  </a:lnTo>
                  <a:lnTo>
                    <a:pt x="358" y="325"/>
                  </a:lnTo>
                  <a:lnTo>
                    <a:pt x="365" y="311"/>
                  </a:lnTo>
                  <a:lnTo>
                    <a:pt x="370" y="297"/>
                  </a:lnTo>
                  <a:lnTo>
                    <a:pt x="386" y="307"/>
                  </a:lnTo>
                  <a:lnTo>
                    <a:pt x="382" y="324"/>
                  </a:lnTo>
                  <a:lnTo>
                    <a:pt x="378" y="340"/>
                  </a:lnTo>
                  <a:lnTo>
                    <a:pt x="372" y="357"/>
                  </a:lnTo>
                  <a:lnTo>
                    <a:pt x="365" y="372"/>
                  </a:lnTo>
                  <a:lnTo>
                    <a:pt x="357" y="388"/>
                  </a:lnTo>
                  <a:lnTo>
                    <a:pt x="348" y="403"/>
                  </a:lnTo>
                  <a:lnTo>
                    <a:pt x="337" y="418"/>
                  </a:lnTo>
                  <a:lnTo>
                    <a:pt x="325" y="432"/>
                  </a:lnTo>
                  <a:lnTo>
                    <a:pt x="312" y="445"/>
                  </a:lnTo>
                  <a:lnTo>
                    <a:pt x="298" y="457"/>
                  </a:lnTo>
                  <a:lnTo>
                    <a:pt x="284" y="466"/>
                  </a:lnTo>
                  <a:lnTo>
                    <a:pt x="269" y="474"/>
                  </a:lnTo>
                  <a:lnTo>
                    <a:pt x="253" y="480"/>
                  </a:lnTo>
                  <a:lnTo>
                    <a:pt x="236" y="485"/>
                  </a:lnTo>
                  <a:lnTo>
                    <a:pt x="218" y="487"/>
                  </a:lnTo>
                  <a:lnTo>
                    <a:pt x="200" y="488"/>
                  </a:lnTo>
                  <a:lnTo>
                    <a:pt x="189" y="488"/>
                  </a:lnTo>
                  <a:lnTo>
                    <a:pt x="180" y="487"/>
                  </a:lnTo>
                  <a:lnTo>
                    <a:pt x="170" y="486"/>
                  </a:lnTo>
                  <a:lnTo>
                    <a:pt x="160" y="484"/>
                  </a:lnTo>
                  <a:lnTo>
                    <a:pt x="151" y="482"/>
                  </a:lnTo>
                  <a:lnTo>
                    <a:pt x="141" y="479"/>
                  </a:lnTo>
                  <a:lnTo>
                    <a:pt x="132" y="476"/>
                  </a:lnTo>
                  <a:lnTo>
                    <a:pt x="123" y="472"/>
                  </a:lnTo>
                  <a:lnTo>
                    <a:pt x="114" y="468"/>
                  </a:lnTo>
                  <a:lnTo>
                    <a:pt x="105" y="463"/>
                  </a:lnTo>
                  <a:lnTo>
                    <a:pt x="97" y="458"/>
                  </a:lnTo>
                  <a:lnTo>
                    <a:pt x="89" y="452"/>
                  </a:lnTo>
                  <a:lnTo>
                    <a:pt x="81" y="446"/>
                  </a:lnTo>
                  <a:lnTo>
                    <a:pt x="73" y="439"/>
                  </a:lnTo>
                  <a:lnTo>
                    <a:pt x="66" y="432"/>
                  </a:lnTo>
                  <a:lnTo>
                    <a:pt x="58" y="424"/>
                  </a:lnTo>
                  <a:lnTo>
                    <a:pt x="51" y="416"/>
                  </a:lnTo>
                  <a:lnTo>
                    <a:pt x="45" y="407"/>
                  </a:lnTo>
                  <a:lnTo>
                    <a:pt x="39" y="398"/>
                  </a:lnTo>
                  <a:lnTo>
                    <a:pt x="33" y="389"/>
                  </a:lnTo>
                  <a:lnTo>
                    <a:pt x="28" y="379"/>
                  </a:lnTo>
                  <a:lnTo>
                    <a:pt x="23" y="369"/>
                  </a:lnTo>
                  <a:lnTo>
                    <a:pt x="18" y="359"/>
                  </a:lnTo>
                  <a:lnTo>
                    <a:pt x="15" y="348"/>
                  </a:lnTo>
                  <a:lnTo>
                    <a:pt x="11" y="337"/>
                  </a:lnTo>
                  <a:lnTo>
                    <a:pt x="8" y="326"/>
                  </a:lnTo>
                  <a:lnTo>
                    <a:pt x="6" y="314"/>
                  </a:lnTo>
                  <a:lnTo>
                    <a:pt x="4" y="302"/>
                  </a:lnTo>
                  <a:lnTo>
                    <a:pt x="1" y="277"/>
                  </a:lnTo>
                  <a:lnTo>
                    <a:pt x="0" y="251"/>
                  </a:lnTo>
                  <a:lnTo>
                    <a:pt x="1" y="221"/>
                  </a:lnTo>
                  <a:lnTo>
                    <a:pt x="4" y="194"/>
                  </a:lnTo>
                  <a:lnTo>
                    <a:pt x="6" y="181"/>
                  </a:lnTo>
                  <a:lnTo>
                    <a:pt x="8" y="168"/>
                  </a:lnTo>
                  <a:lnTo>
                    <a:pt x="12" y="156"/>
                  </a:lnTo>
                  <a:lnTo>
                    <a:pt x="15" y="145"/>
                  </a:lnTo>
                  <a:lnTo>
                    <a:pt x="19" y="133"/>
                  </a:lnTo>
                  <a:lnTo>
                    <a:pt x="23" y="122"/>
                  </a:lnTo>
                  <a:lnTo>
                    <a:pt x="28" y="112"/>
                  </a:lnTo>
                  <a:lnTo>
                    <a:pt x="34" y="102"/>
                  </a:lnTo>
                  <a:lnTo>
                    <a:pt x="40" y="92"/>
                  </a:lnTo>
                  <a:lnTo>
                    <a:pt x="46" y="83"/>
                  </a:lnTo>
                  <a:lnTo>
                    <a:pt x="53" y="74"/>
                  </a:lnTo>
                  <a:lnTo>
                    <a:pt x="60" y="66"/>
                  </a:lnTo>
                  <a:lnTo>
                    <a:pt x="67" y="58"/>
                  </a:lnTo>
                  <a:lnTo>
                    <a:pt x="75" y="50"/>
                  </a:lnTo>
                  <a:lnTo>
                    <a:pt x="83" y="43"/>
                  </a:lnTo>
                  <a:lnTo>
                    <a:pt x="92" y="37"/>
                  </a:lnTo>
                  <a:lnTo>
                    <a:pt x="100" y="31"/>
                  </a:lnTo>
                  <a:lnTo>
                    <a:pt x="109" y="26"/>
                  </a:lnTo>
                  <a:lnTo>
                    <a:pt x="118" y="21"/>
                  </a:lnTo>
                  <a:lnTo>
                    <a:pt x="128" y="16"/>
                  </a:lnTo>
                  <a:lnTo>
                    <a:pt x="138" y="12"/>
                  </a:lnTo>
                  <a:lnTo>
                    <a:pt x="148" y="9"/>
                  </a:lnTo>
                  <a:lnTo>
                    <a:pt x="157" y="6"/>
                  </a:lnTo>
                  <a:lnTo>
                    <a:pt x="168" y="4"/>
                  </a:lnTo>
                  <a:lnTo>
                    <a:pt x="178" y="2"/>
                  </a:lnTo>
                  <a:lnTo>
                    <a:pt x="189" y="1"/>
                  </a:lnTo>
                  <a:lnTo>
                    <a:pt x="200" y="0"/>
                  </a:lnTo>
                  <a:lnTo>
                    <a:pt x="211" y="0"/>
                  </a:lnTo>
                  <a:lnTo>
                    <a:pt x="230" y="1"/>
                  </a:lnTo>
                  <a:lnTo>
                    <a:pt x="248" y="3"/>
                  </a:lnTo>
                  <a:lnTo>
                    <a:pt x="265" y="7"/>
                  </a:lnTo>
                  <a:lnTo>
                    <a:pt x="281" y="12"/>
                  </a:lnTo>
                  <a:lnTo>
                    <a:pt x="296" y="20"/>
                  </a:lnTo>
                  <a:lnTo>
                    <a:pt x="310" y="28"/>
                  </a:lnTo>
                  <a:lnTo>
                    <a:pt x="324" y="39"/>
                  </a:lnTo>
                  <a:lnTo>
                    <a:pt x="337" y="51"/>
                  </a:lnTo>
                  <a:lnTo>
                    <a:pt x="348" y="64"/>
                  </a:lnTo>
                  <a:lnTo>
                    <a:pt x="358" y="78"/>
                  </a:lnTo>
                  <a:lnTo>
                    <a:pt x="366" y="94"/>
                  </a:lnTo>
                  <a:lnTo>
                    <a:pt x="373" y="110"/>
                  </a:lnTo>
                  <a:lnTo>
                    <a:pt x="379" y="128"/>
                  </a:lnTo>
                  <a:lnTo>
                    <a:pt x="383" y="146"/>
                  </a:lnTo>
                  <a:lnTo>
                    <a:pt x="385" y="166"/>
                  </a:lnTo>
                  <a:lnTo>
                    <a:pt x="386" y="187"/>
                  </a:lnTo>
                  <a:lnTo>
                    <a:pt x="71" y="187"/>
                  </a:lnTo>
                  <a:close/>
                  <a:moveTo>
                    <a:pt x="71" y="158"/>
                  </a:moveTo>
                  <a:lnTo>
                    <a:pt x="282" y="158"/>
                  </a:lnTo>
                  <a:lnTo>
                    <a:pt x="280" y="137"/>
                  </a:lnTo>
                  <a:lnTo>
                    <a:pt x="278" y="120"/>
                  </a:lnTo>
                  <a:lnTo>
                    <a:pt x="275" y="106"/>
                  </a:lnTo>
                  <a:lnTo>
                    <a:pt x="271" y="96"/>
                  </a:lnTo>
                  <a:lnTo>
                    <a:pt x="268" y="89"/>
                  </a:lnTo>
                  <a:lnTo>
                    <a:pt x="265" y="82"/>
                  </a:lnTo>
                  <a:lnTo>
                    <a:pt x="261" y="76"/>
                  </a:lnTo>
                  <a:lnTo>
                    <a:pt x="256" y="71"/>
                  </a:lnTo>
                  <a:lnTo>
                    <a:pt x="251" y="65"/>
                  </a:lnTo>
                  <a:lnTo>
                    <a:pt x="246" y="60"/>
                  </a:lnTo>
                  <a:lnTo>
                    <a:pt x="241" y="56"/>
                  </a:lnTo>
                  <a:lnTo>
                    <a:pt x="235" y="51"/>
                  </a:lnTo>
                  <a:lnTo>
                    <a:pt x="222" y="44"/>
                  </a:lnTo>
                  <a:lnTo>
                    <a:pt x="209" y="39"/>
                  </a:lnTo>
                  <a:lnTo>
                    <a:pt x="203" y="38"/>
                  </a:lnTo>
                  <a:lnTo>
                    <a:pt x="196" y="36"/>
                  </a:lnTo>
                  <a:lnTo>
                    <a:pt x="190" y="36"/>
                  </a:lnTo>
                  <a:lnTo>
                    <a:pt x="183" y="35"/>
                  </a:lnTo>
                  <a:lnTo>
                    <a:pt x="173" y="36"/>
                  </a:lnTo>
                  <a:lnTo>
                    <a:pt x="163" y="37"/>
                  </a:lnTo>
                  <a:lnTo>
                    <a:pt x="154" y="40"/>
                  </a:lnTo>
                  <a:lnTo>
                    <a:pt x="144" y="43"/>
                  </a:lnTo>
                  <a:lnTo>
                    <a:pt x="135" y="48"/>
                  </a:lnTo>
                  <a:lnTo>
                    <a:pt x="126" y="54"/>
                  </a:lnTo>
                  <a:lnTo>
                    <a:pt x="117" y="60"/>
                  </a:lnTo>
                  <a:lnTo>
                    <a:pt x="109" y="68"/>
                  </a:lnTo>
                  <a:lnTo>
                    <a:pt x="101" y="76"/>
                  </a:lnTo>
                  <a:lnTo>
                    <a:pt x="94" y="85"/>
                  </a:lnTo>
                  <a:lnTo>
                    <a:pt x="88" y="96"/>
                  </a:lnTo>
                  <a:lnTo>
                    <a:pt x="83" y="106"/>
                  </a:lnTo>
                  <a:lnTo>
                    <a:pt x="78" y="118"/>
                  </a:lnTo>
                  <a:lnTo>
                    <a:pt x="75" y="131"/>
                  </a:lnTo>
                  <a:lnTo>
                    <a:pt x="72" y="144"/>
                  </a:lnTo>
                  <a:lnTo>
                    <a:pt x="71" y="15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39" name="Freeform 39"/>
            <p:cNvSpPr>
              <a:spLocks/>
            </p:cNvSpPr>
            <p:nvPr/>
          </p:nvSpPr>
          <p:spPr bwMode="auto">
            <a:xfrm>
              <a:off x="3456" y="204"/>
              <a:ext cx="96" cy="122"/>
            </a:xfrm>
            <a:custGeom>
              <a:avLst/>
              <a:gdLst>
                <a:gd name="T0" fmla="*/ 373 w 384"/>
                <a:gd name="T1" fmla="*/ 342 h 488"/>
                <a:gd name="T2" fmla="*/ 348 w 384"/>
                <a:gd name="T3" fmla="*/ 397 h 488"/>
                <a:gd name="T4" fmla="*/ 312 w 384"/>
                <a:gd name="T5" fmla="*/ 439 h 488"/>
                <a:gd name="T6" fmla="*/ 270 w 384"/>
                <a:gd name="T7" fmla="*/ 469 h 488"/>
                <a:gd name="T8" fmla="*/ 225 w 384"/>
                <a:gd name="T9" fmla="*/ 485 h 488"/>
                <a:gd name="T10" fmla="*/ 183 w 384"/>
                <a:gd name="T11" fmla="*/ 488 h 488"/>
                <a:gd name="T12" fmla="*/ 155 w 384"/>
                <a:gd name="T13" fmla="*/ 484 h 488"/>
                <a:gd name="T14" fmla="*/ 129 w 384"/>
                <a:gd name="T15" fmla="*/ 476 h 488"/>
                <a:gd name="T16" fmla="*/ 104 w 384"/>
                <a:gd name="T17" fmla="*/ 463 h 488"/>
                <a:gd name="T18" fmla="*/ 72 w 384"/>
                <a:gd name="T19" fmla="*/ 438 h 488"/>
                <a:gd name="T20" fmla="*/ 44 w 384"/>
                <a:gd name="T21" fmla="*/ 405 h 488"/>
                <a:gd name="T22" fmla="*/ 27 w 384"/>
                <a:gd name="T23" fmla="*/ 377 h 488"/>
                <a:gd name="T24" fmla="*/ 15 w 384"/>
                <a:gd name="T25" fmla="*/ 345 h 488"/>
                <a:gd name="T26" fmla="*/ 6 w 384"/>
                <a:gd name="T27" fmla="*/ 310 h 488"/>
                <a:gd name="T28" fmla="*/ 0 w 384"/>
                <a:gd name="T29" fmla="*/ 245 h 488"/>
                <a:gd name="T30" fmla="*/ 2 w 384"/>
                <a:gd name="T31" fmla="*/ 205 h 488"/>
                <a:gd name="T32" fmla="*/ 9 w 384"/>
                <a:gd name="T33" fmla="*/ 168 h 488"/>
                <a:gd name="T34" fmla="*/ 20 w 384"/>
                <a:gd name="T35" fmla="*/ 135 h 488"/>
                <a:gd name="T36" fmla="*/ 36 w 384"/>
                <a:gd name="T37" fmla="*/ 104 h 488"/>
                <a:gd name="T38" fmla="*/ 56 w 384"/>
                <a:gd name="T39" fmla="*/ 77 h 488"/>
                <a:gd name="T40" fmla="*/ 80 w 384"/>
                <a:gd name="T41" fmla="*/ 52 h 488"/>
                <a:gd name="T42" fmla="*/ 106 w 384"/>
                <a:gd name="T43" fmla="*/ 32 h 488"/>
                <a:gd name="T44" fmla="*/ 134 w 384"/>
                <a:gd name="T45" fmla="*/ 17 h 488"/>
                <a:gd name="T46" fmla="*/ 164 w 384"/>
                <a:gd name="T47" fmla="*/ 7 h 488"/>
                <a:gd name="T48" fmla="*/ 195 w 384"/>
                <a:gd name="T49" fmla="*/ 1 h 488"/>
                <a:gd name="T50" fmla="*/ 233 w 384"/>
                <a:gd name="T51" fmla="*/ 1 h 488"/>
                <a:gd name="T52" fmla="*/ 278 w 384"/>
                <a:gd name="T53" fmla="*/ 9 h 488"/>
                <a:gd name="T54" fmla="*/ 317 w 384"/>
                <a:gd name="T55" fmla="*/ 28 h 488"/>
                <a:gd name="T56" fmla="*/ 347 w 384"/>
                <a:gd name="T57" fmla="*/ 54 h 488"/>
                <a:gd name="T58" fmla="*/ 365 w 384"/>
                <a:gd name="T59" fmla="*/ 82 h 488"/>
                <a:gd name="T60" fmla="*/ 372 w 384"/>
                <a:gd name="T61" fmla="*/ 111 h 488"/>
                <a:gd name="T62" fmla="*/ 365 w 384"/>
                <a:gd name="T63" fmla="*/ 135 h 488"/>
                <a:gd name="T64" fmla="*/ 345 w 384"/>
                <a:gd name="T65" fmla="*/ 150 h 488"/>
                <a:gd name="T66" fmla="*/ 318 w 384"/>
                <a:gd name="T67" fmla="*/ 153 h 488"/>
                <a:gd name="T68" fmla="*/ 300 w 384"/>
                <a:gd name="T69" fmla="*/ 149 h 488"/>
                <a:gd name="T70" fmla="*/ 284 w 384"/>
                <a:gd name="T71" fmla="*/ 139 h 488"/>
                <a:gd name="T72" fmla="*/ 273 w 384"/>
                <a:gd name="T73" fmla="*/ 119 h 488"/>
                <a:gd name="T74" fmla="*/ 268 w 384"/>
                <a:gd name="T75" fmla="*/ 87 h 488"/>
                <a:gd name="T76" fmla="*/ 263 w 384"/>
                <a:gd name="T77" fmla="*/ 68 h 488"/>
                <a:gd name="T78" fmla="*/ 253 w 384"/>
                <a:gd name="T79" fmla="*/ 53 h 488"/>
                <a:gd name="T80" fmla="*/ 239 w 384"/>
                <a:gd name="T81" fmla="*/ 42 h 488"/>
                <a:gd name="T82" fmla="*/ 222 w 384"/>
                <a:gd name="T83" fmla="*/ 36 h 488"/>
                <a:gd name="T84" fmla="*/ 201 w 384"/>
                <a:gd name="T85" fmla="*/ 34 h 488"/>
                <a:gd name="T86" fmla="*/ 166 w 384"/>
                <a:gd name="T87" fmla="*/ 39 h 488"/>
                <a:gd name="T88" fmla="*/ 137 w 384"/>
                <a:gd name="T89" fmla="*/ 55 h 488"/>
                <a:gd name="T90" fmla="*/ 111 w 384"/>
                <a:gd name="T91" fmla="*/ 84 h 488"/>
                <a:gd name="T92" fmla="*/ 91 w 384"/>
                <a:gd name="T93" fmla="*/ 128 h 488"/>
                <a:gd name="T94" fmla="*/ 81 w 384"/>
                <a:gd name="T95" fmla="*/ 181 h 488"/>
                <a:gd name="T96" fmla="*/ 83 w 384"/>
                <a:gd name="T97" fmla="*/ 242 h 488"/>
                <a:gd name="T98" fmla="*/ 96 w 384"/>
                <a:gd name="T99" fmla="*/ 297 h 488"/>
                <a:gd name="T100" fmla="*/ 121 w 384"/>
                <a:gd name="T101" fmla="*/ 347 h 488"/>
                <a:gd name="T102" fmla="*/ 148 w 384"/>
                <a:gd name="T103" fmla="*/ 380 h 488"/>
                <a:gd name="T104" fmla="*/ 168 w 384"/>
                <a:gd name="T105" fmla="*/ 394 h 488"/>
                <a:gd name="T106" fmla="*/ 189 w 384"/>
                <a:gd name="T107" fmla="*/ 404 h 488"/>
                <a:gd name="T108" fmla="*/ 212 w 384"/>
                <a:gd name="T109" fmla="*/ 409 h 488"/>
                <a:gd name="T110" fmla="*/ 241 w 384"/>
                <a:gd name="T111" fmla="*/ 410 h 488"/>
                <a:gd name="T112" fmla="*/ 275 w 384"/>
                <a:gd name="T113" fmla="*/ 402 h 488"/>
                <a:gd name="T114" fmla="*/ 307 w 384"/>
                <a:gd name="T115" fmla="*/ 384 h 488"/>
                <a:gd name="T116" fmla="*/ 330 w 384"/>
                <a:gd name="T117" fmla="*/ 363 h 488"/>
                <a:gd name="T118" fmla="*/ 350 w 384"/>
                <a:gd name="T119" fmla="*/ 333 h 488"/>
                <a:gd name="T120" fmla="*/ 370 w 384"/>
                <a:gd name="T121" fmla="*/ 293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384" h="488">
                  <a:moveTo>
                    <a:pt x="384" y="300"/>
                  </a:moveTo>
                  <a:lnTo>
                    <a:pt x="379" y="322"/>
                  </a:lnTo>
                  <a:lnTo>
                    <a:pt x="373" y="342"/>
                  </a:lnTo>
                  <a:lnTo>
                    <a:pt x="366" y="362"/>
                  </a:lnTo>
                  <a:lnTo>
                    <a:pt x="357" y="380"/>
                  </a:lnTo>
                  <a:lnTo>
                    <a:pt x="348" y="397"/>
                  </a:lnTo>
                  <a:lnTo>
                    <a:pt x="337" y="412"/>
                  </a:lnTo>
                  <a:lnTo>
                    <a:pt x="325" y="426"/>
                  </a:lnTo>
                  <a:lnTo>
                    <a:pt x="312" y="439"/>
                  </a:lnTo>
                  <a:lnTo>
                    <a:pt x="299" y="451"/>
                  </a:lnTo>
                  <a:lnTo>
                    <a:pt x="284" y="461"/>
                  </a:lnTo>
                  <a:lnTo>
                    <a:pt x="270" y="469"/>
                  </a:lnTo>
                  <a:lnTo>
                    <a:pt x="255" y="476"/>
                  </a:lnTo>
                  <a:lnTo>
                    <a:pt x="240" y="481"/>
                  </a:lnTo>
                  <a:lnTo>
                    <a:pt x="225" y="485"/>
                  </a:lnTo>
                  <a:lnTo>
                    <a:pt x="209" y="488"/>
                  </a:lnTo>
                  <a:lnTo>
                    <a:pt x="193" y="488"/>
                  </a:lnTo>
                  <a:lnTo>
                    <a:pt x="183" y="488"/>
                  </a:lnTo>
                  <a:lnTo>
                    <a:pt x="174" y="487"/>
                  </a:lnTo>
                  <a:lnTo>
                    <a:pt x="164" y="486"/>
                  </a:lnTo>
                  <a:lnTo>
                    <a:pt x="155" y="484"/>
                  </a:lnTo>
                  <a:lnTo>
                    <a:pt x="146" y="482"/>
                  </a:lnTo>
                  <a:lnTo>
                    <a:pt x="137" y="479"/>
                  </a:lnTo>
                  <a:lnTo>
                    <a:pt x="129" y="476"/>
                  </a:lnTo>
                  <a:lnTo>
                    <a:pt x="120" y="472"/>
                  </a:lnTo>
                  <a:lnTo>
                    <a:pt x="112" y="468"/>
                  </a:lnTo>
                  <a:lnTo>
                    <a:pt x="104" y="463"/>
                  </a:lnTo>
                  <a:lnTo>
                    <a:pt x="96" y="457"/>
                  </a:lnTo>
                  <a:lnTo>
                    <a:pt x="88" y="451"/>
                  </a:lnTo>
                  <a:lnTo>
                    <a:pt x="72" y="438"/>
                  </a:lnTo>
                  <a:lnTo>
                    <a:pt x="58" y="423"/>
                  </a:lnTo>
                  <a:lnTo>
                    <a:pt x="51" y="414"/>
                  </a:lnTo>
                  <a:lnTo>
                    <a:pt x="44" y="405"/>
                  </a:lnTo>
                  <a:lnTo>
                    <a:pt x="38" y="396"/>
                  </a:lnTo>
                  <a:lnTo>
                    <a:pt x="33" y="387"/>
                  </a:lnTo>
                  <a:lnTo>
                    <a:pt x="27" y="377"/>
                  </a:lnTo>
                  <a:lnTo>
                    <a:pt x="23" y="367"/>
                  </a:lnTo>
                  <a:lnTo>
                    <a:pt x="18" y="356"/>
                  </a:lnTo>
                  <a:lnTo>
                    <a:pt x="15" y="345"/>
                  </a:lnTo>
                  <a:lnTo>
                    <a:pt x="11" y="334"/>
                  </a:lnTo>
                  <a:lnTo>
                    <a:pt x="8" y="322"/>
                  </a:lnTo>
                  <a:lnTo>
                    <a:pt x="6" y="310"/>
                  </a:lnTo>
                  <a:lnTo>
                    <a:pt x="4" y="298"/>
                  </a:lnTo>
                  <a:lnTo>
                    <a:pt x="1" y="272"/>
                  </a:lnTo>
                  <a:lnTo>
                    <a:pt x="0" y="245"/>
                  </a:lnTo>
                  <a:lnTo>
                    <a:pt x="0" y="232"/>
                  </a:lnTo>
                  <a:lnTo>
                    <a:pt x="1" y="218"/>
                  </a:lnTo>
                  <a:lnTo>
                    <a:pt x="2" y="205"/>
                  </a:lnTo>
                  <a:lnTo>
                    <a:pt x="4" y="192"/>
                  </a:lnTo>
                  <a:lnTo>
                    <a:pt x="6" y="180"/>
                  </a:lnTo>
                  <a:lnTo>
                    <a:pt x="9" y="168"/>
                  </a:lnTo>
                  <a:lnTo>
                    <a:pt x="12" y="157"/>
                  </a:lnTo>
                  <a:lnTo>
                    <a:pt x="16" y="146"/>
                  </a:lnTo>
                  <a:lnTo>
                    <a:pt x="20" y="135"/>
                  </a:lnTo>
                  <a:lnTo>
                    <a:pt x="25" y="124"/>
                  </a:lnTo>
                  <a:lnTo>
                    <a:pt x="30" y="114"/>
                  </a:lnTo>
                  <a:lnTo>
                    <a:pt x="36" y="104"/>
                  </a:lnTo>
                  <a:lnTo>
                    <a:pt x="42" y="95"/>
                  </a:lnTo>
                  <a:lnTo>
                    <a:pt x="49" y="86"/>
                  </a:lnTo>
                  <a:lnTo>
                    <a:pt x="56" y="77"/>
                  </a:lnTo>
                  <a:lnTo>
                    <a:pt x="64" y="68"/>
                  </a:lnTo>
                  <a:lnTo>
                    <a:pt x="72" y="60"/>
                  </a:lnTo>
                  <a:lnTo>
                    <a:pt x="80" y="52"/>
                  </a:lnTo>
                  <a:lnTo>
                    <a:pt x="89" y="45"/>
                  </a:lnTo>
                  <a:lnTo>
                    <a:pt x="98" y="38"/>
                  </a:lnTo>
                  <a:lnTo>
                    <a:pt x="106" y="32"/>
                  </a:lnTo>
                  <a:lnTo>
                    <a:pt x="115" y="27"/>
                  </a:lnTo>
                  <a:lnTo>
                    <a:pt x="125" y="22"/>
                  </a:lnTo>
                  <a:lnTo>
                    <a:pt x="134" y="17"/>
                  </a:lnTo>
                  <a:lnTo>
                    <a:pt x="144" y="13"/>
                  </a:lnTo>
                  <a:lnTo>
                    <a:pt x="154" y="10"/>
                  </a:lnTo>
                  <a:lnTo>
                    <a:pt x="164" y="7"/>
                  </a:lnTo>
                  <a:lnTo>
                    <a:pt x="174" y="4"/>
                  </a:lnTo>
                  <a:lnTo>
                    <a:pt x="184" y="3"/>
                  </a:lnTo>
                  <a:lnTo>
                    <a:pt x="195" y="1"/>
                  </a:lnTo>
                  <a:lnTo>
                    <a:pt x="206" y="0"/>
                  </a:lnTo>
                  <a:lnTo>
                    <a:pt x="217" y="0"/>
                  </a:lnTo>
                  <a:lnTo>
                    <a:pt x="233" y="1"/>
                  </a:lnTo>
                  <a:lnTo>
                    <a:pt x="249" y="2"/>
                  </a:lnTo>
                  <a:lnTo>
                    <a:pt x="264" y="5"/>
                  </a:lnTo>
                  <a:lnTo>
                    <a:pt x="278" y="9"/>
                  </a:lnTo>
                  <a:lnTo>
                    <a:pt x="293" y="14"/>
                  </a:lnTo>
                  <a:lnTo>
                    <a:pt x="305" y="20"/>
                  </a:lnTo>
                  <a:lnTo>
                    <a:pt x="317" y="28"/>
                  </a:lnTo>
                  <a:lnTo>
                    <a:pt x="328" y="36"/>
                  </a:lnTo>
                  <a:lnTo>
                    <a:pt x="338" y="45"/>
                  </a:lnTo>
                  <a:lnTo>
                    <a:pt x="347" y="54"/>
                  </a:lnTo>
                  <a:lnTo>
                    <a:pt x="355" y="63"/>
                  </a:lnTo>
                  <a:lnTo>
                    <a:pt x="361" y="73"/>
                  </a:lnTo>
                  <a:lnTo>
                    <a:pt x="365" y="82"/>
                  </a:lnTo>
                  <a:lnTo>
                    <a:pt x="369" y="91"/>
                  </a:lnTo>
                  <a:lnTo>
                    <a:pt x="371" y="101"/>
                  </a:lnTo>
                  <a:lnTo>
                    <a:pt x="372" y="111"/>
                  </a:lnTo>
                  <a:lnTo>
                    <a:pt x="371" y="120"/>
                  </a:lnTo>
                  <a:lnTo>
                    <a:pt x="368" y="128"/>
                  </a:lnTo>
                  <a:lnTo>
                    <a:pt x="365" y="135"/>
                  </a:lnTo>
                  <a:lnTo>
                    <a:pt x="359" y="141"/>
                  </a:lnTo>
                  <a:lnTo>
                    <a:pt x="353" y="147"/>
                  </a:lnTo>
                  <a:lnTo>
                    <a:pt x="345" y="150"/>
                  </a:lnTo>
                  <a:lnTo>
                    <a:pt x="336" y="153"/>
                  </a:lnTo>
                  <a:lnTo>
                    <a:pt x="325" y="153"/>
                  </a:lnTo>
                  <a:lnTo>
                    <a:pt x="318" y="153"/>
                  </a:lnTo>
                  <a:lnTo>
                    <a:pt x="312" y="152"/>
                  </a:lnTo>
                  <a:lnTo>
                    <a:pt x="305" y="151"/>
                  </a:lnTo>
                  <a:lnTo>
                    <a:pt x="300" y="149"/>
                  </a:lnTo>
                  <a:lnTo>
                    <a:pt x="294" y="146"/>
                  </a:lnTo>
                  <a:lnTo>
                    <a:pt x="289" y="143"/>
                  </a:lnTo>
                  <a:lnTo>
                    <a:pt x="284" y="139"/>
                  </a:lnTo>
                  <a:lnTo>
                    <a:pt x="280" y="134"/>
                  </a:lnTo>
                  <a:lnTo>
                    <a:pt x="276" y="128"/>
                  </a:lnTo>
                  <a:lnTo>
                    <a:pt x="273" y="119"/>
                  </a:lnTo>
                  <a:lnTo>
                    <a:pt x="271" y="108"/>
                  </a:lnTo>
                  <a:lnTo>
                    <a:pt x="269" y="94"/>
                  </a:lnTo>
                  <a:lnTo>
                    <a:pt x="268" y="87"/>
                  </a:lnTo>
                  <a:lnTo>
                    <a:pt x="267" y="80"/>
                  </a:lnTo>
                  <a:lnTo>
                    <a:pt x="265" y="74"/>
                  </a:lnTo>
                  <a:lnTo>
                    <a:pt x="263" y="68"/>
                  </a:lnTo>
                  <a:lnTo>
                    <a:pt x="260" y="63"/>
                  </a:lnTo>
                  <a:lnTo>
                    <a:pt x="257" y="58"/>
                  </a:lnTo>
                  <a:lnTo>
                    <a:pt x="253" y="53"/>
                  </a:lnTo>
                  <a:lnTo>
                    <a:pt x="249" y="49"/>
                  </a:lnTo>
                  <a:lnTo>
                    <a:pt x="244" y="45"/>
                  </a:lnTo>
                  <a:lnTo>
                    <a:pt x="239" y="42"/>
                  </a:lnTo>
                  <a:lnTo>
                    <a:pt x="234" y="40"/>
                  </a:lnTo>
                  <a:lnTo>
                    <a:pt x="228" y="38"/>
                  </a:lnTo>
                  <a:lnTo>
                    <a:pt x="222" y="36"/>
                  </a:lnTo>
                  <a:lnTo>
                    <a:pt x="215" y="35"/>
                  </a:lnTo>
                  <a:lnTo>
                    <a:pt x="208" y="34"/>
                  </a:lnTo>
                  <a:lnTo>
                    <a:pt x="201" y="34"/>
                  </a:lnTo>
                  <a:lnTo>
                    <a:pt x="189" y="35"/>
                  </a:lnTo>
                  <a:lnTo>
                    <a:pt x="177" y="36"/>
                  </a:lnTo>
                  <a:lnTo>
                    <a:pt x="166" y="39"/>
                  </a:lnTo>
                  <a:lnTo>
                    <a:pt x="156" y="43"/>
                  </a:lnTo>
                  <a:lnTo>
                    <a:pt x="146" y="48"/>
                  </a:lnTo>
                  <a:lnTo>
                    <a:pt x="137" y="55"/>
                  </a:lnTo>
                  <a:lnTo>
                    <a:pt x="129" y="62"/>
                  </a:lnTo>
                  <a:lnTo>
                    <a:pt x="121" y="71"/>
                  </a:lnTo>
                  <a:lnTo>
                    <a:pt x="111" y="84"/>
                  </a:lnTo>
                  <a:lnTo>
                    <a:pt x="103" y="98"/>
                  </a:lnTo>
                  <a:lnTo>
                    <a:pt x="96" y="112"/>
                  </a:lnTo>
                  <a:lnTo>
                    <a:pt x="91" y="128"/>
                  </a:lnTo>
                  <a:lnTo>
                    <a:pt x="86" y="145"/>
                  </a:lnTo>
                  <a:lnTo>
                    <a:pt x="83" y="163"/>
                  </a:lnTo>
                  <a:lnTo>
                    <a:pt x="81" y="181"/>
                  </a:lnTo>
                  <a:lnTo>
                    <a:pt x="81" y="201"/>
                  </a:lnTo>
                  <a:lnTo>
                    <a:pt x="81" y="221"/>
                  </a:lnTo>
                  <a:lnTo>
                    <a:pt x="83" y="242"/>
                  </a:lnTo>
                  <a:lnTo>
                    <a:pt x="86" y="261"/>
                  </a:lnTo>
                  <a:lnTo>
                    <a:pt x="91" y="279"/>
                  </a:lnTo>
                  <a:lnTo>
                    <a:pt x="96" y="297"/>
                  </a:lnTo>
                  <a:lnTo>
                    <a:pt x="103" y="314"/>
                  </a:lnTo>
                  <a:lnTo>
                    <a:pt x="111" y="331"/>
                  </a:lnTo>
                  <a:lnTo>
                    <a:pt x="121" y="347"/>
                  </a:lnTo>
                  <a:lnTo>
                    <a:pt x="131" y="362"/>
                  </a:lnTo>
                  <a:lnTo>
                    <a:pt x="142" y="375"/>
                  </a:lnTo>
                  <a:lnTo>
                    <a:pt x="148" y="380"/>
                  </a:lnTo>
                  <a:lnTo>
                    <a:pt x="155" y="385"/>
                  </a:lnTo>
                  <a:lnTo>
                    <a:pt x="161" y="390"/>
                  </a:lnTo>
                  <a:lnTo>
                    <a:pt x="168" y="394"/>
                  </a:lnTo>
                  <a:lnTo>
                    <a:pt x="174" y="398"/>
                  </a:lnTo>
                  <a:lnTo>
                    <a:pt x="181" y="401"/>
                  </a:lnTo>
                  <a:lnTo>
                    <a:pt x="189" y="404"/>
                  </a:lnTo>
                  <a:lnTo>
                    <a:pt x="196" y="406"/>
                  </a:lnTo>
                  <a:lnTo>
                    <a:pt x="204" y="408"/>
                  </a:lnTo>
                  <a:lnTo>
                    <a:pt x="212" y="409"/>
                  </a:lnTo>
                  <a:lnTo>
                    <a:pt x="220" y="410"/>
                  </a:lnTo>
                  <a:lnTo>
                    <a:pt x="229" y="410"/>
                  </a:lnTo>
                  <a:lnTo>
                    <a:pt x="241" y="410"/>
                  </a:lnTo>
                  <a:lnTo>
                    <a:pt x="252" y="408"/>
                  </a:lnTo>
                  <a:lnTo>
                    <a:pt x="264" y="405"/>
                  </a:lnTo>
                  <a:lnTo>
                    <a:pt x="275" y="402"/>
                  </a:lnTo>
                  <a:lnTo>
                    <a:pt x="285" y="397"/>
                  </a:lnTo>
                  <a:lnTo>
                    <a:pt x="297" y="391"/>
                  </a:lnTo>
                  <a:lnTo>
                    <a:pt x="307" y="384"/>
                  </a:lnTo>
                  <a:lnTo>
                    <a:pt x="317" y="377"/>
                  </a:lnTo>
                  <a:lnTo>
                    <a:pt x="324" y="370"/>
                  </a:lnTo>
                  <a:lnTo>
                    <a:pt x="330" y="363"/>
                  </a:lnTo>
                  <a:lnTo>
                    <a:pt x="337" y="354"/>
                  </a:lnTo>
                  <a:lnTo>
                    <a:pt x="344" y="344"/>
                  </a:lnTo>
                  <a:lnTo>
                    <a:pt x="350" y="333"/>
                  </a:lnTo>
                  <a:lnTo>
                    <a:pt x="357" y="321"/>
                  </a:lnTo>
                  <a:lnTo>
                    <a:pt x="364" y="307"/>
                  </a:lnTo>
                  <a:lnTo>
                    <a:pt x="370" y="293"/>
                  </a:lnTo>
                  <a:lnTo>
                    <a:pt x="384" y="30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0" name="Freeform 40"/>
            <p:cNvSpPr>
              <a:spLocks/>
            </p:cNvSpPr>
            <p:nvPr/>
          </p:nvSpPr>
          <p:spPr bwMode="auto">
            <a:xfrm>
              <a:off x="3563" y="170"/>
              <a:ext cx="69" cy="155"/>
            </a:xfrm>
            <a:custGeom>
              <a:avLst/>
              <a:gdLst>
                <a:gd name="T0" fmla="*/ 153 w 275"/>
                <a:gd name="T1" fmla="*/ 152 h 620"/>
                <a:gd name="T2" fmla="*/ 261 w 275"/>
                <a:gd name="T3" fmla="*/ 187 h 620"/>
                <a:gd name="T4" fmla="*/ 153 w 275"/>
                <a:gd name="T5" fmla="*/ 486 h 620"/>
                <a:gd name="T6" fmla="*/ 157 w 275"/>
                <a:gd name="T7" fmla="*/ 523 h 620"/>
                <a:gd name="T8" fmla="*/ 161 w 275"/>
                <a:gd name="T9" fmla="*/ 536 h 620"/>
                <a:gd name="T10" fmla="*/ 167 w 275"/>
                <a:gd name="T11" fmla="*/ 546 h 620"/>
                <a:gd name="T12" fmla="*/ 174 w 275"/>
                <a:gd name="T13" fmla="*/ 553 h 620"/>
                <a:gd name="T14" fmla="*/ 181 w 275"/>
                <a:gd name="T15" fmla="*/ 558 h 620"/>
                <a:gd name="T16" fmla="*/ 190 w 275"/>
                <a:gd name="T17" fmla="*/ 561 h 620"/>
                <a:gd name="T18" fmla="*/ 199 w 275"/>
                <a:gd name="T19" fmla="*/ 562 h 620"/>
                <a:gd name="T20" fmla="*/ 216 w 275"/>
                <a:gd name="T21" fmla="*/ 559 h 620"/>
                <a:gd name="T22" fmla="*/ 231 w 275"/>
                <a:gd name="T23" fmla="*/ 551 h 620"/>
                <a:gd name="T24" fmla="*/ 245 w 275"/>
                <a:gd name="T25" fmla="*/ 539 h 620"/>
                <a:gd name="T26" fmla="*/ 255 w 275"/>
                <a:gd name="T27" fmla="*/ 521 h 620"/>
                <a:gd name="T28" fmla="*/ 270 w 275"/>
                <a:gd name="T29" fmla="*/ 533 h 620"/>
                <a:gd name="T30" fmla="*/ 259 w 275"/>
                <a:gd name="T31" fmla="*/ 554 h 620"/>
                <a:gd name="T32" fmla="*/ 247 w 275"/>
                <a:gd name="T33" fmla="*/ 573 h 620"/>
                <a:gd name="T34" fmla="*/ 233 w 275"/>
                <a:gd name="T35" fmla="*/ 588 h 620"/>
                <a:gd name="T36" fmla="*/ 217 w 275"/>
                <a:gd name="T37" fmla="*/ 601 h 620"/>
                <a:gd name="T38" fmla="*/ 201 w 275"/>
                <a:gd name="T39" fmla="*/ 610 h 620"/>
                <a:gd name="T40" fmla="*/ 185 w 275"/>
                <a:gd name="T41" fmla="*/ 616 h 620"/>
                <a:gd name="T42" fmla="*/ 168 w 275"/>
                <a:gd name="T43" fmla="*/ 619 h 620"/>
                <a:gd name="T44" fmla="*/ 147 w 275"/>
                <a:gd name="T45" fmla="*/ 619 h 620"/>
                <a:gd name="T46" fmla="*/ 125 w 275"/>
                <a:gd name="T47" fmla="*/ 613 h 620"/>
                <a:gd name="T48" fmla="*/ 104 w 275"/>
                <a:gd name="T49" fmla="*/ 600 h 620"/>
                <a:gd name="T50" fmla="*/ 88 w 275"/>
                <a:gd name="T51" fmla="*/ 582 h 620"/>
                <a:gd name="T52" fmla="*/ 79 w 275"/>
                <a:gd name="T53" fmla="*/ 564 h 620"/>
                <a:gd name="T54" fmla="*/ 76 w 275"/>
                <a:gd name="T55" fmla="*/ 549 h 620"/>
                <a:gd name="T56" fmla="*/ 72 w 275"/>
                <a:gd name="T57" fmla="*/ 520 h 620"/>
                <a:gd name="T58" fmla="*/ 71 w 275"/>
                <a:gd name="T59" fmla="*/ 187 h 620"/>
                <a:gd name="T60" fmla="*/ 0 w 275"/>
                <a:gd name="T61" fmla="*/ 170 h 620"/>
                <a:gd name="T62" fmla="*/ 27 w 275"/>
                <a:gd name="T63" fmla="*/ 156 h 620"/>
                <a:gd name="T64" fmla="*/ 55 w 275"/>
                <a:gd name="T65" fmla="*/ 133 h 620"/>
                <a:gd name="T66" fmla="*/ 82 w 275"/>
                <a:gd name="T67" fmla="*/ 104 h 620"/>
                <a:gd name="T68" fmla="*/ 106 w 275"/>
                <a:gd name="T69" fmla="*/ 71 h 620"/>
                <a:gd name="T70" fmla="*/ 120 w 275"/>
                <a:gd name="T71" fmla="*/ 43 h 620"/>
                <a:gd name="T72" fmla="*/ 138 w 275"/>
                <a:gd name="T73" fmla="*/ 0 h 6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275" h="620">
                  <a:moveTo>
                    <a:pt x="153" y="0"/>
                  </a:moveTo>
                  <a:lnTo>
                    <a:pt x="153" y="152"/>
                  </a:lnTo>
                  <a:lnTo>
                    <a:pt x="261" y="152"/>
                  </a:lnTo>
                  <a:lnTo>
                    <a:pt x="261" y="187"/>
                  </a:lnTo>
                  <a:lnTo>
                    <a:pt x="153" y="187"/>
                  </a:lnTo>
                  <a:lnTo>
                    <a:pt x="153" y="486"/>
                  </a:lnTo>
                  <a:lnTo>
                    <a:pt x="154" y="506"/>
                  </a:lnTo>
                  <a:lnTo>
                    <a:pt x="157" y="523"/>
                  </a:lnTo>
                  <a:lnTo>
                    <a:pt x="158" y="530"/>
                  </a:lnTo>
                  <a:lnTo>
                    <a:pt x="161" y="536"/>
                  </a:lnTo>
                  <a:lnTo>
                    <a:pt x="163" y="542"/>
                  </a:lnTo>
                  <a:lnTo>
                    <a:pt x="167" y="546"/>
                  </a:lnTo>
                  <a:lnTo>
                    <a:pt x="170" y="550"/>
                  </a:lnTo>
                  <a:lnTo>
                    <a:pt x="174" y="553"/>
                  </a:lnTo>
                  <a:lnTo>
                    <a:pt x="178" y="556"/>
                  </a:lnTo>
                  <a:lnTo>
                    <a:pt x="181" y="558"/>
                  </a:lnTo>
                  <a:lnTo>
                    <a:pt x="186" y="559"/>
                  </a:lnTo>
                  <a:lnTo>
                    <a:pt x="190" y="561"/>
                  </a:lnTo>
                  <a:lnTo>
                    <a:pt x="195" y="561"/>
                  </a:lnTo>
                  <a:lnTo>
                    <a:pt x="199" y="562"/>
                  </a:lnTo>
                  <a:lnTo>
                    <a:pt x="208" y="561"/>
                  </a:lnTo>
                  <a:lnTo>
                    <a:pt x="216" y="559"/>
                  </a:lnTo>
                  <a:lnTo>
                    <a:pt x="224" y="556"/>
                  </a:lnTo>
                  <a:lnTo>
                    <a:pt x="231" y="551"/>
                  </a:lnTo>
                  <a:lnTo>
                    <a:pt x="239" y="546"/>
                  </a:lnTo>
                  <a:lnTo>
                    <a:pt x="245" y="539"/>
                  </a:lnTo>
                  <a:lnTo>
                    <a:pt x="250" y="530"/>
                  </a:lnTo>
                  <a:lnTo>
                    <a:pt x="255" y="521"/>
                  </a:lnTo>
                  <a:lnTo>
                    <a:pt x="275" y="521"/>
                  </a:lnTo>
                  <a:lnTo>
                    <a:pt x="270" y="533"/>
                  </a:lnTo>
                  <a:lnTo>
                    <a:pt x="265" y="544"/>
                  </a:lnTo>
                  <a:lnTo>
                    <a:pt x="259" y="554"/>
                  </a:lnTo>
                  <a:lnTo>
                    <a:pt x="254" y="564"/>
                  </a:lnTo>
                  <a:lnTo>
                    <a:pt x="247" y="573"/>
                  </a:lnTo>
                  <a:lnTo>
                    <a:pt x="240" y="581"/>
                  </a:lnTo>
                  <a:lnTo>
                    <a:pt x="233" y="588"/>
                  </a:lnTo>
                  <a:lnTo>
                    <a:pt x="225" y="595"/>
                  </a:lnTo>
                  <a:lnTo>
                    <a:pt x="217" y="601"/>
                  </a:lnTo>
                  <a:lnTo>
                    <a:pt x="209" y="606"/>
                  </a:lnTo>
                  <a:lnTo>
                    <a:pt x="201" y="610"/>
                  </a:lnTo>
                  <a:lnTo>
                    <a:pt x="193" y="614"/>
                  </a:lnTo>
                  <a:lnTo>
                    <a:pt x="185" y="616"/>
                  </a:lnTo>
                  <a:lnTo>
                    <a:pt x="177" y="618"/>
                  </a:lnTo>
                  <a:lnTo>
                    <a:pt x="168" y="619"/>
                  </a:lnTo>
                  <a:lnTo>
                    <a:pt x="159" y="620"/>
                  </a:lnTo>
                  <a:lnTo>
                    <a:pt x="147" y="619"/>
                  </a:lnTo>
                  <a:lnTo>
                    <a:pt x="136" y="617"/>
                  </a:lnTo>
                  <a:lnTo>
                    <a:pt x="125" y="613"/>
                  </a:lnTo>
                  <a:lnTo>
                    <a:pt x="114" y="607"/>
                  </a:lnTo>
                  <a:lnTo>
                    <a:pt x="104" y="600"/>
                  </a:lnTo>
                  <a:lnTo>
                    <a:pt x="95" y="591"/>
                  </a:lnTo>
                  <a:lnTo>
                    <a:pt x="88" y="582"/>
                  </a:lnTo>
                  <a:lnTo>
                    <a:pt x="82" y="570"/>
                  </a:lnTo>
                  <a:lnTo>
                    <a:pt x="79" y="564"/>
                  </a:lnTo>
                  <a:lnTo>
                    <a:pt x="77" y="557"/>
                  </a:lnTo>
                  <a:lnTo>
                    <a:pt x="76" y="549"/>
                  </a:lnTo>
                  <a:lnTo>
                    <a:pt x="74" y="540"/>
                  </a:lnTo>
                  <a:lnTo>
                    <a:pt x="72" y="520"/>
                  </a:lnTo>
                  <a:lnTo>
                    <a:pt x="71" y="497"/>
                  </a:lnTo>
                  <a:lnTo>
                    <a:pt x="71" y="187"/>
                  </a:lnTo>
                  <a:lnTo>
                    <a:pt x="0" y="187"/>
                  </a:lnTo>
                  <a:lnTo>
                    <a:pt x="0" y="170"/>
                  </a:lnTo>
                  <a:lnTo>
                    <a:pt x="13" y="164"/>
                  </a:lnTo>
                  <a:lnTo>
                    <a:pt x="27" y="156"/>
                  </a:lnTo>
                  <a:lnTo>
                    <a:pt x="41" y="145"/>
                  </a:lnTo>
                  <a:lnTo>
                    <a:pt x="55" y="133"/>
                  </a:lnTo>
                  <a:lnTo>
                    <a:pt x="69" y="119"/>
                  </a:lnTo>
                  <a:lnTo>
                    <a:pt x="82" y="104"/>
                  </a:lnTo>
                  <a:lnTo>
                    <a:pt x="95" y="88"/>
                  </a:lnTo>
                  <a:lnTo>
                    <a:pt x="106" y="71"/>
                  </a:lnTo>
                  <a:lnTo>
                    <a:pt x="112" y="59"/>
                  </a:lnTo>
                  <a:lnTo>
                    <a:pt x="120" y="43"/>
                  </a:lnTo>
                  <a:lnTo>
                    <a:pt x="128" y="23"/>
                  </a:lnTo>
                  <a:lnTo>
                    <a:pt x="138" y="0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1" name="Freeform 41"/>
            <p:cNvSpPr>
              <a:spLocks noEditPoints="1"/>
            </p:cNvSpPr>
            <p:nvPr/>
          </p:nvSpPr>
          <p:spPr bwMode="auto">
            <a:xfrm>
              <a:off x="3639" y="144"/>
              <a:ext cx="57" cy="179"/>
            </a:xfrm>
            <a:custGeom>
              <a:avLst/>
              <a:gdLst>
                <a:gd name="T0" fmla="*/ 127 w 229"/>
                <a:gd name="T1" fmla="*/ 1 h 715"/>
                <a:gd name="T2" fmla="*/ 145 w 229"/>
                <a:gd name="T3" fmla="*/ 8 h 715"/>
                <a:gd name="T4" fmla="*/ 159 w 229"/>
                <a:gd name="T5" fmla="*/ 23 h 715"/>
                <a:gd name="T6" fmla="*/ 167 w 229"/>
                <a:gd name="T7" fmla="*/ 41 h 715"/>
                <a:gd name="T8" fmla="*/ 167 w 229"/>
                <a:gd name="T9" fmla="*/ 61 h 715"/>
                <a:gd name="T10" fmla="*/ 159 w 229"/>
                <a:gd name="T11" fmla="*/ 79 h 715"/>
                <a:gd name="T12" fmla="*/ 145 w 229"/>
                <a:gd name="T13" fmla="*/ 93 h 715"/>
                <a:gd name="T14" fmla="*/ 132 w 229"/>
                <a:gd name="T15" fmla="*/ 100 h 715"/>
                <a:gd name="T16" fmla="*/ 122 w 229"/>
                <a:gd name="T17" fmla="*/ 102 h 715"/>
                <a:gd name="T18" fmla="*/ 112 w 229"/>
                <a:gd name="T19" fmla="*/ 102 h 715"/>
                <a:gd name="T20" fmla="*/ 103 w 229"/>
                <a:gd name="T21" fmla="*/ 100 h 715"/>
                <a:gd name="T22" fmla="*/ 89 w 229"/>
                <a:gd name="T23" fmla="*/ 93 h 715"/>
                <a:gd name="T24" fmla="*/ 75 w 229"/>
                <a:gd name="T25" fmla="*/ 79 h 715"/>
                <a:gd name="T26" fmla="*/ 68 w 229"/>
                <a:gd name="T27" fmla="*/ 61 h 715"/>
                <a:gd name="T28" fmla="*/ 68 w 229"/>
                <a:gd name="T29" fmla="*/ 41 h 715"/>
                <a:gd name="T30" fmla="*/ 75 w 229"/>
                <a:gd name="T31" fmla="*/ 23 h 715"/>
                <a:gd name="T32" fmla="*/ 89 w 229"/>
                <a:gd name="T33" fmla="*/ 8 h 715"/>
                <a:gd name="T34" fmla="*/ 107 w 229"/>
                <a:gd name="T35" fmla="*/ 1 h 715"/>
                <a:gd name="T36" fmla="*/ 159 w 229"/>
                <a:gd name="T37" fmla="*/ 241 h 715"/>
                <a:gd name="T38" fmla="*/ 159 w 229"/>
                <a:gd name="T39" fmla="*/ 631 h 715"/>
                <a:gd name="T40" fmla="*/ 162 w 229"/>
                <a:gd name="T41" fmla="*/ 660 h 715"/>
                <a:gd name="T42" fmla="*/ 168 w 229"/>
                <a:gd name="T43" fmla="*/ 676 h 715"/>
                <a:gd name="T44" fmla="*/ 178 w 229"/>
                <a:gd name="T45" fmla="*/ 686 h 715"/>
                <a:gd name="T46" fmla="*/ 191 w 229"/>
                <a:gd name="T47" fmla="*/ 693 h 715"/>
                <a:gd name="T48" fmla="*/ 214 w 229"/>
                <a:gd name="T49" fmla="*/ 697 h 715"/>
                <a:gd name="T50" fmla="*/ 229 w 229"/>
                <a:gd name="T51" fmla="*/ 715 h 715"/>
                <a:gd name="T52" fmla="*/ 7 w 229"/>
                <a:gd name="T53" fmla="*/ 697 h 715"/>
                <a:gd name="T54" fmla="*/ 35 w 229"/>
                <a:gd name="T55" fmla="*/ 696 h 715"/>
                <a:gd name="T56" fmla="*/ 51 w 229"/>
                <a:gd name="T57" fmla="*/ 691 h 715"/>
                <a:gd name="T58" fmla="*/ 62 w 229"/>
                <a:gd name="T59" fmla="*/ 682 h 715"/>
                <a:gd name="T60" fmla="*/ 69 w 229"/>
                <a:gd name="T61" fmla="*/ 669 h 715"/>
                <a:gd name="T62" fmla="*/ 75 w 229"/>
                <a:gd name="T63" fmla="*/ 647 h 715"/>
                <a:gd name="T64" fmla="*/ 76 w 229"/>
                <a:gd name="T65" fmla="*/ 612 h 715"/>
                <a:gd name="T66" fmla="*/ 76 w 229"/>
                <a:gd name="T67" fmla="*/ 399 h 715"/>
                <a:gd name="T68" fmla="*/ 74 w 229"/>
                <a:gd name="T69" fmla="*/ 351 h 715"/>
                <a:gd name="T70" fmla="*/ 70 w 229"/>
                <a:gd name="T71" fmla="*/ 329 h 715"/>
                <a:gd name="T72" fmla="*/ 64 w 229"/>
                <a:gd name="T73" fmla="*/ 318 h 715"/>
                <a:gd name="T74" fmla="*/ 57 w 229"/>
                <a:gd name="T75" fmla="*/ 312 h 715"/>
                <a:gd name="T76" fmla="*/ 47 w 229"/>
                <a:gd name="T77" fmla="*/ 308 h 715"/>
                <a:gd name="T78" fmla="*/ 33 w 229"/>
                <a:gd name="T79" fmla="*/ 308 h 715"/>
                <a:gd name="T80" fmla="*/ 16 w 229"/>
                <a:gd name="T81" fmla="*/ 312 h 715"/>
                <a:gd name="T82" fmla="*/ 0 w 229"/>
                <a:gd name="T83" fmla="*/ 297 h 715"/>
                <a:gd name="T84" fmla="*/ 159 w 229"/>
                <a:gd name="T85" fmla="*/ 241 h 7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29" h="715">
                  <a:moveTo>
                    <a:pt x="117" y="0"/>
                  </a:moveTo>
                  <a:lnTo>
                    <a:pt x="127" y="1"/>
                  </a:lnTo>
                  <a:lnTo>
                    <a:pt x="137" y="4"/>
                  </a:lnTo>
                  <a:lnTo>
                    <a:pt x="145" y="8"/>
                  </a:lnTo>
                  <a:lnTo>
                    <a:pt x="153" y="15"/>
                  </a:lnTo>
                  <a:lnTo>
                    <a:pt x="159" y="23"/>
                  </a:lnTo>
                  <a:lnTo>
                    <a:pt x="164" y="31"/>
                  </a:lnTo>
                  <a:lnTo>
                    <a:pt x="167" y="41"/>
                  </a:lnTo>
                  <a:lnTo>
                    <a:pt x="168" y="51"/>
                  </a:lnTo>
                  <a:lnTo>
                    <a:pt x="167" y="61"/>
                  </a:lnTo>
                  <a:lnTo>
                    <a:pt x="164" y="70"/>
                  </a:lnTo>
                  <a:lnTo>
                    <a:pt x="159" y="79"/>
                  </a:lnTo>
                  <a:lnTo>
                    <a:pt x="153" y="87"/>
                  </a:lnTo>
                  <a:lnTo>
                    <a:pt x="145" y="93"/>
                  </a:lnTo>
                  <a:lnTo>
                    <a:pt x="137" y="98"/>
                  </a:lnTo>
                  <a:lnTo>
                    <a:pt x="132" y="100"/>
                  </a:lnTo>
                  <a:lnTo>
                    <a:pt x="127" y="101"/>
                  </a:lnTo>
                  <a:lnTo>
                    <a:pt x="122" y="102"/>
                  </a:lnTo>
                  <a:lnTo>
                    <a:pt x="117" y="102"/>
                  </a:lnTo>
                  <a:lnTo>
                    <a:pt x="112" y="102"/>
                  </a:lnTo>
                  <a:lnTo>
                    <a:pt x="107" y="101"/>
                  </a:lnTo>
                  <a:lnTo>
                    <a:pt x="103" y="100"/>
                  </a:lnTo>
                  <a:lnTo>
                    <a:pt x="98" y="98"/>
                  </a:lnTo>
                  <a:lnTo>
                    <a:pt x="89" y="93"/>
                  </a:lnTo>
                  <a:lnTo>
                    <a:pt x="82" y="87"/>
                  </a:lnTo>
                  <a:lnTo>
                    <a:pt x="75" y="79"/>
                  </a:lnTo>
                  <a:lnTo>
                    <a:pt x="71" y="70"/>
                  </a:lnTo>
                  <a:lnTo>
                    <a:pt x="68" y="61"/>
                  </a:lnTo>
                  <a:lnTo>
                    <a:pt x="67" y="51"/>
                  </a:lnTo>
                  <a:lnTo>
                    <a:pt x="68" y="41"/>
                  </a:lnTo>
                  <a:lnTo>
                    <a:pt x="70" y="31"/>
                  </a:lnTo>
                  <a:lnTo>
                    <a:pt x="75" y="23"/>
                  </a:lnTo>
                  <a:lnTo>
                    <a:pt x="81" y="15"/>
                  </a:lnTo>
                  <a:lnTo>
                    <a:pt x="89" y="8"/>
                  </a:lnTo>
                  <a:lnTo>
                    <a:pt x="98" y="4"/>
                  </a:lnTo>
                  <a:lnTo>
                    <a:pt x="107" y="1"/>
                  </a:lnTo>
                  <a:lnTo>
                    <a:pt x="117" y="0"/>
                  </a:lnTo>
                  <a:close/>
                  <a:moveTo>
                    <a:pt x="159" y="241"/>
                  </a:moveTo>
                  <a:lnTo>
                    <a:pt x="159" y="612"/>
                  </a:lnTo>
                  <a:lnTo>
                    <a:pt x="159" y="631"/>
                  </a:lnTo>
                  <a:lnTo>
                    <a:pt x="160" y="647"/>
                  </a:lnTo>
                  <a:lnTo>
                    <a:pt x="162" y="660"/>
                  </a:lnTo>
                  <a:lnTo>
                    <a:pt x="165" y="669"/>
                  </a:lnTo>
                  <a:lnTo>
                    <a:pt x="168" y="676"/>
                  </a:lnTo>
                  <a:lnTo>
                    <a:pt x="173" y="681"/>
                  </a:lnTo>
                  <a:lnTo>
                    <a:pt x="178" y="686"/>
                  </a:lnTo>
                  <a:lnTo>
                    <a:pt x="184" y="690"/>
                  </a:lnTo>
                  <a:lnTo>
                    <a:pt x="191" y="693"/>
                  </a:lnTo>
                  <a:lnTo>
                    <a:pt x="201" y="696"/>
                  </a:lnTo>
                  <a:lnTo>
                    <a:pt x="214" y="697"/>
                  </a:lnTo>
                  <a:lnTo>
                    <a:pt x="229" y="697"/>
                  </a:lnTo>
                  <a:lnTo>
                    <a:pt x="229" y="715"/>
                  </a:lnTo>
                  <a:lnTo>
                    <a:pt x="7" y="715"/>
                  </a:lnTo>
                  <a:lnTo>
                    <a:pt x="7" y="697"/>
                  </a:lnTo>
                  <a:lnTo>
                    <a:pt x="22" y="697"/>
                  </a:lnTo>
                  <a:lnTo>
                    <a:pt x="35" y="696"/>
                  </a:lnTo>
                  <a:lnTo>
                    <a:pt x="44" y="694"/>
                  </a:lnTo>
                  <a:lnTo>
                    <a:pt x="51" y="691"/>
                  </a:lnTo>
                  <a:lnTo>
                    <a:pt x="57" y="687"/>
                  </a:lnTo>
                  <a:lnTo>
                    <a:pt x="62" y="682"/>
                  </a:lnTo>
                  <a:lnTo>
                    <a:pt x="66" y="676"/>
                  </a:lnTo>
                  <a:lnTo>
                    <a:pt x="69" y="669"/>
                  </a:lnTo>
                  <a:lnTo>
                    <a:pt x="72" y="660"/>
                  </a:lnTo>
                  <a:lnTo>
                    <a:pt x="75" y="647"/>
                  </a:lnTo>
                  <a:lnTo>
                    <a:pt x="76" y="631"/>
                  </a:lnTo>
                  <a:lnTo>
                    <a:pt x="76" y="612"/>
                  </a:lnTo>
                  <a:lnTo>
                    <a:pt x="76" y="433"/>
                  </a:lnTo>
                  <a:lnTo>
                    <a:pt x="76" y="399"/>
                  </a:lnTo>
                  <a:lnTo>
                    <a:pt x="75" y="372"/>
                  </a:lnTo>
                  <a:lnTo>
                    <a:pt x="74" y="351"/>
                  </a:lnTo>
                  <a:lnTo>
                    <a:pt x="72" y="337"/>
                  </a:lnTo>
                  <a:lnTo>
                    <a:pt x="70" y="329"/>
                  </a:lnTo>
                  <a:lnTo>
                    <a:pt x="67" y="323"/>
                  </a:lnTo>
                  <a:lnTo>
                    <a:pt x="64" y="318"/>
                  </a:lnTo>
                  <a:lnTo>
                    <a:pt x="61" y="314"/>
                  </a:lnTo>
                  <a:lnTo>
                    <a:pt x="57" y="312"/>
                  </a:lnTo>
                  <a:lnTo>
                    <a:pt x="52" y="310"/>
                  </a:lnTo>
                  <a:lnTo>
                    <a:pt x="47" y="308"/>
                  </a:lnTo>
                  <a:lnTo>
                    <a:pt x="40" y="308"/>
                  </a:lnTo>
                  <a:lnTo>
                    <a:pt x="33" y="308"/>
                  </a:lnTo>
                  <a:lnTo>
                    <a:pt x="25" y="310"/>
                  </a:lnTo>
                  <a:lnTo>
                    <a:pt x="16" y="312"/>
                  </a:lnTo>
                  <a:lnTo>
                    <a:pt x="7" y="316"/>
                  </a:lnTo>
                  <a:lnTo>
                    <a:pt x="0" y="297"/>
                  </a:lnTo>
                  <a:lnTo>
                    <a:pt x="137" y="241"/>
                  </a:lnTo>
                  <a:lnTo>
                    <a:pt x="159" y="241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2" name="Freeform 42"/>
            <p:cNvSpPr>
              <a:spLocks noEditPoints="1"/>
            </p:cNvSpPr>
            <p:nvPr/>
          </p:nvSpPr>
          <p:spPr bwMode="auto">
            <a:xfrm>
              <a:off x="3711" y="204"/>
              <a:ext cx="110" cy="122"/>
            </a:xfrm>
            <a:custGeom>
              <a:avLst/>
              <a:gdLst>
                <a:gd name="T0" fmla="*/ 246 w 439"/>
                <a:gd name="T1" fmla="*/ 1 h 488"/>
                <a:gd name="T2" fmla="*/ 281 w 439"/>
                <a:gd name="T3" fmla="*/ 8 h 488"/>
                <a:gd name="T4" fmla="*/ 314 w 439"/>
                <a:gd name="T5" fmla="*/ 20 h 488"/>
                <a:gd name="T6" fmla="*/ 343 w 439"/>
                <a:gd name="T7" fmla="*/ 38 h 488"/>
                <a:gd name="T8" fmla="*/ 370 w 439"/>
                <a:gd name="T9" fmla="*/ 61 h 488"/>
                <a:gd name="T10" fmla="*/ 399 w 439"/>
                <a:gd name="T11" fmla="*/ 97 h 488"/>
                <a:gd name="T12" fmla="*/ 426 w 439"/>
                <a:gd name="T13" fmla="*/ 152 h 488"/>
                <a:gd name="T14" fmla="*/ 439 w 439"/>
                <a:gd name="T15" fmla="*/ 213 h 488"/>
                <a:gd name="T16" fmla="*/ 438 w 439"/>
                <a:gd name="T17" fmla="*/ 267 h 488"/>
                <a:gd name="T18" fmla="*/ 428 w 439"/>
                <a:gd name="T19" fmla="*/ 314 h 488"/>
                <a:gd name="T20" fmla="*/ 410 w 439"/>
                <a:gd name="T21" fmla="*/ 361 h 488"/>
                <a:gd name="T22" fmla="*/ 385 w 439"/>
                <a:gd name="T23" fmla="*/ 404 h 488"/>
                <a:gd name="T24" fmla="*/ 354 w 439"/>
                <a:gd name="T25" fmla="*/ 438 h 488"/>
                <a:gd name="T26" fmla="*/ 316 w 439"/>
                <a:gd name="T27" fmla="*/ 464 h 488"/>
                <a:gd name="T28" fmla="*/ 275 w 439"/>
                <a:gd name="T29" fmla="*/ 480 h 488"/>
                <a:gd name="T30" fmla="*/ 231 w 439"/>
                <a:gd name="T31" fmla="*/ 488 h 488"/>
                <a:gd name="T32" fmla="*/ 190 w 439"/>
                <a:gd name="T33" fmla="*/ 487 h 488"/>
                <a:gd name="T34" fmla="*/ 154 w 439"/>
                <a:gd name="T35" fmla="*/ 480 h 488"/>
                <a:gd name="T36" fmla="*/ 122 w 439"/>
                <a:gd name="T37" fmla="*/ 468 h 488"/>
                <a:gd name="T38" fmla="*/ 93 w 439"/>
                <a:gd name="T39" fmla="*/ 449 h 488"/>
                <a:gd name="T40" fmla="*/ 67 w 439"/>
                <a:gd name="T41" fmla="*/ 425 h 488"/>
                <a:gd name="T42" fmla="*/ 39 w 439"/>
                <a:gd name="T43" fmla="*/ 388 h 488"/>
                <a:gd name="T44" fmla="*/ 12 w 439"/>
                <a:gd name="T45" fmla="*/ 332 h 488"/>
                <a:gd name="T46" fmla="*/ 0 w 439"/>
                <a:gd name="T47" fmla="*/ 271 h 488"/>
                <a:gd name="T48" fmla="*/ 2 w 439"/>
                <a:gd name="T49" fmla="*/ 217 h 488"/>
                <a:gd name="T50" fmla="*/ 12 w 439"/>
                <a:gd name="T51" fmla="*/ 169 h 488"/>
                <a:gd name="T52" fmla="*/ 31 w 439"/>
                <a:gd name="T53" fmla="*/ 122 h 488"/>
                <a:gd name="T54" fmla="*/ 57 w 439"/>
                <a:gd name="T55" fmla="*/ 80 h 488"/>
                <a:gd name="T56" fmla="*/ 88 w 439"/>
                <a:gd name="T57" fmla="*/ 47 h 488"/>
                <a:gd name="T58" fmla="*/ 125 w 439"/>
                <a:gd name="T59" fmla="*/ 23 h 488"/>
                <a:gd name="T60" fmla="*/ 164 w 439"/>
                <a:gd name="T61" fmla="*/ 8 h 488"/>
                <a:gd name="T62" fmla="*/ 206 w 439"/>
                <a:gd name="T63" fmla="*/ 1 h 488"/>
                <a:gd name="T64" fmla="*/ 192 w 439"/>
                <a:gd name="T65" fmla="*/ 34 h 488"/>
                <a:gd name="T66" fmla="*/ 151 w 439"/>
                <a:gd name="T67" fmla="*/ 49 h 488"/>
                <a:gd name="T68" fmla="*/ 133 w 439"/>
                <a:gd name="T69" fmla="*/ 64 h 488"/>
                <a:gd name="T70" fmla="*/ 117 w 439"/>
                <a:gd name="T71" fmla="*/ 86 h 488"/>
                <a:gd name="T72" fmla="*/ 105 w 439"/>
                <a:gd name="T73" fmla="*/ 114 h 488"/>
                <a:gd name="T74" fmla="*/ 96 w 439"/>
                <a:gd name="T75" fmla="*/ 149 h 488"/>
                <a:gd name="T76" fmla="*/ 92 w 439"/>
                <a:gd name="T77" fmla="*/ 191 h 488"/>
                <a:gd name="T78" fmla="*/ 94 w 439"/>
                <a:gd name="T79" fmla="*/ 255 h 488"/>
                <a:gd name="T80" fmla="*/ 107 w 439"/>
                <a:gd name="T81" fmla="*/ 322 h 488"/>
                <a:gd name="T82" fmla="*/ 131 w 439"/>
                <a:gd name="T83" fmla="*/ 380 h 488"/>
                <a:gd name="T84" fmla="*/ 159 w 439"/>
                <a:gd name="T85" fmla="*/ 418 h 488"/>
                <a:gd name="T86" fmla="*/ 177 w 439"/>
                <a:gd name="T87" fmla="*/ 434 h 488"/>
                <a:gd name="T88" fmla="*/ 199 w 439"/>
                <a:gd name="T89" fmla="*/ 446 h 488"/>
                <a:gd name="T90" fmla="*/ 221 w 439"/>
                <a:gd name="T91" fmla="*/ 452 h 488"/>
                <a:gd name="T92" fmla="*/ 248 w 439"/>
                <a:gd name="T93" fmla="*/ 452 h 488"/>
                <a:gd name="T94" fmla="*/ 280 w 439"/>
                <a:gd name="T95" fmla="*/ 443 h 488"/>
                <a:gd name="T96" fmla="*/ 308 w 439"/>
                <a:gd name="T97" fmla="*/ 422 h 488"/>
                <a:gd name="T98" fmla="*/ 330 w 439"/>
                <a:gd name="T99" fmla="*/ 389 h 488"/>
                <a:gd name="T100" fmla="*/ 343 w 439"/>
                <a:gd name="T101" fmla="*/ 340 h 488"/>
                <a:gd name="T102" fmla="*/ 347 w 439"/>
                <a:gd name="T103" fmla="*/ 275 h 488"/>
                <a:gd name="T104" fmla="*/ 340 w 439"/>
                <a:gd name="T105" fmla="*/ 189 h 488"/>
                <a:gd name="T106" fmla="*/ 327 w 439"/>
                <a:gd name="T107" fmla="*/ 141 h 488"/>
                <a:gd name="T108" fmla="*/ 313 w 439"/>
                <a:gd name="T109" fmla="*/ 109 h 488"/>
                <a:gd name="T110" fmla="*/ 295 w 439"/>
                <a:gd name="T111" fmla="*/ 81 h 488"/>
                <a:gd name="T112" fmla="*/ 266 w 439"/>
                <a:gd name="T113" fmla="*/ 52 h 488"/>
                <a:gd name="T114" fmla="*/ 231 w 439"/>
                <a:gd name="T115" fmla="*/ 36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39" h="488">
                  <a:moveTo>
                    <a:pt x="221" y="0"/>
                  </a:moveTo>
                  <a:lnTo>
                    <a:pt x="233" y="1"/>
                  </a:lnTo>
                  <a:lnTo>
                    <a:pt x="246" y="1"/>
                  </a:lnTo>
                  <a:lnTo>
                    <a:pt x="258" y="3"/>
                  </a:lnTo>
                  <a:lnTo>
                    <a:pt x="270" y="5"/>
                  </a:lnTo>
                  <a:lnTo>
                    <a:pt x="281" y="8"/>
                  </a:lnTo>
                  <a:lnTo>
                    <a:pt x="292" y="11"/>
                  </a:lnTo>
                  <a:lnTo>
                    <a:pt x="303" y="15"/>
                  </a:lnTo>
                  <a:lnTo>
                    <a:pt x="314" y="20"/>
                  </a:lnTo>
                  <a:lnTo>
                    <a:pt x="324" y="25"/>
                  </a:lnTo>
                  <a:lnTo>
                    <a:pt x="334" y="31"/>
                  </a:lnTo>
                  <a:lnTo>
                    <a:pt x="343" y="38"/>
                  </a:lnTo>
                  <a:lnTo>
                    <a:pt x="352" y="45"/>
                  </a:lnTo>
                  <a:lnTo>
                    <a:pt x="361" y="53"/>
                  </a:lnTo>
                  <a:lnTo>
                    <a:pt x="370" y="61"/>
                  </a:lnTo>
                  <a:lnTo>
                    <a:pt x="378" y="70"/>
                  </a:lnTo>
                  <a:lnTo>
                    <a:pt x="386" y="79"/>
                  </a:lnTo>
                  <a:lnTo>
                    <a:pt x="399" y="97"/>
                  </a:lnTo>
                  <a:lnTo>
                    <a:pt x="410" y="115"/>
                  </a:lnTo>
                  <a:lnTo>
                    <a:pt x="419" y="133"/>
                  </a:lnTo>
                  <a:lnTo>
                    <a:pt x="426" y="152"/>
                  </a:lnTo>
                  <a:lnTo>
                    <a:pt x="432" y="172"/>
                  </a:lnTo>
                  <a:lnTo>
                    <a:pt x="436" y="192"/>
                  </a:lnTo>
                  <a:lnTo>
                    <a:pt x="439" y="213"/>
                  </a:lnTo>
                  <a:lnTo>
                    <a:pt x="439" y="236"/>
                  </a:lnTo>
                  <a:lnTo>
                    <a:pt x="439" y="251"/>
                  </a:lnTo>
                  <a:lnTo>
                    <a:pt x="438" y="267"/>
                  </a:lnTo>
                  <a:lnTo>
                    <a:pt x="435" y="283"/>
                  </a:lnTo>
                  <a:lnTo>
                    <a:pt x="432" y="298"/>
                  </a:lnTo>
                  <a:lnTo>
                    <a:pt x="428" y="314"/>
                  </a:lnTo>
                  <a:lnTo>
                    <a:pt x="423" y="329"/>
                  </a:lnTo>
                  <a:lnTo>
                    <a:pt x="417" y="345"/>
                  </a:lnTo>
                  <a:lnTo>
                    <a:pt x="410" y="361"/>
                  </a:lnTo>
                  <a:lnTo>
                    <a:pt x="402" y="376"/>
                  </a:lnTo>
                  <a:lnTo>
                    <a:pt x="394" y="391"/>
                  </a:lnTo>
                  <a:lnTo>
                    <a:pt x="385" y="404"/>
                  </a:lnTo>
                  <a:lnTo>
                    <a:pt x="375" y="416"/>
                  </a:lnTo>
                  <a:lnTo>
                    <a:pt x="365" y="428"/>
                  </a:lnTo>
                  <a:lnTo>
                    <a:pt x="354" y="438"/>
                  </a:lnTo>
                  <a:lnTo>
                    <a:pt x="342" y="448"/>
                  </a:lnTo>
                  <a:lnTo>
                    <a:pt x="329" y="456"/>
                  </a:lnTo>
                  <a:lnTo>
                    <a:pt x="316" y="464"/>
                  </a:lnTo>
                  <a:lnTo>
                    <a:pt x="303" y="470"/>
                  </a:lnTo>
                  <a:lnTo>
                    <a:pt x="289" y="476"/>
                  </a:lnTo>
                  <a:lnTo>
                    <a:pt x="275" y="480"/>
                  </a:lnTo>
                  <a:lnTo>
                    <a:pt x="261" y="484"/>
                  </a:lnTo>
                  <a:lnTo>
                    <a:pt x="246" y="486"/>
                  </a:lnTo>
                  <a:lnTo>
                    <a:pt x="231" y="488"/>
                  </a:lnTo>
                  <a:lnTo>
                    <a:pt x="215" y="488"/>
                  </a:lnTo>
                  <a:lnTo>
                    <a:pt x="202" y="488"/>
                  </a:lnTo>
                  <a:lnTo>
                    <a:pt x="190" y="487"/>
                  </a:lnTo>
                  <a:lnTo>
                    <a:pt x="177" y="485"/>
                  </a:lnTo>
                  <a:lnTo>
                    <a:pt x="165" y="483"/>
                  </a:lnTo>
                  <a:lnTo>
                    <a:pt x="154" y="480"/>
                  </a:lnTo>
                  <a:lnTo>
                    <a:pt x="143" y="477"/>
                  </a:lnTo>
                  <a:lnTo>
                    <a:pt x="132" y="472"/>
                  </a:lnTo>
                  <a:lnTo>
                    <a:pt x="122" y="468"/>
                  </a:lnTo>
                  <a:lnTo>
                    <a:pt x="112" y="462"/>
                  </a:lnTo>
                  <a:lnTo>
                    <a:pt x="102" y="456"/>
                  </a:lnTo>
                  <a:lnTo>
                    <a:pt x="93" y="449"/>
                  </a:lnTo>
                  <a:lnTo>
                    <a:pt x="84" y="442"/>
                  </a:lnTo>
                  <a:lnTo>
                    <a:pt x="75" y="434"/>
                  </a:lnTo>
                  <a:lnTo>
                    <a:pt x="67" y="425"/>
                  </a:lnTo>
                  <a:lnTo>
                    <a:pt x="59" y="416"/>
                  </a:lnTo>
                  <a:lnTo>
                    <a:pt x="51" y="406"/>
                  </a:lnTo>
                  <a:lnTo>
                    <a:pt x="39" y="388"/>
                  </a:lnTo>
                  <a:lnTo>
                    <a:pt x="28" y="370"/>
                  </a:lnTo>
                  <a:lnTo>
                    <a:pt x="20" y="351"/>
                  </a:lnTo>
                  <a:lnTo>
                    <a:pt x="12" y="332"/>
                  </a:lnTo>
                  <a:lnTo>
                    <a:pt x="7" y="312"/>
                  </a:lnTo>
                  <a:lnTo>
                    <a:pt x="3" y="291"/>
                  </a:lnTo>
                  <a:lnTo>
                    <a:pt x="0" y="271"/>
                  </a:lnTo>
                  <a:lnTo>
                    <a:pt x="0" y="249"/>
                  </a:lnTo>
                  <a:lnTo>
                    <a:pt x="0" y="233"/>
                  </a:lnTo>
                  <a:lnTo>
                    <a:pt x="2" y="217"/>
                  </a:lnTo>
                  <a:lnTo>
                    <a:pt x="4" y="201"/>
                  </a:lnTo>
                  <a:lnTo>
                    <a:pt x="7" y="185"/>
                  </a:lnTo>
                  <a:lnTo>
                    <a:pt x="12" y="169"/>
                  </a:lnTo>
                  <a:lnTo>
                    <a:pt x="17" y="154"/>
                  </a:lnTo>
                  <a:lnTo>
                    <a:pt x="23" y="138"/>
                  </a:lnTo>
                  <a:lnTo>
                    <a:pt x="31" y="122"/>
                  </a:lnTo>
                  <a:lnTo>
                    <a:pt x="39" y="107"/>
                  </a:lnTo>
                  <a:lnTo>
                    <a:pt x="47" y="93"/>
                  </a:lnTo>
                  <a:lnTo>
                    <a:pt x="57" y="80"/>
                  </a:lnTo>
                  <a:lnTo>
                    <a:pt x="67" y="68"/>
                  </a:lnTo>
                  <a:lnTo>
                    <a:pt x="77" y="57"/>
                  </a:lnTo>
                  <a:lnTo>
                    <a:pt x="88" y="47"/>
                  </a:lnTo>
                  <a:lnTo>
                    <a:pt x="100" y="38"/>
                  </a:lnTo>
                  <a:lnTo>
                    <a:pt x="112" y="30"/>
                  </a:lnTo>
                  <a:lnTo>
                    <a:pt x="125" y="23"/>
                  </a:lnTo>
                  <a:lnTo>
                    <a:pt x="138" y="17"/>
                  </a:lnTo>
                  <a:lnTo>
                    <a:pt x="151" y="12"/>
                  </a:lnTo>
                  <a:lnTo>
                    <a:pt x="164" y="8"/>
                  </a:lnTo>
                  <a:lnTo>
                    <a:pt x="178" y="4"/>
                  </a:lnTo>
                  <a:lnTo>
                    <a:pt x="193" y="2"/>
                  </a:lnTo>
                  <a:lnTo>
                    <a:pt x="206" y="1"/>
                  </a:lnTo>
                  <a:lnTo>
                    <a:pt x="221" y="0"/>
                  </a:lnTo>
                  <a:close/>
                  <a:moveTo>
                    <a:pt x="205" y="33"/>
                  </a:moveTo>
                  <a:lnTo>
                    <a:pt x="192" y="34"/>
                  </a:lnTo>
                  <a:lnTo>
                    <a:pt x="178" y="37"/>
                  </a:lnTo>
                  <a:lnTo>
                    <a:pt x="165" y="42"/>
                  </a:lnTo>
                  <a:lnTo>
                    <a:pt x="151" y="49"/>
                  </a:lnTo>
                  <a:lnTo>
                    <a:pt x="145" y="53"/>
                  </a:lnTo>
                  <a:lnTo>
                    <a:pt x="139" y="58"/>
                  </a:lnTo>
                  <a:lnTo>
                    <a:pt x="133" y="64"/>
                  </a:lnTo>
                  <a:lnTo>
                    <a:pt x="127" y="70"/>
                  </a:lnTo>
                  <a:lnTo>
                    <a:pt x="122" y="78"/>
                  </a:lnTo>
                  <a:lnTo>
                    <a:pt x="117" y="86"/>
                  </a:lnTo>
                  <a:lnTo>
                    <a:pt x="113" y="95"/>
                  </a:lnTo>
                  <a:lnTo>
                    <a:pt x="108" y="104"/>
                  </a:lnTo>
                  <a:lnTo>
                    <a:pt x="105" y="114"/>
                  </a:lnTo>
                  <a:lnTo>
                    <a:pt x="101" y="125"/>
                  </a:lnTo>
                  <a:lnTo>
                    <a:pt x="98" y="137"/>
                  </a:lnTo>
                  <a:lnTo>
                    <a:pt x="96" y="149"/>
                  </a:lnTo>
                  <a:lnTo>
                    <a:pt x="94" y="162"/>
                  </a:lnTo>
                  <a:lnTo>
                    <a:pt x="93" y="176"/>
                  </a:lnTo>
                  <a:lnTo>
                    <a:pt x="92" y="191"/>
                  </a:lnTo>
                  <a:lnTo>
                    <a:pt x="92" y="206"/>
                  </a:lnTo>
                  <a:lnTo>
                    <a:pt x="93" y="232"/>
                  </a:lnTo>
                  <a:lnTo>
                    <a:pt x="94" y="255"/>
                  </a:lnTo>
                  <a:lnTo>
                    <a:pt x="98" y="278"/>
                  </a:lnTo>
                  <a:lnTo>
                    <a:pt x="102" y="300"/>
                  </a:lnTo>
                  <a:lnTo>
                    <a:pt x="107" y="322"/>
                  </a:lnTo>
                  <a:lnTo>
                    <a:pt x="114" y="342"/>
                  </a:lnTo>
                  <a:lnTo>
                    <a:pt x="122" y="361"/>
                  </a:lnTo>
                  <a:lnTo>
                    <a:pt x="131" y="380"/>
                  </a:lnTo>
                  <a:lnTo>
                    <a:pt x="142" y="397"/>
                  </a:lnTo>
                  <a:lnTo>
                    <a:pt x="153" y="412"/>
                  </a:lnTo>
                  <a:lnTo>
                    <a:pt x="159" y="418"/>
                  </a:lnTo>
                  <a:lnTo>
                    <a:pt x="165" y="424"/>
                  </a:lnTo>
                  <a:lnTo>
                    <a:pt x="171" y="430"/>
                  </a:lnTo>
                  <a:lnTo>
                    <a:pt x="177" y="434"/>
                  </a:lnTo>
                  <a:lnTo>
                    <a:pt x="184" y="439"/>
                  </a:lnTo>
                  <a:lnTo>
                    <a:pt x="192" y="442"/>
                  </a:lnTo>
                  <a:lnTo>
                    <a:pt x="199" y="446"/>
                  </a:lnTo>
                  <a:lnTo>
                    <a:pt x="206" y="448"/>
                  </a:lnTo>
                  <a:lnTo>
                    <a:pt x="213" y="450"/>
                  </a:lnTo>
                  <a:lnTo>
                    <a:pt x="221" y="452"/>
                  </a:lnTo>
                  <a:lnTo>
                    <a:pt x="228" y="452"/>
                  </a:lnTo>
                  <a:lnTo>
                    <a:pt x="236" y="453"/>
                  </a:lnTo>
                  <a:lnTo>
                    <a:pt x="248" y="452"/>
                  </a:lnTo>
                  <a:lnTo>
                    <a:pt x="259" y="450"/>
                  </a:lnTo>
                  <a:lnTo>
                    <a:pt x="270" y="447"/>
                  </a:lnTo>
                  <a:lnTo>
                    <a:pt x="280" y="443"/>
                  </a:lnTo>
                  <a:lnTo>
                    <a:pt x="290" y="437"/>
                  </a:lnTo>
                  <a:lnTo>
                    <a:pt x="299" y="430"/>
                  </a:lnTo>
                  <a:lnTo>
                    <a:pt x="308" y="422"/>
                  </a:lnTo>
                  <a:lnTo>
                    <a:pt x="316" y="413"/>
                  </a:lnTo>
                  <a:lnTo>
                    <a:pt x="323" y="402"/>
                  </a:lnTo>
                  <a:lnTo>
                    <a:pt x="330" y="389"/>
                  </a:lnTo>
                  <a:lnTo>
                    <a:pt x="335" y="374"/>
                  </a:lnTo>
                  <a:lnTo>
                    <a:pt x="339" y="358"/>
                  </a:lnTo>
                  <a:lnTo>
                    <a:pt x="343" y="340"/>
                  </a:lnTo>
                  <a:lnTo>
                    <a:pt x="345" y="320"/>
                  </a:lnTo>
                  <a:lnTo>
                    <a:pt x="347" y="298"/>
                  </a:lnTo>
                  <a:lnTo>
                    <a:pt x="347" y="275"/>
                  </a:lnTo>
                  <a:lnTo>
                    <a:pt x="346" y="245"/>
                  </a:lnTo>
                  <a:lnTo>
                    <a:pt x="344" y="216"/>
                  </a:lnTo>
                  <a:lnTo>
                    <a:pt x="340" y="189"/>
                  </a:lnTo>
                  <a:lnTo>
                    <a:pt x="334" y="164"/>
                  </a:lnTo>
                  <a:lnTo>
                    <a:pt x="331" y="152"/>
                  </a:lnTo>
                  <a:lnTo>
                    <a:pt x="327" y="141"/>
                  </a:lnTo>
                  <a:lnTo>
                    <a:pt x="322" y="130"/>
                  </a:lnTo>
                  <a:lnTo>
                    <a:pt x="318" y="119"/>
                  </a:lnTo>
                  <a:lnTo>
                    <a:pt x="313" y="109"/>
                  </a:lnTo>
                  <a:lnTo>
                    <a:pt x="307" y="99"/>
                  </a:lnTo>
                  <a:lnTo>
                    <a:pt x="301" y="90"/>
                  </a:lnTo>
                  <a:lnTo>
                    <a:pt x="295" y="81"/>
                  </a:lnTo>
                  <a:lnTo>
                    <a:pt x="286" y="70"/>
                  </a:lnTo>
                  <a:lnTo>
                    <a:pt x="276" y="60"/>
                  </a:lnTo>
                  <a:lnTo>
                    <a:pt x="266" y="52"/>
                  </a:lnTo>
                  <a:lnTo>
                    <a:pt x="255" y="45"/>
                  </a:lnTo>
                  <a:lnTo>
                    <a:pt x="243" y="40"/>
                  </a:lnTo>
                  <a:lnTo>
                    <a:pt x="231" y="36"/>
                  </a:lnTo>
                  <a:lnTo>
                    <a:pt x="218" y="34"/>
                  </a:lnTo>
                  <a:lnTo>
                    <a:pt x="205" y="33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6043" name="Freeform 43"/>
            <p:cNvSpPr>
              <a:spLocks/>
            </p:cNvSpPr>
            <p:nvPr/>
          </p:nvSpPr>
          <p:spPr bwMode="auto">
            <a:xfrm>
              <a:off x="3831" y="204"/>
              <a:ext cx="125" cy="119"/>
            </a:xfrm>
            <a:custGeom>
              <a:avLst/>
              <a:gdLst>
                <a:gd name="T0" fmla="*/ 198 w 499"/>
                <a:gd name="T1" fmla="*/ 55 h 474"/>
                <a:gd name="T2" fmla="*/ 227 w 499"/>
                <a:gd name="T3" fmla="*/ 31 h 474"/>
                <a:gd name="T4" fmla="*/ 256 w 499"/>
                <a:gd name="T5" fmla="*/ 14 h 474"/>
                <a:gd name="T6" fmla="*/ 284 w 499"/>
                <a:gd name="T7" fmla="*/ 4 h 474"/>
                <a:gd name="T8" fmla="*/ 311 w 499"/>
                <a:gd name="T9" fmla="*/ 0 h 474"/>
                <a:gd name="T10" fmla="*/ 339 w 499"/>
                <a:gd name="T11" fmla="*/ 3 h 474"/>
                <a:gd name="T12" fmla="*/ 362 w 499"/>
                <a:gd name="T13" fmla="*/ 11 h 474"/>
                <a:gd name="T14" fmla="*/ 383 w 499"/>
                <a:gd name="T15" fmla="*/ 24 h 474"/>
                <a:gd name="T16" fmla="*/ 400 w 499"/>
                <a:gd name="T17" fmla="*/ 44 h 474"/>
                <a:gd name="T18" fmla="*/ 415 w 499"/>
                <a:gd name="T19" fmla="*/ 71 h 474"/>
                <a:gd name="T20" fmla="*/ 424 w 499"/>
                <a:gd name="T21" fmla="*/ 98 h 474"/>
                <a:gd name="T22" fmla="*/ 429 w 499"/>
                <a:gd name="T23" fmla="*/ 144 h 474"/>
                <a:gd name="T24" fmla="*/ 430 w 499"/>
                <a:gd name="T25" fmla="*/ 391 h 474"/>
                <a:gd name="T26" fmla="*/ 437 w 499"/>
                <a:gd name="T27" fmla="*/ 430 h 474"/>
                <a:gd name="T28" fmla="*/ 449 w 499"/>
                <a:gd name="T29" fmla="*/ 445 h 474"/>
                <a:gd name="T30" fmla="*/ 472 w 499"/>
                <a:gd name="T31" fmla="*/ 455 h 474"/>
                <a:gd name="T32" fmla="*/ 499 w 499"/>
                <a:gd name="T33" fmla="*/ 474 h 474"/>
                <a:gd name="T34" fmla="*/ 283 w 499"/>
                <a:gd name="T35" fmla="*/ 456 h 474"/>
                <a:gd name="T36" fmla="*/ 315 w 499"/>
                <a:gd name="T37" fmla="*/ 452 h 474"/>
                <a:gd name="T38" fmla="*/ 328 w 499"/>
                <a:gd name="T39" fmla="*/ 446 h 474"/>
                <a:gd name="T40" fmla="*/ 343 w 499"/>
                <a:gd name="T41" fmla="*/ 427 h 474"/>
                <a:gd name="T42" fmla="*/ 348 w 499"/>
                <a:gd name="T43" fmla="*/ 402 h 474"/>
                <a:gd name="T44" fmla="*/ 348 w 499"/>
                <a:gd name="T45" fmla="*/ 181 h 474"/>
                <a:gd name="T46" fmla="*/ 346 w 499"/>
                <a:gd name="T47" fmla="*/ 139 h 474"/>
                <a:gd name="T48" fmla="*/ 339 w 499"/>
                <a:gd name="T49" fmla="*/ 107 h 474"/>
                <a:gd name="T50" fmla="*/ 327 w 499"/>
                <a:gd name="T51" fmla="*/ 84 h 474"/>
                <a:gd name="T52" fmla="*/ 309 w 499"/>
                <a:gd name="T53" fmla="*/ 69 h 474"/>
                <a:gd name="T54" fmla="*/ 286 w 499"/>
                <a:gd name="T55" fmla="*/ 62 h 474"/>
                <a:gd name="T56" fmla="*/ 262 w 499"/>
                <a:gd name="T57" fmla="*/ 63 h 474"/>
                <a:gd name="T58" fmla="*/ 232 w 499"/>
                <a:gd name="T59" fmla="*/ 71 h 474"/>
                <a:gd name="T60" fmla="*/ 188 w 499"/>
                <a:gd name="T61" fmla="*/ 99 h 474"/>
                <a:gd name="T62" fmla="*/ 159 w 499"/>
                <a:gd name="T63" fmla="*/ 371 h 474"/>
                <a:gd name="T64" fmla="*/ 162 w 499"/>
                <a:gd name="T65" fmla="*/ 420 h 474"/>
                <a:gd name="T66" fmla="*/ 173 w 499"/>
                <a:gd name="T67" fmla="*/ 441 h 474"/>
                <a:gd name="T68" fmla="*/ 191 w 499"/>
                <a:gd name="T69" fmla="*/ 452 h 474"/>
                <a:gd name="T70" fmla="*/ 233 w 499"/>
                <a:gd name="T71" fmla="*/ 456 h 474"/>
                <a:gd name="T72" fmla="*/ 7 w 499"/>
                <a:gd name="T73" fmla="*/ 456 h 474"/>
                <a:gd name="T74" fmla="*/ 34 w 499"/>
                <a:gd name="T75" fmla="*/ 455 h 474"/>
                <a:gd name="T76" fmla="*/ 53 w 499"/>
                <a:gd name="T77" fmla="*/ 449 h 474"/>
                <a:gd name="T78" fmla="*/ 65 w 499"/>
                <a:gd name="T79" fmla="*/ 438 h 474"/>
                <a:gd name="T80" fmla="*/ 72 w 499"/>
                <a:gd name="T81" fmla="*/ 421 h 474"/>
                <a:gd name="T82" fmla="*/ 77 w 499"/>
                <a:gd name="T83" fmla="*/ 371 h 474"/>
                <a:gd name="T84" fmla="*/ 76 w 499"/>
                <a:gd name="T85" fmla="*/ 132 h 474"/>
                <a:gd name="T86" fmla="*/ 71 w 499"/>
                <a:gd name="T87" fmla="*/ 90 h 474"/>
                <a:gd name="T88" fmla="*/ 62 w 499"/>
                <a:gd name="T89" fmla="*/ 73 h 474"/>
                <a:gd name="T90" fmla="*/ 47 w 499"/>
                <a:gd name="T91" fmla="*/ 67 h 474"/>
                <a:gd name="T92" fmla="*/ 26 w 499"/>
                <a:gd name="T93" fmla="*/ 69 h 474"/>
                <a:gd name="T94" fmla="*/ 0 w 499"/>
                <a:gd name="T95" fmla="*/ 56 h 474"/>
                <a:gd name="T96" fmla="*/ 159 w 499"/>
                <a:gd name="T97" fmla="*/ 98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99" h="474">
                  <a:moveTo>
                    <a:pt x="159" y="98"/>
                  </a:moveTo>
                  <a:lnTo>
                    <a:pt x="179" y="75"/>
                  </a:lnTo>
                  <a:lnTo>
                    <a:pt x="198" y="55"/>
                  </a:lnTo>
                  <a:lnTo>
                    <a:pt x="208" y="46"/>
                  </a:lnTo>
                  <a:lnTo>
                    <a:pt x="218" y="38"/>
                  </a:lnTo>
                  <a:lnTo>
                    <a:pt x="227" y="31"/>
                  </a:lnTo>
                  <a:lnTo>
                    <a:pt x="237" y="25"/>
                  </a:lnTo>
                  <a:lnTo>
                    <a:pt x="246" y="19"/>
                  </a:lnTo>
                  <a:lnTo>
                    <a:pt x="256" y="14"/>
                  </a:lnTo>
                  <a:lnTo>
                    <a:pt x="265" y="10"/>
                  </a:lnTo>
                  <a:lnTo>
                    <a:pt x="275" y="6"/>
                  </a:lnTo>
                  <a:lnTo>
                    <a:pt x="284" y="4"/>
                  </a:lnTo>
                  <a:lnTo>
                    <a:pt x="293" y="2"/>
                  </a:lnTo>
                  <a:lnTo>
                    <a:pt x="302" y="1"/>
                  </a:lnTo>
                  <a:lnTo>
                    <a:pt x="311" y="0"/>
                  </a:lnTo>
                  <a:lnTo>
                    <a:pt x="321" y="1"/>
                  </a:lnTo>
                  <a:lnTo>
                    <a:pt x="330" y="1"/>
                  </a:lnTo>
                  <a:lnTo>
                    <a:pt x="339" y="3"/>
                  </a:lnTo>
                  <a:lnTo>
                    <a:pt x="347" y="5"/>
                  </a:lnTo>
                  <a:lnTo>
                    <a:pt x="355" y="8"/>
                  </a:lnTo>
                  <a:lnTo>
                    <a:pt x="362" y="11"/>
                  </a:lnTo>
                  <a:lnTo>
                    <a:pt x="369" y="15"/>
                  </a:lnTo>
                  <a:lnTo>
                    <a:pt x="376" y="19"/>
                  </a:lnTo>
                  <a:lnTo>
                    <a:pt x="383" y="24"/>
                  </a:lnTo>
                  <a:lnTo>
                    <a:pt x="389" y="30"/>
                  </a:lnTo>
                  <a:lnTo>
                    <a:pt x="395" y="37"/>
                  </a:lnTo>
                  <a:lnTo>
                    <a:pt x="400" y="44"/>
                  </a:lnTo>
                  <a:lnTo>
                    <a:pt x="406" y="52"/>
                  </a:lnTo>
                  <a:lnTo>
                    <a:pt x="410" y="61"/>
                  </a:lnTo>
                  <a:lnTo>
                    <a:pt x="415" y="71"/>
                  </a:lnTo>
                  <a:lnTo>
                    <a:pt x="419" y="81"/>
                  </a:lnTo>
                  <a:lnTo>
                    <a:pt x="422" y="89"/>
                  </a:lnTo>
                  <a:lnTo>
                    <a:pt x="424" y="98"/>
                  </a:lnTo>
                  <a:lnTo>
                    <a:pt x="426" y="108"/>
                  </a:lnTo>
                  <a:lnTo>
                    <a:pt x="427" y="119"/>
                  </a:lnTo>
                  <a:lnTo>
                    <a:pt x="429" y="144"/>
                  </a:lnTo>
                  <a:lnTo>
                    <a:pt x="430" y="173"/>
                  </a:lnTo>
                  <a:lnTo>
                    <a:pt x="430" y="371"/>
                  </a:lnTo>
                  <a:lnTo>
                    <a:pt x="430" y="391"/>
                  </a:lnTo>
                  <a:lnTo>
                    <a:pt x="432" y="407"/>
                  </a:lnTo>
                  <a:lnTo>
                    <a:pt x="434" y="420"/>
                  </a:lnTo>
                  <a:lnTo>
                    <a:pt x="437" y="430"/>
                  </a:lnTo>
                  <a:lnTo>
                    <a:pt x="440" y="436"/>
                  </a:lnTo>
                  <a:lnTo>
                    <a:pt x="444" y="441"/>
                  </a:lnTo>
                  <a:lnTo>
                    <a:pt x="449" y="445"/>
                  </a:lnTo>
                  <a:lnTo>
                    <a:pt x="455" y="449"/>
                  </a:lnTo>
                  <a:lnTo>
                    <a:pt x="462" y="452"/>
                  </a:lnTo>
                  <a:lnTo>
                    <a:pt x="472" y="455"/>
                  </a:lnTo>
                  <a:lnTo>
                    <a:pt x="484" y="456"/>
                  </a:lnTo>
                  <a:lnTo>
                    <a:pt x="499" y="456"/>
                  </a:lnTo>
                  <a:lnTo>
                    <a:pt x="499" y="474"/>
                  </a:lnTo>
                  <a:lnTo>
                    <a:pt x="273" y="474"/>
                  </a:lnTo>
                  <a:lnTo>
                    <a:pt x="273" y="456"/>
                  </a:lnTo>
                  <a:lnTo>
                    <a:pt x="283" y="456"/>
                  </a:lnTo>
                  <a:lnTo>
                    <a:pt x="298" y="456"/>
                  </a:lnTo>
                  <a:lnTo>
                    <a:pt x="310" y="454"/>
                  </a:lnTo>
                  <a:lnTo>
                    <a:pt x="315" y="452"/>
                  </a:lnTo>
                  <a:lnTo>
                    <a:pt x="321" y="451"/>
                  </a:lnTo>
                  <a:lnTo>
                    <a:pt x="325" y="449"/>
                  </a:lnTo>
                  <a:lnTo>
                    <a:pt x="328" y="446"/>
                  </a:lnTo>
                  <a:lnTo>
                    <a:pt x="334" y="441"/>
                  </a:lnTo>
                  <a:lnTo>
                    <a:pt x="339" y="434"/>
                  </a:lnTo>
                  <a:lnTo>
                    <a:pt x="343" y="427"/>
                  </a:lnTo>
                  <a:lnTo>
                    <a:pt x="346" y="418"/>
                  </a:lnTo>
                  <a:lnTo>
                    <a:pt x="347" y="412"/>
                  </a:lnTo>
                  <a:lnTo>
                    <a:pt x="348" y="402"/>
                  </a:lnTo>
                  <a:lnTo>
                    <a:pt x="348" y="388"/>
                  </a:lnTo>
                  <a:lnTo>
                    <a:pt x="348" y="371"/>
                  </a:lnTo>
                  <a:lnTo>
                    <a:pt x="348" y="181"/>
                  </a:lnTo>
                  <a:lnTo>
                    <a:pt x="348" y="166"/>
                  </a:lnTo>
                  <a:lnTo>
                    <a:pt x="347" y="152"/>
                  </a:lnTo>
                  <a:lnTo>
                    <a:pt x="346" y="139"/>
                  </a:lnTo>
                  <a:lnTo>
                    <a:pt x="344" y="127"/>
                  </a:lnTo>
                  <a:lnTo>
                    <a:pt x="342" y="116"/>
                  </a:lnTo>
                  <a:lnTo>
                    <a:pt x="339" y="107"/>
                  </a:lnTo>
                  <a:lnTo>
                    <a:pt x="336" y="98"/>
                  </a:lnTo>
                  <a:lnTo>
                    <a:pt x="332" y="90"/>
                  </a:lnTo>
                  <a:lnTo>
                    <a:pt x="327" y="84"/>
                  </a:lnTo>
                  <a:lnTo>
                    <a:pt x="322" y="78"/>
                  </a:lnTo>
                  <a:lnTo>
                    <a:pt x="316" y="73"/>
                  </a:lnTo>
                  <a:lnTo>
                    <a:pt x="309" y="69"/>
                  </a:lnTo>
                  <a:lnTo>
                    <a:pt x="302" y="66"/>
                  </a:lnTo>
                  <a:lnTo>
                    <a:pt x="294" y="64"/>
                  </a:lnTo>
                  <a:lnTo>
                    <a:pt x="286" y="62"/>
                  </a:lnTo>
                  <a:lnTo>
                    <a:pt x="277" y="62"/>
                  </a:lnTo>
                  <a:lnTo>
                    <a:pt x="269" y="62"/>
                  </a:lnTo>
                  <a:lnTo>
                    <a:pt x="262" y="63"/>
                  </a:lnTo>
                  <a:lnTo>
                    <a:pt x="254" y="64"/>
                  </a:lnTo>
                  <a:lnTo>
                    <a:pt x="247" y="66"/>
                  </a:lnTo>
                  <a:lnTo>
                    <a:pt x="232" y="71"/>
                  </a:lnTo>
                  <a:lnTo>
                    <a:pt x="218" y="78"/>
                  </a:lnTo>
                  <a:lnTo>
                    <a:pt x="203" y="88"/>
                  </a:lnTo>
                  <a:lnTo>
                    <a:pt x="188" y="99"/>
                  </a:lnTo>
                  <a:lnTo>
                    <a:pt x="174" y="112"/>
                  </a:lnTo>
                  <a:lnTo>
                    <a:pt x="159" y="127"/>
                  </a:lnTo>
                  <a:lnTo>
                    <a:pt x="159" y="371"/>
                  </a:lnTo>
                  <a:lnTo>
                    <a:pt x="159" y="392"/>
                  </a:lnTo>
                  <a:lnTo>
                    <a:pt x="160" y="408"/>
                  </a:lnTo>
                  <a:lnTo>
                    <a:pt x="162" y="420"/>
                  </a:lnTo>
                  <a:lnTo>
                    <a:pt x="164" y="428"/>
                  </a:lnTo>
                  <a:lnTo>
                    <a:pt x="168" y="435"/>
                  </a:lnTo>
                  <a:lnTo>
                    <a:pt x="173" y="441"/>
                  </a:lnTo>
                  <a:lnTo>
                    <a:pt x="178" y="446"/>
                  </a:lnTo>
                  <a:lnTo>
                    <a:pt x="184" y="449"/>
                  </a:lnTo>
                  <a:lnTo>
                    <a:pt x="191" y="452"/>
                  </a:lnTo>
                  <a:lnTo>
                    <a:pt x="202" y="455"/>
                  </a:lnTo>
                  <a:lnTo>
                    <a:pt x="216" y="456"/>
                  </a:lnTo>
                  <a:lnTo>
                    <a:pt x="233" y="456"/>
                  </a:lnTo>
                  <a:lnTo>
                    <a:pt x="233" y="474"/>
                  </a:lnTo>
                  <a:lnTo>
                    <a:pt x="7" y="474"/>
                  </a:lnTo>
                  <a:lnTo>
                    <a:pt x="7" y="456"/>
                  </a:lnTo>
                  <a:lnTo>
                    <a:pt x="18" y="456"/>
                  </a:lnTo>
                  <a:lnTo>
                    <a:pt x="26" y="456"/>
                  </a:lnTo>
                  <a:lnTo>
                    <a:pt x="34" y="455"/>
                  </a:lnTo>
                  <a:lnTo>
                    <a:pt x="41" y="454"/>
                  </a:lnTo>
                  <a:lnTo>
                    <a:pt x="47" y="452"/>
                  </a:lnTo>
                  <a:lnTo>
                    <a:pt x="53" y="449"/>
                  </a:lnTo>
                  <a:lnTo>
                    <a:pt x="57" y="446"/>
                  </a:lnTo>
                  <a:lnTo>
                    <a:pt x="62" y="443"/>
                  </a:lnTo>
                  <a:lnTo>
                    <a:pt x="65" y="438"/>
                  </a:lnTo>
                  <a:lnTo>
                    <a:pt x="68" y="434"/>
                  </a:lnTo>
                  <a:lnTo>
                    <a:pt x="70" y="428"/>
                  </a:lnTo>
                  <a:lnTo>
                    <a:pt x="72" y="421"/>
                  </a:lnTo>
                  <a:lnTo>
                    <a:pt x="74" y="413"/>
                  </a:lnTo>
                  <a:lnTo>
                    <a:pt x="76" y="394"/>
                  </a:lnTo>
                  <a:lnTo>
                    <a:pt x="77" y="371"/>
                  </a:lnTo>
                  <a:lnTo>
                    <a:pt x="77" y="199"/>
                  </a:lnTo>
                  <a:lnTo>
                    <a:pt x="77" y="162"/>
                  </a:lnTo>
                  <a:lnTo>
                    <a:pt x="76" y="132"/>
                  </a:lnTo>
                  <a:lnTo>
                    <a:pt x="75" y="111"/>
                  </a:lnTo>
                  <a:lnTo>
                    <a:pt x="73" y="98"/>
                  </a:lnTo>
                  <a:lnTo>
                    <a:pt x="71" y="90"/>
                  </a:lnTo>
                  <a:lnTo>
                    <a:pt x="69" y="83"/>
                  </a:lnTo>
                  <a:lnTo>
                    <a:pt x="65" y="77"/>
                  </a:lnTo>
                  <a:lnTo>
                    <a:pt x="62" y="73"/>
                  </a:lnTo>
                  <a:lnTo>
                    <a:pt x="58" y="71"/>
                  </a:lnTo>
                  <a:lnTo>
                    <a:pt x="53" y="69"/>
                  </a:lnTo>
                  <a:lnTo>
                    <a:pt x="47" y="67"/>
                  </a:lnTo>
                  <a:lnTo>
                    <a:pt x="41" y="67"/>
                  </a:lnTo>
                  <a:lnTo>
                    <a:pt x="34" y="67"/>
                  </a:lnTo>
                  <a:lnTo>
                    <a:pt x="26" y="69"/>
                  </a:lnTo>
                  <a:lnTo>
                    <a:pt x="17" y="71"/>
                  </a:lnTo>
                  <a:lnTo>
                    <a:pt x="7" y="75"/>
                  </a:lnTo>
                  <a:lnTo>
                    <a:pt x="0" y="56"/>
                  </a:lnTo>
                  <a:lnTo>
                    <a:pt x="138" y="0"/>
                  </a:lnTo>
                  <a:lnTo>
                    <a:pt x="159" y="0"/>
                  </a:lnTo>
                  <a:lnTo>
                    <a:pt x="159" y="98"/>
                  </a:lnTo>
                  <a:close/>
                </a:path>
              </a:pathLst>
            </a:custGeom>
            <a:solidFill>
              <a:srgbClr val="1315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2626359" y="4183895"/>
            <a:ext cx="13604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 smtClean="0">
                <a:ln>
                  <a:noFill/>
                </a:ln>
                <a:solidFill>
                  <a:srgbClr val="1F1A17"/>
                </a:solidFill>
                <a:effectLst/>
                <a:latin typeface="AvantGarde Bk BT" pitchFamily="34" charset="0"/>
                <a:cs typeface="Arial" pitchFamily="34" charset="0"/>
              </a:rPr>
              <a:t>TEST POSITIV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5056188" y="4183607"/>
            <a:ext cx="1494961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 smtClean="0">
                <a:ln>
                  <a:noFill/>
                </a:ln>
                <a:solidFill>
                  <a:srgbClr val="1F1A17"/>
                </a:solidFill>
                <a:effectLst/>
                <a:latin typeface="AvantGarde Bk BT" pitchFamily="34" charset="0"/>
                <a:cs typeface="Arial" pitchFamily="34" charset="0"/>
              </a:rPr>
              <a:t>TEST NEGATIV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5539174" y="1504950"/>
            <a:ext cx="1360488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algn="l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900" b="0" i="0" u="none" strike="noStrike" cap="none" normalizeH="0" baseline="0" dirty="0" smtClean="0">
                <a:ln>
                  <a:noFill/>
                </a:ln>
                <a:solidFill>
                  <a:srgbClr val="1F1A17"/>
                </a:solidFill>
                <a:effectLst/>
                <a:latin typeface="AvantGarde Bk BT" pitchFamily="34" charset="0"/>
                <a:cs typeface="Arial" pitchFamily="34" charset="0"/>
              </a:rPr>
              <a:t>TEST POSITIV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286336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z="4000" b="1"/>
              <a:t>Bayes’ Theorem</a:t>
            </a:r>
            <a:r>
              <a:rPr lang="en-US" sz="4000"/>
              <a:t/>
            </a:r>
            <a:br>
              <a:rPr lang="en-US" sz="4000"/>
            </a:br>
            <a:endParaRPr lang="en-US" sz="4000"/>
          </a:p>
        </p:txBody>
      </p:sp>
      <p:graphicFrame>
        <p:nvGraphicFramePr>
          <p:cNvPr id="557067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85800" y="3429000"/>
          <a:ext cx="1873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3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873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4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1371600"/>
          <a:ext cx="5562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4" name="Equation" r:id="rId6" imgW="1447560" imgH="419040" progId="Equation.DSMT4">
                  <p:embed/>
                </p:oleObj>
              </mc:Choice>
              <mc:Fallback>
                <p:oleObj name="Equation" r:id="rId6" imgW="14475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55626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6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66750" y="4165600"/>
          <a:ext cx="18732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5" name="Equation" r:id="rId8" imgW="495000" imgH="203040" progId="Equation.DSMT4">
                  <p:embed/>
                </p:oleObj>
              </mc:Choice>
              <mc:Fallback>
                <p:oleObj name="Equation" r:id="rId8" imgW="49500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165600"/>
                        <a:ext cx="18732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6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57066" name="Text Box 10"/>
          <p:cNvSpPr txBox="1">
            <a:spLocks noChangeArrowheads="1"/>
          </p:cNvSpPr>
          <p:nvPr/>
        </p:nvSpPr>
        <p:spPr bwMode="auto">
          <a:xfrm>
            <a:off x="228600" y="2971800"/>
            <a:ext cx="113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ere:</a:t>
            </a:r>
          </a:p>
          <a:p>
            <a:endParaRPr lang="en-US"/>
          </a:p>
        </p:txBody>
      </p:sp>
      <p:graphicFrame>
        <p:nvGraphicFramePr>
          <p:cNvPr id="557071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5800" y="4953000"/>
          <a:ext cx="12969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6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12969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7073" name="Object 17"/>
          <p:cNvGraphicFramePr>
            <a:graphicFrameLocks noChangeAspect="1"/>
          </p:cNvGraphicFramePr>
          <p:nvPr/>
        </p:nvGraphicFramePr>
        <p:xfrm>
          <a:off x="762000" y="5791200"/>
          <a:ext cx="1295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37" name="Equation" r:id="rId12" imgW="342720" imgH="203040" progId="Equation.DSMT4">
                  <p:embed/>
                </p:oleObj>
              </mc:Choice>
              <mc:Fallback>
                <p:oleObj name="Equation" r:id="rId12" imgW="3427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12954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7074" name="Text Box 18"/>
          <p:cNvSpPr txBox="1">
            <a:spLocks noChangeArrowheads="1"/>
          </p:cNvSpPr>
          <p:nvPr/>
        </p:nvSpPr>
        <p:spPr bwMode="auto">
          <a:xfrm>
            <a:off x="2590800" y="3657600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s the probability of Event B given that Event A has occurred</a:t>
            </a:r>
          </a:p>
        </p:txBody>
      </p:sp>
      <p:sp>
        <p:nvSpPr>
          <p:cNvPr id="557075" name="Text Box 19"/>
          <p:cNvSpPr txBox="1">
            <a:spLocks noChangeArrowheads="1"/>
          </p:cNvSpPr>
          <p:nvPr/>
        </p:nvSpPr>
        <p:spPr bwMode="auto">
          <a:xfrm>
            <a:off x="2590800" y="4343400"/>
            <a:ext cx="655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Is the probability of Event A given that Event B has occurred</a:t>
            </a:r>
          </a:p>
        </p:txBody>
      </p:sp>
      <p:sp>
        <p:nvSpPr>
          <p:cNvPr id="557076" name="Text Box 20"/>
          <p:cNvSpPr txBox="1">
            <a:spLocks noChangeArrowheads="1"/>
          </p:cNvSpPr>
          <p:nvPr/>
        </p:nvSpPr>
        <p:spPr bwMode="auto">
          <a:xfrm>
            <a:off x="2667000" y="51054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s the probability of Event B</a:t>
            </a:r>
          </a:p>
        </p:txBody>
      </p:sp>
      <p:sp>
        <p:nvSpPr>
          <p:cNvPr id="557077" name="Text Box 21"/>
          <p:cNvSpPr txBox="1">
            <a:spLocks noChangeArrowheads="1"/>
          </p:cNvSpPr>
          <p:nvPr/>
        </p:nvSpPr>
        <p:spPr bwMode="auto">
          <a:xfrm>
            <a:off x="2743200" y="5943600"/>
            <a:ext cx="3124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Is the probability of Event A</a:t>
            </a:r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Default Design">
  <a:themeElements>
    <a:clrScheme name="">
      <a:dk1>
        <a:srgbClr val="C0C0C0"/>
      </a:dk1>
      <a:lt1>
        <a:srgbClr val="FFFFFF"/>
      </a:lt1>
      <a:dk2>
        <a:srgbClr val="0033CC"/>
      </a:dk2>
      <a:lt2>
        <a:srgbClr val="FFFFFF"/>
      </a:lt2>
      <a:accent1>
        <a:srgbClr val="00CC99"/>
      </a:accent1>
      <a:accent2>
        <a:srgbClr val="3333CC"/>
      </a:accent2>
      <a:accent3>
        <a:srgbClr val="AA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69</TotalTime>
  <Words>775</Words>
  <Application>Microsoft Office PowerPoint</Application>
  <PresentationFormat>On-screen Show (4:3)</PresentationFormat>
  <Paragraphs>151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Eurostile</vt:lpstr>
      <vt:lpstr>AvantGarde Bk BT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’ Theorem </vt:lpstr>
      <vt:lpstr>Bayes’ Theorem for Kerry_voter vs. Texan </vt:lpstr>
      <vt:lpstr>False Positives in Medical Tests</vt:lpstr>
      <vt:lpstr>False Positives in Medical Tes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cahontas as told by an admirer</dc:title>
  <dc:creator>Alan Kaylor Cline</dc:creator>
  <cp:lastModifiedBy>Alan</cp:lastModifiedBy>
  <cp:revision>89</cp:revision>
  <dcterms:created xsi:type="dcterms:W3CDTF">2001-12-07T04:16:19Z</dcterms:created>
  <dcterms:modified xsi:type="dcterms:W3CDTF">2016-11-30T20:27:58Z</dcterms:modified>
</cp:coreProperties>
</file>